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285FBB" w14:textId="77777777" w:rsidR="0050424E" w:rsidRDefault="0050424E">
      <w:r>
        <w:t>2022 Leaving Cert Physics HL</w:t>
      </w:r>
    </w:p>
    <w:p w14:paraId="39ED6565" w14:textId="77777777" w:rsidR="0050424E" w:rsidRDefault="0050424E">
      <w:r>
        <w:t>Section B</w:t>
      </w:r>
    </w:p>
    <w:p w14:paraId="6357B313" w14:textId="77777777" w:rsidR="0050424E" w:rsidRDefault="0050424E"/>
    <w:p w14:paraId="367DC282" w14:textId="77777777" w:rsidR="0050424E" w:rsidRDefault="0050424E">
      <w:r>
        <w:t>Question 7</w:t>
      </w:r>
    </w:p>
    <w:p w14:paraId="119BD091" w14:textId="77777777" w:rsidR="0050424E" w:rsidRPr="00F04F49" w:rsidRDefault="0050424E" w:rsidP="0050424E">
      <w:pPr>
        <w:rPr>
          <w:b/>
        </w:rPr>
      </w:pPr>
      <w:r w:rsidRPr="00F04F49">
        <w:rPr>
          <w:b/>
        </w:rPr>
        <w:t xml:space="preserve">A spring of natural length 150 mm obeys Hooke’s law. When an object of mass 200 g is attached to it, the length of the spring increases to 185 mm. </w:t>
      </w:r>
    </w:p>
    <w:p w14:paraId="219D0E43" w14:textId="77777777" w:rsidR="0050424E" w:rsidRPr="00F04F49" w:rsidRDefault="0050424E" w:rsidP="0050424E">
      <w:pPr>
        <w:pStyle w:val="ListParagraph"/>
        <w:numPr>
          <w:ilvl w:val="0"/>
          <w:numId w:val="1"/>
        </w:numPr>
        <w:spacing w:after="0" w:line="240" w:lineRule="auto"/>
        <w:rPr>
          <w:b/>
        </w:rPr>
      </w:pPr>
      <w:r w:rsidRPr="00F04F49">
        <w:rPr>
          <w:b/>
        </w:rPr>
        <w:t>State Hooke’s law.</w:t>
      </w:r>
    </w:p>
    <w:p w14:paraId="2138F409" w14:textId="77777777" w:rsidR="0050424E" w:rsidRPr="00F04F49" w:rsidRDefault="0050424E" w:rsidP="0050424E">
      <w:pPr>
        <w:pStyle w:val="BodyText2"/>
        <w:spacing w:line="360" w:lineRule="auto"/>
      </w:pPr>
      <w:r w:rsidRPr="00F04F49">
        <w:rPr>
          <w:b/>
          <w:bCs/>
        </w:rPr>
        <w:t xml:space="preserve">Hooke's Law </w:t>
      </w:r>
      <w:r w:rsidRPr="00F04F49">
        <w:t xml:space="preserve">states the restoring </w:t>
      </w:r>
      <w:proofErr w:type="spellStart"/>
      <w:r w:rsidRPr="00F04F49">
        <w:t>forc</w:t>
      </w:r>
      <w:proofErr w:type="spellEnd"/>
      <w:r w:rsidRPr="00F04F49">
        <w:t xml:space="preserve">, </w:t>
      </w:r>
      <w:proofErr w:type="gramStart"/>
      <w:r w:rsidRPr="00F04F49">
        <w:t>F,  on</w:t>
      </w:r>
      <w:proofErr w:type="gramEnd"/>
      <w:r w:rsidRPr="00F04F49">
        <w:t xml:space="preserve"> a spring is proportional to the extension, s,  of the spring: </w:t>
      </w:r>
    </w:p>
    <w:p w14:paraId="20F6D2FD" w14:textId="77777777" w:rsidR="0050424E" w:rsidRPr="0050424E" w:rsidRDefault="0050424E" w:rsidP="0050424E">
      <w:pPr>
        <w:rPr>
          <w:b/>
        </w:rPr>
      </w:pPr>
      <m:oMathPara>
        <m:oMath>
          <m:r>
            <m:rPr>
              <m:sty m:val="bi"/>
            </m:rPr>
            <w:rPr>
              <w:rFonts w:ascii="Cambria Math" w:hAnsi="Cambria Math"/>
            </w:rPr>
            <m:t>F=-ks</m:t>
          </m:r>
        </m:oMath>
      </m:oMathPara>
    </w:p>
    <w:p w14:paraId="380905F5" w14:textId="77777777" w:rsidR="0050424E" w:rsidRPr="00F04F49" w:rsidRDefault="0050424E" w:rsidP="0050424E">
      <w:pPr>
        <w:pStyle w:val="ListParagraph"/>
        <w:numPr>
          <w:ilvl w:val="0"/>
          <w:numId w:val="1"/>
        </w:numPr>
        <w:spacing w:after="0" w:line="240" w:lineRule="auto"/>
        <w:rPr>
          <w:b/>
        </w:rPr>
      </w:pPr>
      <w:r w:rsidRPr="00F04F49">
        <w:rPr>
          <w:b/>
        </w:rPr>
        <w:t>Calculate the elastic constant of the spring.</w:t>
      </w:r>
    </w:p>
    <w:p w14:paraId="4D365DDF" w14:textId="77777777" w:rsidR="0050424E" w:rsidRPr="0050424E" w:rsidRDefault="0050424E" w:rsidP="0050424E">
      <w:pPr>
        <w:spacing w:before="240"/>
        <w:rPr>
          <w:lang w:val="fr-FR"/>
        </w:rPr>
      </w:pPr>
      <w:proofErr w:type="gramStart"/>
      <w:r w:rsidRPr="00BD2993">
        <w:rPr>
          <w:lang w:val="fr-FR"/>
        </w:rPr>
        <w:t>Force:</w:t>
      </w:r>
      <w:proofErr w:type="gramEnd"/>
      <w:r w:rsidRPr="00BD2993">
        <w:rPr>
          <w:lang w:val="fr-FR"/>
        </w:rPr>
        <w:t xml:space="preserve">      </w:t>
      </w:r>
      <m:oMath>
        <m:r>
          <w:rPr>
            <w:rFonts w:ascii="Cambria Math" w:hAnsi="Cambria Math"/>
          </w:rPr>
          <m:t>weig</m:t>
        </m:r>
        <m:r>
          <w:rPr>
            <w:rFonts w:ascii="Cambria Math" w:hAnsi="Cambria Math"/>
            <w:lang w:val="fr-FR"/>
          </w:rPr>
          <m:t>h</m:t>
        </m:r>
        <m:r>
          <w:rPr>
            <w:rFonts w:ascii="Cambria Math" w:hAnsi="Cambria Math"/>
          </w:rPr>
          <m:t>t</m:t>
        </m:r>
        <m:r>
          <w:rPr>
            <w:rFonts w:ascii="Cambria Math" w:hAnsi="Cambria Math"/>
            <w:lang w:val="fr-FR"/>
          </w:rPr>
          <m:t>=</m:t>
        </m:r>
        <m:r>
          <w:rPr>
            <w:rFonts w:ascii="Cambria Math" w:hAnsi="Cambria Math"/>
          </w:rPr>
          <m:t>mg</m:t>
        </m:r>
        <m:r>
          <w:rPr>
            <w:rFonts w:ascii="Cambria Math" w:hAnsi="Cambria Math"/>
            <w:lang w:val="fr-FR"/>
          </w:rPr>
          <m:t>=</m:t>
        </m:r>
        <m:d>
          <m:dPr>
            <m:ctrlPr>
              <w:rPr>
                <w:rFonts w:ascii="Cambria Math" w:hAnsi="Cambria Math"/>
                <w:i/>
                <w:lang w:val="fr-FR"/>
              </w:rPr>
            </m:ctrlPr>
          </m:dPr>
          <m:e>
            <m:r>
              <w:rPr>
                <w:rFonts w:ascii="Cambria Math" w:hAnsi="Cambria Math"/>
                <w:lang w:val="fr-FR"/>
              </w:rPr>
              <m:t>0.2</m:t>
            </m:r>
          </m:e>
        </m:d>
        <m:d>
          <m:dPr>
            <m:ctrlPr>
              <w:rPr>
                <w:rFonts w:ascii="Cambria Math" w:hAnsi="Cambria Math"/>
                <w:i/>
                <w:lang w:val="fr-FR"/>
              </w:rPr>
            </m:ctrlPr>
          </m:dPr>
          <m:e>
            <m:r>
              <w:rPr>
                <w:rFonts w:ascii="Cambria Math" w:hAnsi="Cambria Math"/>
                <w:lang w:val="fr-FR"/>
              </w:rPr>
              <m:t>9.8</m:t>
            </m:r>
          </m:e>
        </m:d>
        <m:r>
          <w:rPr>
            <w:rFonts w:ascii="Cambria Math" w:hAnsi="Cambria Math"/>
            <w:lang w:val="fr-FR"/>
          </w:rPr>
          <m:t>=1.96</m:t>
        </m:r>
      </m:oMath>
    </w:p>
    <w:p w14:paraId="39BC13FF" w14:textId="77777777" w:rsidR="0050424E" w:rsidRPr="00BD2993" w:rsidRDefault="0050424E" w:rsidP="0050424E">
      <w:pPr>
        <w:rPr>
          <w:lang w:val="fr-FR"/>
        </w:rPr>
      </w:pPr>
      <w:proofErr w:type="gramStart"/>
      <w:r w:rsidRPr="00BD2993">
        <w:rPr>
          <w:lang w:val="fr-FR"/>
        </w:rPr>
        <w:t>Extension:</w:t>
      </w:r>
      <w:proofErr w:type="gramEnd"/>
      <w:r w:rsidRPr="00BD2993">
        <w:rPr>
          <w:lang w:val="fr-FR"/>
        </w:rPr>
        <w:t xml:space="preserve"> </w:t>
      </w:r>
      <m:oMath>
        <m:r>
          <w:rPr>
            <w:rFonts w:ascii="Cambria Math" w:hAnsi="Cambria Math"/>
          </w:rPr>
          <m:t>s</m:t>
        </m:r>
        <m:r>
          <w:rPr>
            <w:rFonts w:ascii="Cambria Math" w:hAnsi="Cambria Math"/>
            <w:lang w:val="fr-FR"/>
          </w:rPr>
          <m:t>=0.185-0.150=0.035</m:t>
        </m:r>
      </m:oMath>
    </w:p>
    <w:p w14:paraId="7F57EB42" w14:textId="77777777" w:rsidR="0050424E" w:rsidRPr="00F04F49" w:rsidRDefault="0050424E" w:rsidP="0050424E">
      <m:oMathPara>
        <m:oMath>
          <m:r>
            <w:rPr>
              <w:rFonts w:ascii="Cambria Math" w:hAnsi="Cambria Math"/>
            </w:rPr>
            <m:t>F=-ks</m:t>
          </m:r>
        </m:oMath>
      </m:oMathPara>
    </w:p>
    <w:p w14:paraId="6AE94A12" w14:textId="77777777" w:rsidR="0050424E" w:rsidRPr="00F04F49" w:rsidRDefault="0050424E" w:rsidP="0050424E">
      <m:oMath>
        <m:r>
          <w:rPr>
            <w:rFonts w:ascii="Cambria Math" w:hAnsi="Cambria Math"/>
          </w:rPr>
          <m:t>k=</m:t>
        </m:r>
        <m:f>
          <m:fPr>
            <m:ctrlPr>
              <w:rPr>
                <w:rFonts w:ascii="Cambria Math" w:hAnsi="Cambria Math"/>
                <w:i/>
              </w:rPr>
            </m:ctrlPr>
          </m:fPr>
          <m:num>
            <m:r>
              <w:rPr>
                <w:rFonts w:ascii="Cambria Math" w:hAnsi="Cambria Math"/>
              </w:rPr>
              <m:t>F</m:t>
            </m:r>
          </m:num>
          <m:den>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1.96</m:t>
            </m:r>
          </m:num>
          <m:den>
            <m:r>
              <w:rPr>
                <w:rFonts w:ascii="Cambria Math" w:hAnsi="Cambria Math"/>
              </w:rPr>
              <m:t>0.035</m:t>
            </m:r>
          </m:den>
        </m:f>
        <m:r>
          <w:rPr>
            <w:rFonts w:ascii="Cambria Math" w:hAnsi="Cambria Math"/>
          </w:rPr>
          <m:t xml:space="preserve">=56 </m:t>
        </m:r>
      </m:oMath>
      <w:r w:rsidRPr="00F04F49">
        <w:t>Nm</w:t>
      </w:r>
      <w:r w:rsidRPr="00F04F49">
        <w:rPr>
          <w:vertAlign w:val="superscript"/>
        </w:rPr>
        <w:t>-1</w:t>
      </w:r>
    </w:p>
    <w:p w14:paraId="12CB8190" w14:textId="77777777" w:rsidR="0050424E" w:rsidRPr="00F04F49" w:rsidRDefault="0050424E" w:rsidP="0050424E"/>
    <w:p w14:paraId="24362FE1" w14:textId="77777777" w:rsidR="0050424E" w:rsidRPr="00F04F49" w:rsidRDefault="0050424E" w:rsidP="0050424E">
      <w:pPr>
        <w:rPr>
          <w:b/>
        </w:rPr>
      </w:pPr>
      <w:r w:rsidRPr="00F04F49">
        <w:rPr>
          <w:b/>
        </w:rPr>
        <w:t xml:space="preserve">The object is pulled down until the spring has a length of 200 mm. The object is then released. It moves with simple harmonic motion. </w:t>
      </w:r>
    </w:p>
    <w:p w14:paraId="4DD797EA" w14:textId="77777777" w:rsidR="0050424E" w:rsidRPr="00F04F49" w:rsidRDefault="0050424E" w:rsidP="0050424E">
      <w:pPr>
        <w:pStyle w:val="ListParagraph"/>
        <w:numPr>
          <w:ilvl w:val="0"/>
          <w:numId w:val="1"/>
        </w:numPr>
        <w:spacing w:after="0" w:line="240" w:lineRule="auto"/>
        <w:rPr>
          <w:b/>
        </w:rPr>
      </w:pPr>
      <w:r w:rsidRPr="00F04F49">
        <w:rPr>
          <w:b/>
        </w:rPr>
        <w:t xml:space="preserve">Calculate the period of oscillation of the object. </w:t>
      </w:r>
    </w:p>
    <w:p w14:paraId="62EBC94B" w14:textId="77777777" w:rsidR="0050424E" w:rsidRPr="00F04F49" w:rsidRDefault="0050424E" w:rsidP="0050424E">
      <m:oMathPara>
        <m:oMathParaPr>
          <m:jc m:val="left"/>
        </m:oMathParaPr>
        <m:oMath>
          <m:r>
            <w:rPr>
              <w:rFonts w:ascii="Cambria Math" w:hAnsi="Cambria Math"/>
            </w:rPr>
            <m:t>T=</m:t>
          </m:r>
          <m:f>
            <m:fPr>
              <m:ctrlPr>
                <w:rPr>
                  <w:rFonts w:ascii="Cambria Math" w:hAnsi="Cambria Math"/>
                  <w:i/>
                </w:rPr>
              </m:ctrlPr>
            </m:fPr>
            <m:num>
              <m:r>
                <w:rPr>
                  <w:rFonts w:ascii="Cambria Math" w:hAnsi="Cambria Math"/>
                </w:rPr>
                <m:t>2π</m:t>
              </m:r>
            </m:num>
            <m:den>
              <m:r>
                <w:rPr>
                  <w:rFonts w:ascii="Cambria Math" w:hAnsi="Cambria Math"/>
                </w:rPr>
                <m:t>ω</m:t>
              </m:r>
            </m:den>
          </m:f>
        </m:oMath>
      </m:oMathPara>
    </w:p>
    <w:p w14:paraId="0A96218F" w14:textId="77777777" w:rsidR="0050424E" w:rsidRPr="00F04F49" w:rsidRDefault="0050424E" w:rsidP="0050424E">
      <m:oMathPara>
        <m:oMathParaPr>
          <m:jc m:val="left"/>
        </m:oMathParaPr>
        <m:oMath>
          <m:sSup>
            <m:sSupPr>
              <m:ctrlPr>
                <w:rPr>
                  <w:rFonts w:ascii="Cambria Math" w:hAnsi="Cambria Math"/>
                  <w:i/>
                </w:rPr>
              </m:ctrlPr>
            </m:sSupPr>
            <m:e>
              <m:r>
                <w:rPr>
                  <w:rFonts w:ascii="Cambria Math" w:hAnsi="Cambria Math"/>
                </w:rPr>
                <m:t>w</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56</m:t>
              </m:r>
            </m:num>
            <m:den>
              <m:r>
                <w:rPr>
                  <w:rFonts w:ascii="Cambria Math" w:hAnsi="Cambria Math"/>
                </w:rPr>
                <m:t>0.2</m:t>
              </m:r>
            </m:den>
          </m:f>
          <m:r>
            <w:rPr>
              <w:rFonts w:ascii="Cambria Math" w:hAnsi="Cambria Math"/>
            </w:rPr>
            <m:t>=280</m:t>
          </m:r>
        </m:oMath>
      </m:oMathPara>
    </w:p>
    <w:p w14:paraId="3C922039" w14:textId="77777777" w:rsidR="0050424E" w:rsidRPr="00F04F49" w:rsidRDefault="0050424E" w:rsidP="0050424E">
      <w:r w:rsidRPr="00F04F49">
        <w:t xml:space="preserve">Therefore: </w:t>
      </w:r>
    </w:p>
    <w:p w14:paraId="4CEB0A2A" w14:textId="77777777" w:rsidR="0050424E" w:rsidRPr="00F04F49" w:rsidRDefault="0050424E" w:rsidP="0050424E">
      <m:oMathPara>
        <m:oMathParaPr>
          <m:jc m:val="left"/>
        </m:oMathParaPr>
        <m:oMath>
          <m:r>
            <w:rPr>
              <w:rFonts w:ascii="Cambria Math" w:hAnsi="Cambria Math"/>
            </w:rPr>
            <m:t>T=</m:t>
          </m:r>
          <m:f>
            <m:fPr>
              <m:ctrlPr>
                <w:rPr>
                  <w:rFonts w:ascii="Cambria Math" w:hAnsi="Cambria Math"/>
                  <w:i/>
                </w:rPr>
              </m:ctrlPr>
            </m:fPr>
            <m:num>
              <m:r>
                <w:rPr>
                  <w:rFonts w:ascii="Cambria Math" w:hAnsi="Cambria Math"/>
                </w:rPr>
                <m:t>2π</m:t>
              </m:r>
            </m:num>
            <m:den>
              <m:rad>
                <m:radPr>
                  <m:degHide m:val="1"/>
                  <m:ctrlPr>
                    <w:rPr>
                      <w:rFonts w:ascii="Cambria Math" w:hAnsi="Cambria Math"/>
                      <w:i/>
                    </w:rPr>
                  </m:ctrlPr>
                </m:radPr>
                <m:deg/>
                <m:e>
                  <m:r>
                    <w:rPr>
                      <w:rFonts w:ascii="Cambria Math" w:hAnsi="Cambria Math"/>
                    </w:rPr>
                    <m:t>28</m:t>
                  </m:r>
                </m:e>
              </m:rad>
              <m:r>
                <w:rPr>
                  <w:rFonts w:ascii="Cambria Math" w:hAnsi="Cambria Math"/>
                </w:rPr>
                <m:t>0</m:t>
              </m:r>
            </m:den>
          </m:f>
          <m:r>
            <w:rPr>
              <w:rFonts w:ascii="Cambria Math" w:hAnsi="Cambria Math"/>
            </w:rPr>
            <m:t>=0⋅375 s</m:t>
          </m:r>
        </m:oMath>
      </m:oMathPara>
    </w:p>
    <w:p w14:paraId="6FF1D6D4" w14:textId="77777777" w:rsidR="0050424E" w:rsidRPr="00F04F49" w:rsidRDefault="0050424E" w:rsidP="0050424E">
      <w:pPr>
        <w:pStyle w:val="ListParagraph"/>
        <w:ind w:left="1080"/>
        <w:rPr>
          <w:b/>
        </w:rPr>
      </w:pPr>
    </w:p>
    <w:p w14:paraId="2BCB8099" w14:textId="77777777" w:rsidR="0050424E" w:rsidRPr="00F04F49" w:rsidRDefault="0050424E" w:rsidP="0050424E">
      <w:pPr>
        <w:pStyle w:val="ListParagraph"/>
        <w:numPr>
          <w:ilvl w:val="0"/>
          <w:numId w:val="1"/>
        </w:numPr>
        <w:spacing w:after="0" w:line="240" w:lineRule="auto"/>
        <w:rPr>
          <w:b/>
        </w:rPr>
      </w:pPr>
      <w:r w:rsidRPr="00F04F49">
        <w:rPr>
          <w:b/>
        </w:rPr>
        <w:t>Calculate the maximum acceleration of the object.</w:t>
      </w:r>
    </w:p>
    <w:p w14:paraId="3911318B" w14:textId="77777777" w:rsidR="0050424E" w:rsidRPr="00F04F49" w:rsidRDefault="0050424E" w:rsidP="0050424E">
      <w:r w:rsidRPr="00F04F49">
        <w:t>The maximum acceleration corresponds to the maximum displacement:</w:t>
      </w:r>
    </w:p>
    <w:p w14:paraId="63A671AB" w14:textId="77777777" w:rsidR="0050424E" w:rsidRPr="0050424E" w:rsidRDefault="0050424E" w:rsidP="0050424E">
      <w:pPr>
        <w:rPr>
          <w:vertAlign w:val="superscript"/>
        </w:rPr>
      </w:pPr>
      <m:oMath>
        <m:r>
          <w:rPr>
            <w:rFonts w:ascii="Cambria Math" w:hAnsi="Cambria Math"/>
          </w:rPr>
          <m:t>a=</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s=</m:t>
        </m:r>
        <m:d>
          <m:dPr>
            <m:ctrlPr>
              <w:rPr>
                <w:rFonts w:ascii="Cambria Math" w:hAnsi="Cambria Math"/>
                <w:i/>
              </w:rPr>
            </m:ctrlPr>
          </m:dPr>
          <m:e>
            <m:r>
              <w:rPr>
                <w:rFonts w:ascii="Cambria Math" w:hAnsi="Cambria Math"/>
              </w:rPr>
              <m:t>280</m:t>
            </m:r>
          </m:e>
        </m:d>
        <m:d>
          <m:dPr>
            <m:ctrlPr>
              <w:rPr>
                <w:rFonts w:ascii="Cambria Math" w:hAnsi="Cambria Math"/>
                <w:i/>
              </w:rPr>
            </m:ctrlPr>
          </m:dPr>
          <m:e>
            <m:r>
              <w:rPr>
                <w:rFonts w:ascii="Cambria Math" w:hAnsi="Cambria Math"/>
              </w:rPr>
              <m:t>.015</m:t>
            </m:r>
          </m:e>
        </m:d>
        <m:r>
          <w:rPr>
            <w:rFonts w:ascii="Cambria Math" w:hAnsi="Cambria Math"/>
          </w:rPr>
          <m:t>=4.2</m:t>
        </m:r>
      </m:oMath>
      <w:r w:rsidRPr="00F04F49">
        <w:t xml:space="preserve"> ms</w:t>
      </w:r>
      <w:r w:rsidRPr="00F04F49">
        <w:rPr>
          <w:vertAlign w:val="superscript"/>
        </w:rPr>
        <w:t>-1</w:t>
      </w:r>
    </w:p>
    <w:p w14:paraId="0363949A" w14:textId="77777777" w:rsidR="0050424E" w:rsidRPr="00F04F49" w:rsidRDefault="0050424E" w:rsidP="0050424E">
      <w:pPr>
        <w:pStyle w:val="ListParagraph"/>
        <w:numPr>
          <w:ilvl w:val="0"/>
          <w:numId w:val="1"/>
        </w:numPr>
        <w:spacing w:after="0" w:line="240" w:lineRule="auto"/>
        <w:rPr>
          <w:b/>
        </w:rPr>
      </w:pPr>
      <w:r w:rsidRPr="00F04F49">
        <w:rPr>
          <w:b/>
        </w:rPr>
        <w:t xml:space="preserve">What is the speed of the body when it has maximum acceleration? </w:t>
      </w:r>
    </w:p>
    <w:p w14:paraId="1E488581" w14:textId="77777777" w:rsidR="0050424E" w:rsidRPr="00A0141E" w:rsidRDefault="0050424E" w:rsidP="0050424E">
      <w:r w:rsidRPr="00F04F49">
        <w:t xml:space="preserve">At </w:t>
      </w:r>
      <w:r w:rsidRPr="00A0141E">
        <w:t>the maximum acceleration, the speed will be zero (0 ms</w:t>
      </w:r>
      <w:r w:rsidRPr="00A0141E">
        <w:rPr>
          <w:vertAlign w:val="superscript"/>
        </w:rPr>
        <w:t>-1</w:t>
      </w:r>
      <w:r w:rsidRPr="00A0141E">
        <w:t>)</w:t>
      </w:r>
    </w:p>
    <w:p w14:paraId="5F366A1F" w14:textId="77777777" w:rsidR="0050424E" w:rsidRPr="00A0141E" w:rsidRDefault="0050424E" w:rsidP="0050424E">
      <w:r w:rsidRPr="00A0141E">
        <w:t>This is the moment when the weight is changing direction.</w:t>
      </w:r>
    </w:p>
    <w:p w14:paraId="4592134F" w14:textId="77777777" w:rsidR="0050424E" w:rsidRPr="00F04F49" w:rsidRDefault="0050424E" w:rsidP="0050424E">
      <w:pPr>
        <w:rPr>
          <w:b/>
        </w:rPr>
      </w:pPr>
    </w:p>
    <w:p w14:paraId="0FFB94B2" w14:textId="77777777" w:rsidR="0050424E" w:rsidRPr="00F04F49" w:rsidRDefault="0050424E" w:rsidP="0050424E">
      <w:pPr>
        <w:rPr>
          <w:b/>
        </w:rPr>
      </w:pPr>
      <w:r w:rsidRPr="00F04F49">
        <w:rPr>
          <w:b/>
        </w:rPr>
        <w:lastRenderedPageBreak/>
        <w:t xml:space="preserve">The object is now detached from the spring and attached to the end of a string of fixed length 11 cm. It is made to rotate in a vertical circle with constant angular velocity and with a period of 0.5 s. </w:t>
      </w:r>
    </w:p>
    <w:p w14:paraId="41841FB8" w14:textId="77777777" w:rsidR="0050424E" w:rsidRPr="00F04F49" w:rsidRDefault="0050424E" w:rsidP="0050424E">
      <w:pPr>
        <w:rPr>
          <w:b/>
        </w:rPr>
      </w:pPr>
    </w:p>
    <w:p w14:paraId="04C1B262" w14:textId="77777777" w:rsidR="0050424E" w:rsidRPr="00F04F49" w:rsidRDefault="0050424E" w:rsidP="0050424E">
      <w:pPr>
        <w:pStyle w:val="ListParagraph"/>
        <w:numPr>
          <w:ilvl w:val="0"/>
          <w:numId w:val="1"/>
        </w:numPr>
        <w:spacing w:after="0" w:line="240" w:lineRule="auto"/>
        <w:rPr>
          <w:b/>
        </w:rPr>
      </w:pPr>
      <w:r w:rsidRPr="00F04F49">
        <w:rPr>
          <w:b/>
        </w:rPr>
        <w:t xml:space="preserve">Derive an expression for the linear velocity of an object moving in circular motion in terms of its angular velocity and the radius of the circle. </w:t>
      </w:r>
    </w:p>
    <w:p w14:paraId="15E51998" w14:textId="77777777" w:rsidR="0050424E" w:rsidRPr="00F04F49" w:rsidRDefault="0050424E" w:rsidP="0050424E">
      <w:pPr>
        <w:rPr>
          <w:b/>
        </w:rPr>
      </w:pPr>
    </w:p>
    <w:p w14:paraId="11139458" w14:textId="77777777" w:rsidR="0050424E" w:rsidRPr="00F04F49" w:rsidRDefault="0050424E" w:rsidP="0050424E">
      <w:pPr>
        <w:rPr>
          <w:b/>
          <w:bCs/>
        </w:rPr>
      </w:pPr>
      <w:r w:rsidRPr="00F04F49">
        <w:rPr>
          <w:b/>
          <w:bCs/>
          <w:noProof/>
          <w:lang w:eastAsia="en-IE"/>
        </w:rPr>
        <mc:AlternateContent>
          <mc:Choice Requires="wpg">
            <w:drawing>
              <wp:anchor distT="0" distB="0" distL="114300" distR="114300" simplePos="0" relativeHeight="251665408" behindDoc="0" locked="0" layoutInCell="1" allowOverlap="1" wp14:anchorId="63DF2F61" wp14:editId="04299567">
                <wp:simplePos x="0" y="0"/>
                <wp:positionH relativeFrom="column">
                  <wp:posOffset>672896</wp:posOffset>
                </wp:positionH>
                <wp:positionV relativeFrom="paragraph">
                  <wp:posOffset>28878</wp:posOffset>
                </wp:positionV>
                <wp:extent cx="3200400" cy="2358390"/>
                <wp:effectExtent l="0" t="0" r="0" b="0"/>
                <wp:wrapNone/>
                <wp:docPr id="478" name="Group 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2358390"/>
                          <a:chOff x="3005" y="2103"/>
                          <a:chExt cx="5040" cy="3714"/>
                        </a:xfrm>
                      </wpg:grpSpPr>
                      <wps:wsp>
                        <wps:cNvPr id="479" name="Text Box 3"/>
                        <wps:cNvSpPr txBox="1">
                          <a:spLocks noChangeArrowheads="1"/>
                        </wps:cNvSpPr>
                        <wps:spPr bwMode="auto">
                          <a:xfrm>
                            <a:off x="5165" y="2414"/>
                            <a:ext cx="2880"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4F7942" w14:textId="77777777" w:rsidR="0050424E" w:rsidRDefault="0050424E" w:rsidP="0050424E">
                              <w:r>
                                <w:t>Direction of linear motion</w:t>
                              </w:r>
                            </w:p>
                          </w:txbxContent>
                        </wps:txbx>
                        <wps:bodyPr rot="0" vert="horz" wrap="square" lIns="91440" tIns="45720" rIns="91440" bIns="45720" anchor="t" anchorCtr="0" upright="1">
                          <a:noAutofit/>
                        </wps:bodyPr>
                      </wps:wsp>
                      <wps:wsp>
                        <wps:cNvPr id="480" name="Oval 4"/>
                        <wps:cNvSpPr>
                          <a:spLocks noChangeArrowheads="1"/>
                        </wps:cNvSpPr>
                        <wps:spPr bwMode="auto">
                          <a:xfrm>
                            <a:off x="3005" y="2720"/>
                            <a:ext cx="2961" cy="30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1" name="Text Box 5"/>
                        <wps:cNvSpPr txBox="1">
                          <a:spLocks noChangeArrowheads="1"/>
                        </wps:cNvSpPr>
                        <wps:spPr bwMode="auto">
                          <a:xfrm>
                            <a:off x="4589" y="3422"/>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EA431F" w14:textId="77777777" w:rsidR="0050424E" w:rsidRDefault="0050424E" w:rsidP="0050424E">
                              <w:r>
                                <w:t>r</w:t>
                              </w:r>
                            </w:p>
                          </w:txbxContent>
                        </wps:txbx>
                        <wps:bodyPr rot="0" vert="horz" wrap="square" lIns="91440" tIns="45720" rIns="91440" bIns="45720" anchor="t" anchorCtr="0" upright="1">
                          <a:noAutofit/>
                        </wps:bodyPr>
                      </wps:wsp>
                      <wps:wsp>
                        <wps:cNvPr id="482" name="Line 6"/>
                        <wps:cNvCnPr>
                          <a:cxnSpLocks noChangeShapeType="1"/>
                        </wps:cNvCnPr>
                        <wps:spPr bwMode="auto">
                          <a:xfrm flipV="1">
                            <a:off x="4445" y="3422"/>
                            <a:ext cx="1296"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7"/>
                        <wps:cNvCnPr>
                          <a:cxnSpLocks noChangeShapeType="1"/>
                        </wps:cNvCnPr>
                        <wps:spPr bwMode="auto">
                          <a:xfrm flipH="1" flipV="1">
                            <a:off x="4877" y="2103"/>
                            <a:ext cx="864" cy="12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Line 8"/>
                        <wps:cNvCnPr>
                          <a:cxnSpLocks noChangeShapeType="1"/>
                        </wps:cNvCnPr>
                        <wps:spPr bwMode="auto">
                          <a:xfrm>
                            <a:off x="4445" y="4119"/>
                            <a:ext cx="1521"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9"/>
                        <wps:cNvCnPr>
                          <a:cxnSpLocks noChangeShapeType="1"/>
                        </wps:cNvCnPr>
                        <wps:spPr bwMode="auto">
                          <a:xfrm>
                            <a:off x="5741" y="4551"/>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Line 10"/>
                        <wps:cNvCnPr>
                          <a:cxnSpLocks noChangeShapeType="1"/>
                        </wps:cNvCnPr>
                        <wps:spPr bwMode="auto">
                          <a:xfrm flipV="1">
                            <a:off x="5885" y="2990"/>
                            <a:ext cx="432" cy="15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Freeform 11"/>
                        <wps:cNvSpPr>
                          <a:spLocks/>
                        </wps:cNvSpPr>
                        <wps:spPr bwMode="auto">
                          <a:xfrm>
                            <a:off x="5741" y="3422"/>
                            <a:ext cx="225" cy="1152"/>
                          </a:xfrm>
                          <a:custGeom>
                            <a:avLst/>
                            <a:gdLst>
                              <a:gd name="T0" fmla="*/ 144 w 168"/>
                              <a:gd name="T1" fmla="*/ 1152 h 1152"/>
                              <a:gd name="T2" fmla="*/ 144 w 168"/>
                              <a:gd name="T3" fmla="*/ 432 h 1152"/>
                              <a:gd name="T4" fmla="*/ 0 w 168"/>
                              <a:gd name="T5" fmla="*/ 0 h 1152"/>
                            </a:gdLst>
                            <a:ahLst/>
                            <a:cxnLst>
                              <a:cxn ang="0">
                                <a:pos x="T0" y="T1"/>
                              </a:cxn>
                              <a:cxn ang="0">
                                <a:pos x="T2" y="T3"/>
                              </a:cxn>
                              <a:cxn ang="0">
                                <a:pos x="T4" y="T5"/>
                              </a:cxn>
                            </a:cxnLst>
                            <a:rect l="0" t="0" r="r" b="b"/>
                            <a:pathLst>
                              <a:path w="168" h="1152">
                                <a:moveTo>
                                  <a:pt x="144" y="1152"/>
                                </a:moveTo>
                                <a:cubicBezTo>
                                  <a:pt x="156" y="888"/>
                                  <a:pt x="168" y="624"/>
                                  <a:pt x="144" y="432"/>
                                </a:cubicBezTo>
                                <a:cubicBezTo>
                                  <a:pt x="120" y="240"/>
                                  <a:pt x="24" y="72"/>
                                  <a:pt x="0" y="0"/>
                                </a:cubicBez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 name="Text Box 12"/>
                        <wps:cNvSpPr txBox="1">
                          <a:spLocks noChangeArrowheads="1"/>
                        </wps:cNvSpPr>
                        <wps:spPr bwMode="auto">
                          <a:xfrm>
                            <a:off x="6317" y="3278"/>
                            <a:ext cx="115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02F95" w14:textId="77777777" w:rsidR="0050424E" w:rsidRDefault="0050424E" w:rsidP="0050424E">
                              <w:r>
                                <w:t>l</w:t>
                              </w:r>
                            </w:p>
                          </w:txbxContent>
                        </wps:txbx>
                        <wps:bodyPr rot="0" vert="horz" wrap="square" lIns="91440" tIns="45720" rIns="91440" bIns="45720" anchor="t" anchorCtr="0" upright="1">
                          <a:noAutofit/>
                        </wps:bodyPr>
                      </wps:wsp>
                      <wps:wsp>
                        <wps:cNvPr id="489" name="Line 13"/>
                        <wps:cNvCnPr>
                          <a:cxnSpLocks noChangeShapeType="1"/>
                        </wps:cNvCnPr>
                        <wps:spPr bwMode="auto">
                          <a:xfrm flipV="1">
                            <a:off x="6029" y="3566"/>
                            <a:ext cx="28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Text Box 14"/>
                        <wps:cNvSpPr txBox="1">
                          <a:spLocks noChangeArrowheads="1"/>
                        </wps:cNvSpPr>
                        <wps:spPr bwMode="auto">
                          <a:xfrm>
                            <a:off x="3869" y="4407"/>
                            <a:ext cx="1152"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1B726F" w14:textId="77777777" w:rsidR="0050424E" w:rsidRDefault="0050424E" w:rsidP="0050424E">
                              <w:r>
                                <w:sym w:font="Symbol" w:char="F071"/>
                              </w:r>
                            </w:p>
                          </w:txbxContent>
                        </wps:txbx>
                        <wps:bodyPr rot="0" vert="horz" wrap="square" lIns="91440" tIns="45720" rIns="91440" bIns="45720" anchor="t" anchorCtr="0" upright="1">
                          <a:noAutofit/>
                        </wps:bodyPr>
                      </wps:wsp>
                      <wps:wsp>
                        <wps:cNvPr id="491" name="Line 15"/>
                        <wps:cNvCnPr>
                          <a:cxnSpLocks noChangeShapeType="1"/>
                        </wps:cNvCnPr>
                        <wps:spPr bwMode="auto">
                          <a:xfrm flipV="1">
                            <a:off x="4157" y="4119"/>
                            <a:ext cx="86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DF2F61" id="Group 478" o:spid="_x0000_s1026" style="position:absolute;margin-left:53pt;margin-top:2.25pt;width:252pt;height:185.7pt;z-index:251665408" coordorigin="3005,2103" coordsize="5040,3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">
                <v:shapetype id="_x0000_t202" coordsize="21600,21600" o:spt="202" path="m,l,21600r21600,l21600,xe">
                  <v:stroke joinstyle="miter"/>
                  <v:path gradientshapeok="t" o:connecttype="rect"/>
                </v:shapetype>
                <v:shape id="Text Box 3" o:spid="_x0000_s1027" type="#_x0000_t202" style="position:absolute;left:5165;top:2414;width:288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" stroked="f">
                  <v:textbox>
                    <w:txbxContent>
                      <w:p w14:paraId="164F7942" w14:textId="77777777" w:rsidR="0050424E" w:rsidRDefault="0050424E" w:rsidP="0050424E">
                        <w:r>
                          <w:t>Direction of linear motion</w:t>
                        </w:r>
                      </w:p>
                    </w:txbxContent>
                  </v:textbox>
                </v:shape>
                <v:oval id="Oval 4" o:spid="_x0000_s1028" style="position:absolute;left:3005;top:2720;width:2961;height:3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"/>
                <v:shape id="Text Box 5" o:spid="_x0000_s1029" type="#_x0000_t202" style="position:absolute;left:4589;top:3422;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" stroked="f">
                  <v:textbox>
                    <w:txbxContent>
                      <w:p w14:paraId="3DEA431F" w14:textId="77777777" w:rsidR="0050424E" w:rsidRDefault="0050424E" w:rsidP="0050424E">
                        <w:r>
                          <w:t>r</w:t>
                        </w:r>
                      </w:p>
                    </w:txbxContent>
                  </v:textbox>
                </v:shape>
                <v:line id="Line 6" o:spid="_x0000_s1030" style="position:absolute;flip:y;visibility:visible;mso-wrap-style:square" from="4445,3422" to="5741,4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T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0n8D1TDoCcnEBAAD//wMAUEsBAi0AFAAGAAgAAAAhANvh9svuAAAAhQEAABMAAAAAAAAA&#10;AAAAAAAAAAAAAFtDb250ZW50X1R5cGVzXS54bWxQSwECLQAUAAYACAAAACEAWvQsW78AAAAVAQAA&#10;CwAAAAAAAAAAAAAAAAAfAQAAX3JlbHMvLnJlbHNQSwECLQAUAAYACAAAACEA0P4ak8YAAADcAAAA&#10;DwAAAAAAAAAAAAAAAAAHAgAAZHJzL2Rvd25yZXYueG1sUEsFBgAAAAADAAMAtwAAAPoCAAAAAA==&#10;"/>
                <v:line id="Line 7" o:spid="_x0000_s1031" style="position:absolute;flip:x y;visibility:visible;mso-wrap-style:square" from="4877,2103" to="5741,3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">
                  <v:stroke endarrow="block"/>
                </v:line>
                <v:line id="Line 8" o:spid="_x0000_s1032" style="position:absolute;visibility:visible;mso-wrap-style:square" from="4445,4119" to="5966,4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6YDxwAAANwAAAAPAAAAZHJzL2Rvd25yZXYueG1sRI9Pa8JA&#10;FMTvBb/D8oTe6sYq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Ol/pgPHAAAA3AAA&#10;AA8AAAAAAAAAAAAAAAAABwIAAGRycy9kb3ducmV2LnhtbFBLBQYAAAAAAwADALcAAAD7AgAAAAA=&#10;"/>
                <v:line id="Line 9" o:spid="_x0000_s1033" style="position:absolute;visibility:visible;mso-wrap-style:square" from="5741,4551" to="5741,4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9MM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fP8Ba5n0hGQq38AAAD//wMAUEsBAi0AFAAGAAgAAAAhANvh9svuAAAAhQEAABMAAAAAAAAA&#10;AAAAAAAAAAAAAFtDb250ZW50X1R5cGVzXS54bWxQSwECLQAUAAYACAAAACEAWvQsW78AAAAVAQAA&#10;CwAAAAAAAAAAAAAAAAAfAQAAX3JlbHMvLnJlbHNQSwECLQAUAAYACAAAACEAmgvTDMYAAADcAAAA&#10;DwAAAAAAAAAAAAAAAAAHAgAAZHJzL2Rvd25yZXYueG1sUEsFBgAAAAADAAMAtwAAAPoCAAAAAA==&#10;">
                  <v:stroke endarrow="block"/>
                </v:line>
                <v:line id="Line 10" o:spid="_x0000_s1034" style="position:absolute;flip:y;visibility:visible;mso-wrap-style:square" from="5885,2990" to="6317,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">
                  <v:stroke endarrow="block"/>
                </v:line>
                <v:shape id="Freeform 11" o:spid="_x0000_s1035" style="position:absolute;left:5741;top:3422;width:225;height:1152;visibility:visible;mso-wrap-style:square;v-text-anchor:top" coordsize="168,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" path="m144,1152v12,-264,24,-528,,-720c120,240,24,72,,e" filled="f" strokeweight="2.5pt">
                  <v:path arrowok="t" o:connecttype="custom" o:connectlocs="193,1152;193,432;0,0" o:connectangles="0,0,0"/>
                </v:shape>
                <v:shape id="Text Box 12" o:spid="_x0000_s1036" type="#_x0000_t202" style="position:absolute;left:6317;top:3278;width:115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" filled="f" stroked="f">
                  <v:textbox>
                    <w:txbxContent>
                      <w:p w14:paraId="69802F95" w14:textId="77777777" w:rsidR="0050424E" w:rsidRDefault="0050424E" w:rsidP="0050424E">
                        <w:r>
                          <w:t>l</w:t>
                        </w:r>
                      </w:p>
                    </w:txbxContent>
                  </v:textbox>
                </v:shape>
                <v:line id="Line 13" o:spid="_x0000_s1037" style="position:absolute;flip:y;visibility:visible;mso-wrap-style:square" from="6029,3566" to="6317,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"/>
                <v:shape id="Text Box 14" o:spid="_x0000_s1038" type="#_x0000_t202" style="position:absolute;left:3869;top:4407;width:115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" stroked="f">
                  <v:textbox>
                    <w:txbxContent>
                      <w:p w14:paraId="3E1B726F" w14:textId="77777777" w:rsidR="0050424E" w:rsidRDefault="0050424E" w:rsidP="0050424E">
                        <w:r>
                          <w:sym w:font="Symbol" w:char="F071"/>
                        </w:r>
                      </w:p>
                    </w:txbxContent>
                  </v:textbox>
                </v:shape>
                <v:line id="Line 15" o:spid="_x0000_s1039" style="position:absolute;flip:y;visibility:visible;mso-wrap-style:square" from="4157,4119" to="5021,4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"/>
              </v:group>
            </w:pict>
          </mc:Fallback>
        </mc:AlternateContent>
      </w:r>
    </w:p>
    <w:p w14:paraId="372EA952" w14:textId="77777777" w:rsidR="0050424E" w:rsidRPr="00F04F49" w:rsidRDefault="0050424E" w:rsidP="0050424E">
      <w:pPr>
        <w:rPr>
          <w:b/>
          <w:bCs/>
        </w:rPr>
      </w:pPr>
    </w:p>
    <w:p w14:paraId="14226EDB" w14:textId="77777777" w:rsidR="0050424E" w:rsidRPr="00F04F49" w:rsidRDefault="0050424E" w:rsidP="0050424E">
      <w:pPr>
        <w:rPr>
          <w:b/>
          <w:bCs/>
        </w:rPr>
      </w:pPr>
    </w:p>
    <w:p w14:paraId="080386A7" w14:textId="77777777" w:rsidR="0050424E" w:rsidRPr="00F04F49" w:rsidRDefault="0050424E" w:rsidP="0050424E"/>
    <w:p w14:paraId="0A5165E6" w14:textId="77777777" w:rsidR="0050424E" w:rsidRPr="00F04F49" w:rsidRDefault="0050424E" w:rsidP="0050424E"/>
    <w:p w14:paraId="6FBEE8FE" w14:textId="77777777" w:rsidR="0050424E" w:rsidRPr="00F04F49" w:rsidRDefault="0050424E" w:rsidP="0050424E"/>
    <w:p w14:paraId="09FD3A35" w14:textId="77777777" w:rsidR="0050424E" w:rsidRPr="00F04F49" w:rsidRDefault="0050424E" w:rsidP="0050424E"/>
    <w:p w14:paraId="52AEC650" w14:textId="77777777" w:rsidR="0050424E" w:rsidRPr="00F04F49" w:rsidRDefault="0050424E" w:rsidP="0050424E"/>
    <w:p w14:paraId="15FADAB5" w14:textId="77777777" w:rsidR="0050424E" w:rsidRPr="00F04F49" w:rsidRDefault="0050424E" w:rsidP="0050424E"/>
    <w:p w14:paraId="53A51DF5" w14:textId="77777777" w:rsidR="0050424E" w:rsidRPr="00F04F49" w:rsidRDefault="0050424E" w:rsidP="0050424E">
      <w:r w:rsidRPr="00F04F49">
        <w:t xml:space="preserve">An object in circular motion has a </w:t>
      </w:r>
      <w:r w:rsidRPr="00F04F49">
        <w:rPr>
          <w:b/>
        </w:rPr>
        <w:t>linear velocity, v</w:t>
      </w:r>
      <w:r w:rsidRPr="00F04F49">
        <w:t xml:space="preserve">, and an </w:t>
      </w:r>
      <w:r w:rsidRPr="00F04F49">
        <w:rPr>
          <w:b/>
        </w:rPr>
        <w:t xml:space="preserve">angular velocity, </w:t>
      </w:r>
      <w:r w:rsidRPr="00F04F49">
        <w:rPr>
          <w:b/>
        </w:rPr>
        <w:sym w:font="Symbol" w:char="F077"/>
      </w:r>
      <w:r w:rsidRPr="00F04F49">
        <w:rPr>
          <w:b/>
        </w:rPr>
        <w:t xml:space="preserve">.    </w:t>
      </w:r>
      <w:r w:rsidRPr="00F04F49">
        <w:t xml:space="preserve">The angular velocity, </w:t>
      </w:r>
      <w:r w:rsidRPr="00F04F49">
        <w:sym w:font="Symbol" w:char="F077"/>
      </w:r>
      <w:r w:rsidRPr="00F04F49">
        <w:t xml:space="preserve">, is given by:  </w:t>
      </w:r>
      <w:r w:rsidRPr="00F04F49">
        <w:rPr>
          <w:position w:val="-22"/>
        </w:rPr>
        <w:object w:dxaOrig="580" w:dyaOrig="560" w14:anchorId="4A5538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28.55pt;height:27.8pt" o:ole="" fillcolor="window">
            <v:imagedata r:id="rId8" o:title=""/>
          </v:shape>
          <o:OLEObject Type="Embed" ProgID="Equation.DSMT4" ShapeID="_x0000_i1039" DrawAspect="Content" ObjectID="_1725278956" r:id="rId9"/>
        </w:object>
      </w:r>
    </w:p>
    <w:p w14:paraId="007B0F6F" w14:textId="77777777" w:rsidR="0050424E" w:rsidRPr="00F04F49" w:rsidRDefault="0050424E" w:rsidP="0050424E">
      <w:pPr>
        <w:pStyle w:val="BodyText2"/>
      </w:pPr>
      <w:r w:rsidRPr="00F04F49">
        <w:t xml:space="preserve">The direction of the linear motion is at a tangent to the circle and </w:t>
      </w:r>
      <w:proofErr w:type="spellStart"/>
      <w:r w:rsidRPr="00F04F49">
        <w:t>Iis</w:t>
      </w:r>
      <w:proofErr w:type="spellEnd"/>
      <w:r w:rsidRPr="00F04F49">
        <w:t xml:space="preserve"> constantly changing.  Its magnitude is given by:  </w:t>
      </w:r>
      <w:r>
        <w:t xml:space="preserve"> </w:t>
      </w:r>
      <w:r w:rsidRPr="00F04F49">
        <w:rPr>
          <w:position w:val="-22"/>
        </w:rPr>
        <w:object w:dxaOrig="520" w:dyaOrig="560" w14:anchorId="4273ECE0">
          <v:shape id="_x0000_i1040" type="#_x0000_t75" style="width:25.45pt;height:27.8pt" o:ole="" fillcolor="window">
            <v:imagedata r:id="rId10" o:title=""/>
          </v:shape>
          <o:OLEObject Type="Embed" ProgID="Equation.DSMT4" ShapeID="_x0000_i1040" DrawAspect="Content" ObjectID="_1725278957" r:id="rId11"/>
        </w:object>
      </w:r>
    </w:p>
    <w:p w14:paraId="0C0BB71F" w14:textId="77777777" w:rsidR="0050424E" w:rsidRPr="00F04F49" w:rsidRDefault="0050424E" w:rsidP="0050424E">
      <w:pPr>
        <w:tabs>
          <w:tab w:val="num" w:pos="720"/>
        </w:tabs>
      </w:pPr>
      <w:r w:rsidRPr="00F04F49">
        <w:rPr>
          <w:position w:val="-6"/>
        </w:rPr>
        <w:object w:dxaOrig="300" w:dyaOrig="240" w14:anchorId="74531EBF">
          <v:shape id="_x0000_i1041" type="#_x0000_t75" style="width:14.5pt;height:12.15pt" o:ole="">
            <v:imagedata r:id="rId12" o:title=""/>
          </v:shape>
          <o:OLEObject Type="Embed" ProgID="Equation.3" ShapeID="_x0000_i1041" DrawAspect="Content" ObjectID="_1725278958" r:id="rId13"/>
        </w:object>
      </w:r>
      <w:r w:rsidRPr="00F04F49">
        <w:t xml:space="preserve"> </w:t>
      </w:r>
      <w:r w:rsidRPr="00F04F49">
        <w:rPr>
          <w:position w:val="-24"/>
        </w:rPr>
        <w:object w:dxaOrig="740" w:dyaOrig="620" w14:anchorId="33CF6944">
          <v:shape id="_x0000_i1042" type="#_x0000_t75" style="width:36.8pt;height:30.9pt" o:ole="">
            <v:imagedata r:id="rId14" o:title=""/>
          </v:shape>
          <o:OLEObject Type="Embed" ProgID="Equation.3" ShapeID="_x0000_i1042" DrawAspect="Content" ObjectID="_1725278959" r:id="rId15"/>
        </w:object>
      </w:r>
      <w:r w:rsidRPr="00F04F49">
        <w:tab/>
        <w:t xml:space="preserve">(as  </w:t>
      </w:r>
      <w:r w:rsidRPr="00F04F49">
        <w:rPr>
          <w:position w:val="-6"/>
        </w:rPr>
        <w:object w:dxaOrig="660" w:dyaOrig="279" w14:anchorId="3706347D">
          <v:shape id="_x0000_i1043" type="#_x0000_t75" style="width:33.25pt;height:13.7pt" o:ole="">
            <v:imagedata r:id="rId16" o:title=""/>
          </v:shape>
          <o:OLEObject Type="Embed" ProgID="Equation.3" ShapeID="_x0000_i1043" DrawAspect="Content" ObjectID="_1725278960" r:id="rId17"/>
        </w:object>
      </w:r>
      <w:r w:rsidRPr="00F04F49">
        <w:t>)</w:t>
      </w:r>
    </w:p>
    <w:p w14:paraId="387CD0AB" w14:textId="77777777" w:rsidR="0050424E" w:rsidRPr="00F04F49" w:rsidRDefault="0050424E" w:rsidP="0050424E">
      <w:pPr>
        <w:tabs>
          <w:tab w:val="num" w:pos="720"/>
        </w:tabs>
      </w:pPr>
      <w:r w:rsidRPr="00F04F49">
        <w:rPr>
          <w:position w:val="-6"/>
        </w:rPr>
        <w:object w:dxaOrig="300" w:dyaOrig="240" w14:anchorId="041870A3">
          <v:shape id="_x0000_i1044" type="#_x0000_t75" style="width:14.5pt;height:12.15pt" o:ole="" o:bullet="t">
            <v:imagedata r:id="rId12" o:title=""/>
          </v:shape>
          <o:OLEObject Type="Embed" ProgID="Equation.3" ShapeID="_x0000_i1044" DrawAspect="Content" ObjectID="_1725278961" r:id="rId18"/>
        </w:object>
      </w:r>
      <w:r w:rsidRPr="00F04F49">
        <w:t xml:space="preserve">  </w:t>
      </w:r>
      <w:r w:rsidRPr="00F04F49">
        <w:rPr>
          <w:position w:val="-24"/>
        </w:rPr>
        <w:object w:dxaOrig="760" w:dyaOrig="620" w14:anchorId="38A5CCCC">
          <v:shape id="_x0000_i1045" type="#_x0000_t75" style="width:38.35pt;height:30.9pt" o:ole="">
            <v:imagedata r:id="rId19" o:title=""/>
          </v:shape>
          <o:OLEObject Type="Embed" ProgID="Equation.3" ShapeID="_x0000_i1045" DrawAspect="Content" ObjectID="_1725278962" r:id="rId20"/>
        </w:object>
      </w:r>
    </w:p>
    <w:p w14:paraId="275DFC23" w14:textId="77777777" w:rsidR="0050424E" w:rsidRPr="0050424E" w:rsidRDefault="0050424E" w:rsidP="0050424E">
      <w:r w:rsidRPr="00F04F49">
        <w:t xml:space="preserve"> and substituting, we find:    </w:t>
      </w:r>
      <m:oMath>
        <m:r>
          <w:rPr>
            <w:rFonts w:ascii="Cambria Math" w:hAnsi="Cambria Math"/>
          </w:rPr>
          <m:t>v=rω</m:t>
        </m:r>
      </m:oMath>
    </w:p>
    <w:p w14:paraId="5B9E9BF0" w14:textId="77777777" w:rsidR="0050424E" w:rsidRPr="0050424E" w:rsidRDefault="0050424E" w:rsidP="0050424E">
      <w:pPr>
        <w:pStyle w:val="ListParagraph"/>
        <w:numPr>
          <w:ilvl w:val="0"/>
          <w:numId w:val="1"/>
        </w:numPr>
        <w:spacing w:after="0" w:line="240" w:lineRule="auto"/>
        <w:rPr>
          <w:b/>
        </w:rPr>
      </w:pPr>
      <w:r w:rsidRPr="00F04F49">
        <w:rPr>
          <w:b/>
        </w:rPr>
        <w:t xml:space="preserve">Calculate (a) the angular velocity, (b) the linear velocity of the object. </w:t>
      </w:r>
    </w:p>
    <w:p w14:paraId="6ED11C21" w14:textId="77777777" w:rsidR="0050424E" w:rsidRPr="00F04F49" w:rsidRDefault="0050424E" w:rsidP="0050424E">
      <w:r w:rsidRPr="00F04F49">
        <w:t>Angular velocity:</w:t>
      </w:r>
    </w:p>
    <w:p w14:paraId="673104F0" w14:textId="77777777" w:rsidR="0050424E" w:rsidRPr="00F04F49" w:rsidRDefault="0050424E" w:rsidP="0050424E">
      <m:oMath>
        <m:r>
          <w:rPr>
            <w:rFonts w:ascii="Cambria Math" w:hAnsi="Cambria Math"/>
          </w:rPr>
          <m:t>ω=</m:t>
        </m:r>
        <m:f>
          <m:fPr>
            <m:ctrlPr>
              <w:rPr>
                <w:rFonts w:ascii="Cambria Math" w:hAnsi="Cambria Math"/>
                <w:i/>
              </w:rPr>
            </m:ctrlPr>
          </m:fPr>
          <m:num>
            <m:r>
              <w:rPr>
                <w:rFonts w:ascii="Cambria Math" w:hAnsi="Cambria Math"/>
              </w:rPr>
              <m:t>2π</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0.5</m:t>
            </m:r>
          </m:den>
        </m:f>
        <m:r>
          <w:rPr>
            <w:rFonts w:ascii="Cambria Math" w:hAnsi="Cambria Math"/>
          </w:rPr>
          <m:t>=4π=12.57</m:t>
        </m:r>
      </m:oMath>
      <w:r w:rsidRPr="00F04F49">
        <w:t xml:space="preserve"> s</w:t>
      </w:r>
      <w:r w:rsidRPr="00F04F49">
        <w:rPr>
          <w:vertAlign w:val="superscript"/>
        </w:rPr>
        <w:t>-1</w:t>
      </w:r>
    </w:p>
    <w:p w14:paraId="5E975B34" w14:textId="77777777" w:rsidR="0050424E" w:rsidRPr="00F04F49" w:rsidRDefault="0050424E" w:rsidP="0050424E">
      <w:pPr>
        <w:rPr>
          <w:b/>
        </w:rPr>
      </w:pPr>
      <w:r w:rsidRPr="00F04F49">
        <w:rPr>
          <w:b/>
        </w:rPr>
        <w:t>Linear velocity</w:t>
      </w:r>
    </w:p>
    <w:p w14:paraId="6F92C8EF" w14:textId="77777777" w:rsidR="0050424E" w:rsidRPr="00F04F49" w:rsidRDefault="0050424E" w:rsidP="0050424E">
      <w:pPr>
        <w:rPr>
          <w:b/>
        </w:rPr>
      </w:pPr>
      <m:oMath>
        <m:r>
          <w:rPr>
            <w:rFonts w:ascii="Cambria Math" w:hAnsi="Cambria Math"/>
          </w:rPr>
          <m:t>v=rω=</m:t>
        </m:r>
        <m:d>
          <m:dPr>
            <m:ctrlPr>
              <w:rPr>
                <w:rFonts w:ascii="Cambria Math" w:hAnsi="Cambria Math"/>
                <w:i/>
              </w:rPr>
            </m:ctrlPr>
          </m:dPr>
          <m:e>
            <m:r>
              <w:rPr>
                <w:rFonts w:ascii="Cambria Math" w:hAnsi="Cambria Math"/>
              </w:rPr>
              <m:t>0.11</m:t>
            </m:r>
          </m:e>
        </m:d>
        <m:d>
          <m:dPr>
            <m:ctrlPr>
              <w:rPr>
                <w:rFonts w:ascii="Cambria Math" w:hAnsi="Cambria Math"/>
                <w:i/>
              </w:rPr>
            </m:ctrlPr>
          </m:dPr>
          <m:e>
            <m:r>
              <w:rPr>
                <w:rFonts w:ascii="Cambria Math" w:hAnsi="Cambria Math"/>
              </w:rPr>
              <m:t>12.57</m:t>
            </m:r>
          </m:e>
        </m:d>
        <m:r>
          <w:rPr>
            <w:rFonts w:ascii="Cambria Math" w:hAnsi="Cambria Math"/>
          </w:rPr>
          <m:t xml:space="preserve">=1.38 </m:t>
        </m:r>
      </m:oMath>
      <w:r w:rsidRPr="00F04F49">
        <w:t>ms</w:t>
      </w:r>
      <w:r w:rsidRPr="00F04F49">
        <w:rPr>
          <w:vertAlign w:val="superscript"/>
        </w:rPr>
        <w:t>-1</w:t>
      </w:r>
    </w:p>
    <w:p w14:paraId="6D335A01" w14:textId="77777777" w:rsidR="0050424E" w:rsidRPr="00F04F49" w:rsidRDefault="0050424E" w:rsidP="0050424E">
      <w:pPr>
        <w:pStyle w:val="ListParagraph"/>
        <w:numPr>
          <w:ilvl w:val="0"/>
          <w:numId w:val="1"/>
        </w:numPr>
        <w:spacing w:after="0" w:line="240" w:lineRule="auto"/>
        <w:rPr>
          <w:b/>
        </w:rPr>
      </w:pPr>
      <w:r w:rsidRPr="00F04F49">
        <w:rPr>
          <w:b/>
        </w:rPr>
        <w:t xml:space="preserve">Calculate the minimum tension in the string. </w:t>
      </w:r>
    </w:p>
    <w:p w14:paraId="0A19E2B0" w14:textId="34EF9245" w:rsidR="00804B24" w:rsidRDefault="00804B24" w:rsidP="0050424E"/>
    <w:p w14:paraId="6E278359" w14:textId="3AE149BF" w:rsidR="00804B24" w:rsidRDefault="00804B24" w:rsidP="0050424E"/>
    <w:p w14:paraId="2CF55F95" w14:textId="30B9E2B5" w:rsidR="0050424E" w:rsidRPr="00F04F49" w:rsidRDefault="0050424E" w:rsidP="0050424E">
      <w:r w:rsidRPr="00F04F49">
        <w:t xml:space="preserve">Minimum tension: </w:t>
      </w:r>
      <m:oMath>
        <m:r>
          <w:rPr>
            <w:rFonts w:ascii="Cambria Math" w:hAnsi="Cambria Math"/>
          </w:rPr>
          <m:t>T=F-W</m:t>
        </m:r>
      </m:oMath>
    </w:p>
    <w:p w14:paraId="5C60A68D" w14:textId="77777777" w:rsidR="0050424E" w:rsidRPr="00F04F49" w:rsidRDefault="0050424E" w:rsidP="0050424E">
      <w:pPr>
        <w:spacing w:before="240"/>
      </w:pPr>
      <w:r w:rsidRPr="00F04F49">
        <w:t xml:space="preserve">Centripetal force: </w:t>
      </w:r>
      <m:oMath>
        <m:r>
          <w:rPr>
            <w:rFonts w:ascii="Cambria Math" w:hAnsi="Cambria Math"/>
          </w:rPr>
          <m:t>F=</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0.2)</m:t>
            </m:r>
            <m:sSup>
              <m:sSupPr>
                <m:ctrlPr>
                  <w:rPr>
                    <w:rFonts w:ascii="Cambria Math" w:hAnsi="Cambria Math"/>
                    <w:i/>
                  </w:rPr>
                </m:ctrlPr>
              </m:sSupPr>
              <m:e>
                <m:d>
                  <m:dPr>
                    <m:ctrlPr>
                      <w:rPr>
                        <w:rFonts w:ascii="Cambria Math" w:hAnsi="Cambria Math"/>
                        <w:i/>
                      </w:rPr>
                    </m:ctrlPr>
                  </m:dPr>
                  <m:e>
                    <m:r>
                      <w:rPr>
                        <w:rFonts w:ascii="Cambria Math" w:hAnsi="Cambria Math"/>
                      </w:rPr>
                      <m:t>1⋅38</m:t>
                    </m:r>
                  </m:e>
                </m:d>
              </m:e>
              <m:sup>
                <m:r>
                  <w:rPr>
                    <w:rFonts w:ascii="Cambria Math" w:hAnsi="Cambria Math"/>
                  </w:rPr>
                  <m:t>2</m:t>
                </m:r>
              </m:sup>
            </m:sSup>
          </m:num>
          <m:den>
            <m:r>
              <w:rPr>
                <w:rFonts w:ascii="Cambria Math" w:hAnsi="Cambria Math"/>
              </w:rPr>
              <m:t>.11</m:t>
            </m:r>
          </m:den>
        </m:f>
        <m:r>
          <w:rPr>
            <w:rFonts w:ascii="Cambria Math" w:hAnsi="Cambria Math"/>
          </w:rPr>
          <m:t>=3.46 N</m:t>
        </m:r>
      </m:oMath>
    </w:p>
    <w:p w14:paraId="02E25DBF" w14:textId="77777777" w:rsidR="0050424E" w:rsidRPr="00F04F49" w:rsidRDefault="0050424E" w:rsidP="0050424E">
      <w:pPr>
        <w:spacing w:before="240"/>
      </w:pPr>
      <w:r w:rsidRPr="00F04F49">
        <w:t xml:space="preserve">Weight:  </w:t>
      </w:r>
      <m:oMath>
        <m:r>
          <w:rPr>
            <w:rFonts w:ascii="Cambria Math" w:hAnsi="Cambria Math"/>
          </w:rPr>
          <m:t>W=mg=</m:t>
        </m:r>
        <m:d>
          <m:dPr>
            <m:ctrlPr>
              <w:rPr>
                <w:rFonts w:ascii="Cambria Math" w:hAnsi="Cambria Math"/>
                <w:i/>
              </w:rPr>
            </m:ctrlPr>
          </m:dPr>
          <m:e>
            <m:r>
              <w:rPr>
                <w:rFonts w:ascii="Cambria Math" w:hAnsi="Cambria Math"/>
              </w:rPr>
              <m:t>0.2</m:t>
            </m:r>
          </m:e>
        </m:d>
        <m:d>
          <m:dPr>
            <m:ctrlPr>
              <w:rPr>
                <w:rFonts w:ascii="Cambria Math" w:hAnsi="Cambria Math"/>
                <w:i/>
              </w:rPr>
            </m:ctrlPr>
          </m:dPr>
          <m:e>
            <m:r>
              <w:rPr>
                <w:rFonts w:ascii="Cambria Math" w:hAnsi="Cambria Math"/>
              </w:rPr>
              <m:t>9.8</m:t>
            </m:r>
          </m:e>
        </m:d>
        <m:r>
          <w:rPr>
            <w:rFonts w:ascii="Cambria Math" w:hAnsi="Cambria Math"/>
          </w:rPr>
          <m:t>=1.96 N</m:t>
        </m:r>
      </m:oMath>
    </w:p>
    <w:p w14:paraId="413318CA" w14:textId="77777777" w:rsidR="0050424E" w:rsidRPr="00F04F49" w:rsidRDefault="0050424E" w:rsidP="0050424E">
      <w:pPr>
        <w:spacing w:before="240"/>
      </w:pPr>
      <w:r w:rsidRPr="00F04F49">
        <w:t xml:space="preserve">Min Tension: </w:t>
      </w:r>
      <m:oMath>
        <m:r>
          <w:rPr>
            <w:rFonts w:ascii="Cambria Math" w:hAnsi="Cambria Math"/>
          </w:rPr>
          <m:t>T=3⋅46-1.96=1.5 N</m:t>
        </m:r>
      </m:oMath>
    </w:p>
    <w:p w14:paraId="604AE443" w14:textId="77777777" w:rsidR="0050424E" w:rsidRPr="00F04F49" w:rsidRDefault="0050424E" w:rsidP="0050424E">
      <w:pPr>
        <w:rPr>
          <w:b/>
        </w:rPr>
      </w:pPr>
    </w:p>
    <w:p w14:paraId="3423B7E1" w14:textId="77777777" w:rsidR="0050424E" w:rsidRPr="0050424E" w:rsidRDefault="0050424E" w:rsidP="0050424E">
      <w:pPr>
        <w:pStyle w:val="ListParagraph"/>
        <w:numPr>
          <w:ilvl w:val="0"/>
          <w:numId w:val="1"/>
        </w:numPr>
        <w:spacing w:after="0" w:line="240" w:lineRule="auto"/>
        <w:rPr>
          <w:b/>
        </w:rPr>
      </w:pPr>
      <w:r w:rsidRPr="00F04F49">
        <w:rPr>
          <w:b/>
        </w:rPr>
        <w:t>Draw a labelled diagram of the forces acting on the object when the string has its minimum tension.</w:t>
      </w:r>
    </w:p>
    <w:p w14:paraId="59520EE6" w14:textId="77777777" w:rsidR="0050424E" w:rsidRPr="00F04F49" w:rsidRDefault="0050424E" w:rsidP="0050424E">
      <w:pPr>
        <w:rPr>
          <w:b/>
        </w:rPr>
      </w:pPr>
      <w:r w:rsidRPr="00F04F49">
        <w:rPr>
          <w:b/>
          <w:noProof/>
        </w:rPr>
        <w:drawing>
          <wp:inline distT="0" distB="0" distL="0" distR="0" wp14:anchorId="67B3CA61" wp14:editId="7767D21D">
            <wp:extent cx="5486400" cy="1286510"/>
            <wp:effectExtent l="0" t="0" r="0" b="889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1286510"/>
                    </a:xfrm>
                    <a:prstGeom prst="rect">
                      <a:avLst/>
                    </a:prstGeom>
                  </pic:spPr>
                </pic:pic>
              </a:graphicData>
            </a:graphic>
          </wp:inline>
        </w:drawing>
      </w:r>
    </w:p>
    <w:p w14:paraId="3C12776E" w14:textId="77777777" w:rsidR="0050424E" w:rsidRDefault="0050424E" w:rsidP="0050424E">
      <w:r w:rsidRPr="00F04F49">
        <w:t>(the centripetal force is the sum of the tension on, and weight of</w:t>
      </w:r>
      <w:r>
        <w:t xml:space="preserve">, </w:t>
      </w:r>
      <w:r w:rsidRPr="00F04F49">
        <w:t>the mass)</w:t>
      </w:r>
    </w:p>
    <w:p w14:paraId="2B7C83B0" w14:textId="77777777" w:rsidR="0050424E" w:rsidRDefault="0050424E">
      <w:r>
        <w:br w:type="page"/>
      </w:r>
    </w:p>
    <w:p w14:paraId="62D4D0C6" w14:textId="77777777" w:rsidR="0050424E" w:rsidRDefault="0050424E" w:rsidP="0050424E">
      <w:r>
        <w:lastRenderedPageBreak/>
        <w:t>Question 8</w:t>
      </w:r>
    </w:p>
    <w:p w14:paraId="195A33F8" w14:textId="77777777" w:rsidR="0050424E" w:rsidRPr="00384AC1" w:rsidRDefault="0050424E" w:rsidP="0050424E">
      <w:pPr>
        <w:rPr>
          <w:b/>
        </w:rPr>
      </w:pPr>
      <w:r w:rsidRPr="00384AC1">
        <w:rPr>
          <w:b/>
        </w:rPr>
        <w:t xml:space="preserve">Semiconductors are essential in many electrical devices. </w:t>
      </w:r>
    </w:p>
    <w:p w14:paraId="3488641F" w14:textId="77777777" w:rsidR="0050424E" w:rsidRDefault="0050424E" w:rsidP="0050424E">
      <w:pPr>
        <w:pStyle w:val="ListParagraph"/>
        <w:numPr>
          <w:ilvl w:val="0"/>
          <w:numId w:val="2"/>
        </w:numPr>
        <w:spacing w:after="0" w:line="240" w:lineRule="auto"/>
        <w:rPr>
          <w:b/>
        </w:rPr>
      </w:pPr>
      <w:r w:rsidRPr="00384AC1">
        <w:rPr>
          <w:b/>
        </w:rPr>
        <w:t xml:space="preserve">Distinguish between conductors, insulators and semiconductors. </w:t>
      </w:r>
    </w:p>
    <w:p w14:paraId="6F75C77C" w14:textId="77777777" w:rsidR="0050424E" w:rsidRPr="00384AC1" w:rsidRDefault="0050424E" w:rsidP="0050424E">
      <w:r w:rsidRPr="00384AC1">
        <w:t>Conductors are materials with very low resistivity</w:t>
      </w:r>
    </w:p>
    <w:p w14:paraId="1472D22A" w14:textId="77777777" w:rsidR="0050424E" w:rsidRPr="00384AC1" w:rsidRDefault="0050424E" w:rsidP="0050424E">
      <w:r w:rsidRPr="00384AC1">
        <w:t>Insulators are materials with very high resistivity – to the extent  that is very difficult to measure. No current will flow, or a current so low that it can’t be measured.</w:t>
      </w:r>
    </w:p>
    <w:p w14:paraId="13F56150" w14:textId="77777777" w:rsidR="0050424E" w:rsidRPr="00384AC1" w:rsidRDefault="0050424E" w:rsidP="0050424E">
      <w:r w:rsidRPr="00384AC1">
        <w:t>Semiconductors are materials whose resistivity lies between the two extremes. A current will flow, but it tends to be low.</w:t>
      </w:r>
    </w:p>
    <w:p w14:paraId="47A2FB8D" w14:textId="77777777" w:rsidR="0050424E" w:rsidRPr="00384AC1" w:rsidRDefault="0050424E" w:rsidP="0050424E">
      <w:pPr>
        <w:pStyle w:val="ListParagraph"/>
        <w:ind w:left="1080"/>
        <w:rPr>
          <w:b/>
        </w:rPr>
      </w:pPr>
    </w:p>
    <w:p w14:paraId="5299209F" w14:textId="77777777" w:rsidR="0050424E" w:rsidRPr="00384AC1" w:rsidRDefault="0050424E" w:rsidP="0050424E">
      <w:pPr>
        <w:pStyle w:val="ListParagraph"/>
        <w:numPr>
          <w:ilvl w:val="0"/>
          <w:numId w:val="2"/>
        </w:numPr>
        <w:spacing w:after="0" w:line="240" w:lineRule="auto"/>
        <w:rPr>
          <w:rFonts w:ascii="Arial" w:hAnsi="Arial"/>
          <w:b/>
        </w:rPr>
      </w:pPr>
      <w:r w:rsidRPr="00384AC1">
        <w:rPr>
          <w:b/>
        </w:rPr>
        <w:t xml:space="preserve">What is meant by doping? </w:t>
      </w:r>
    </w:p>
    <w:p w14:paraId="578549C7" w14:textId="77777777" w:rsidR="0050424E" w:rsidRPr="00384AC1" w:rsidRDefault="0050424E" w:rsidP="0050424E">
      <w:pPr>
        <w:rPr>
          <w:rFonts w:ascii="Arial" w:hAnsi="Arial"/>
        </w:rPr>
      </w:pPr>
      <w:r w:rsidRPr="00384AC1">
        <w:rPr>
          <w:rFonts w:ascii="Arial" w:hAnsi="Arial"/>
        </w:rPr>
        <w:t xml:space="preserve">Doping is the process of adding an impurity to a material </w:t>
      </w:r>
      <w:r>
        <w:rPr>
          <w:rFonts w:ascii="Arial" w:hAnsi="Arial"/>
        </w:rPr>
        <w:t>in such a way as to increase the number of free electrons or positive holes, and to therefore increase the conductivity.</w:t>
      </w:r>
    </w:p>
    <w:p w14:paraId="2F6C4537" w14:textId="77777777" w:rsidR="0050424E" w:rsidRPr="0050424E" w:rsidRDefault="0050424E" w:rsidP="0050424E">
      <w:pPr>
        <w:pStyle w:val="ListParagraph"/>
        <w:ind w:left="1080"/>
        <w:rPr>
          <w:rFonts w:ascii="Arial" w:hAnsi="Arial"/>
          <w:b/>
          <w:lang w:val="en-IE"/>
        </w:rPr>
      </w:pPr>
    </w:p>
    <w:p w14:paraId="67A8145D" w14:textId="77777777" w:rsidR="0050424E" w:rsidRPr="00384AC1" w:rsidRDefault="0050424E" w:rsidP="0050424E">
      <w:pPr>
        <w:pStyle w:val="ListParagraph"/>
        <w:numPr>
          <w:ilvl w:val="0"/>
          <w:numId w:val="2"/>
        </w:numPr>
        <w:spacing w:after="0" w:line="240" w:lineRule="auto"/>
        <w:rPr>
          <w:rFonts w:ascii="Arial" w:hAnsi="Arial"/>
          <w:b/>
        </w:rPr>
      </w:pPr>
      <w:r w:rsidRPr="00384AC1">
        <w:rPr>
          <w:b/>
        </w:rPr>
        <w:t xml:space="preserve">How does p-type doping differ from n-type doping? </w:t>
      </w:r>
    </w:p>
    <w:p w14:paraId="36221545" w14:textId="77777777" w:rsidR="0050424E" w:rsidRDefault="0050424E" w:rsidP="0050424E">
      <w:pPr>
        <w:rPr>
          <w:rFonts w:ascii="Arial" w:hAnsi="Arial"/>
        </w:rPr>
      </w:pPr>
      <w:r w:rsidRPr="00384AC1">
        <w:rPr>
          <w:rFonts w:ascii="Arial" w:hAnsi="Arial"/>
        </w:rPr>
        <w:t>In p-type doping an impurity is added which</w:t>
      </w:r>
      <w:r>
        <w:rPr>
          <w:rFonts w:ascii="Arial" w:hAnsi="Arial"/>
        </w:rPr>
        <w:t xml:space="preserve"> will leave a gap in the electronic binding structure of the crystal - or a ‘hole,’ which subsequently acts as if it was positively charged.</w:t>
      </w:r>
    </w:p>
    <w:p w14:paraId="5496B79B" w14:textId="77777777" w:rsidR="0050424E" w:rsidRDefault="0050424E" w:rsidP="0050424E">
      <w:pPr>
        <w:rPr>
          <w:rFonts w:ascii="Arial" w:hAnsi="Arial"/>
        </w:rPr>
      </w:pPr>
      <w:r>
        <w:rPr>
          <w:rFonts w:ascii="Arial" w:hAnsi="Arial"/>
        </w:rPr>
        <w:t>An example is Boron in Silicon.</w:t>
      </w:r>
    </w:p>
    <w:p w14:paraId="350E9059" w14:textId="77777777" w:rsidR="0050424E" w:rsidRPr="00384AC1" w:rsidRDefault="0050424E" w:rsidP="0050424E">
      <w:pPr>
        <w:rPr>
          <w:rFonts w:ascii="Arial" w:hAnsi="Arial"/>
        </w:rPr>
      </w:pPr>
      <w:r w:rsidRPr="00384AC1">
        <w:rPr>
          <w:rFonts w:ascii="Arial" w:hAnsi="Arial"/>
        </w:rPr>
        <w:t>In n-type doping an impurity is added which will leave an extra ‘free’ electron, which can then act as a charge carrier.</w:t>
      </w:r>
    </w:p>
    <w:p w14:paraId="0AC47469" w14:textId="77777777" w:rsidR="0050424E" w:rsidRPr="00384AC1" w:rsidRDefault="0050424E" w:rsidP="0050424E">
      <w:pPr>
        <w:rPr>
          <w:rFonts w:ascii="Arial" w:hAnsi="Arial"/>
        </w:rPr>
      </w:pPr>
      <w:r w:rsidRPr="00384AC1">
        <w:rPr>
          <w:rFonts w:ascii="Arial" w:hAnsi="Arial"/>
        </w:rPr>
        <w:t>An example is phosphorous in silicon.</w:t>
      </w:r>
    </w:p>
    <w:p w14:paraId="2DB29DF6" w14:textId="77777777" w:rsidR="0050424E" w:rsidRPr="00384AC1" w:rsidRDefault="0050424E" w:rsidP="0050424E">
      <w:pPr>
        <w:rPr>
          <w:rFonts w:ascii="Arial" w:hAnsi="Arial"/>
          <w:b/>
        </w:rPr>
      </w:pPr>
    </w:p>
    <w:p w14:paraId="3862BA96" w14:textId="77777777" w:rsidR="0050424E" w:rsidRPr="00384AC1" w:rsidRDefault="0050424E" w:rsidP="0050424E">
      <w:pPr>
        <w:pStyle w:val="ListParagraph"/>
        <w:numPr>
          <w:ilvl w:val="0"/>
          <w:numId w:val="2"/>
        </w:numPr>
        <w:spacing w:after="0" w:line="240" w:lineRule="auto"/>
        <w:rPr>
          <w:rFonts w:ascii="Arial" w:hAnsi="Arial"/>
          <w:b/>
        </w:rPr>
      </w:pPr>
      <w:r w:rsidRPr="00384AC1">
        <w:rPr>
          <w:b/>
        </w:rPr>
        <w:t xml:space="preserve">A depletion layer exists in a p-n junction. Describe a depletion layer and explain how it forms. </w:t>
      </w:r>
    </w:p>
    <w:p w14:paraId="3E9CECA0" w14:textId="77777777" w:rsidR="0050424E" w:rsidRPr="00ED128B" w:rsidRDefault="0050424E" w:rsidP="0050424E">
      <w:pPr>
        <w:spacing w:line="360" w:lineRule="auto"/>
      </w:pPr>
      <w:r>
        <w:t xml:space="preserve">In the region adjacent to </w:t>
      </w:r>
      <w:r w:rsidRPr="00ED128B">
        <w:t xml:space="preserve"> the junction of the </w:t>
      </w:r>
      <w:r>
        <w:t xml:space="preserve">n and p-type material, </w:t>
      </w:r>
      <w:r w:rsidRPr="00ED128B">
        <w:t>the extra free electrons tend to occupy the extra free holes. This is known as the depletion layer. It acts as a block of insulating material in the middle of the diode.</w:t>
      </w:r>
    </w:p>
    <w:p w14:paraId="252E91B0" w14:textId="77777777" w:rsidR="0050424E" w:rsidRPr="00384AC1" w:rsidRDefault="0050424E" w:rsidP="0050424E">
      <w:pPr>
        <w:rPr>
          <w:rFonts w:ascii="Arial" w:hAnsi="Arial"/>
          <w:b/>
        </w:rPr>
      </w:pPr>
      <w:r w:rsidRPr="002B3348">
        <w:rPr>
          <w:rFonts w:ascii="Arial" w:hAnsi="Arial"/>
          <w:b/>
          <w:noProof/>
        </w:rPr>
        <w:drawing>
          <wp:inline distT="0" distB="0" distL="0" distR="0" wp14:anchorId="64F49912" wp14:editId="16A12F2B">
            <wp:extent cx="3250367" cy="1271126"/>
            <wp:effectExtent l="0" t="0" r="7620"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74523" cy="1280573"/>
                    </a:xfrm>
                    <a:prstGeom prst="rect">
                      <a:avLst/>
                    </a:prstGeom>
                  </pic:spPr>
                </pic:pic>
              </a:graphicData>
            </a:graphic>
          </wp:inline>
        </w:drawing>
      </w:r>
    </w:p>
    <w:p w14:paraId="0697E56F" w14:textId="77777777" w:rsidR="0050424E" w:rsidRPr="002B3348" w:rsidRDefault="0050424E" w:rsidP="0050424E">
      <w:pPr>
        <w:pStyle w:val="ListParagraph"/>
        <w:numPr>
          <w:ilvl w:val="0"/>
          <w:numId w:val="2"/>
        </w:numPr>
        <w:spacing w:after="0" w:line="240" w:lineRule="auto"/>
        <w:rPr>
          <w:rFonts w:ascii="Arial" w:hAnsi="Arial"/>
          <w:b/>
        </w:rPr>
      </w:pPr>
      <w:r w:rsidRPr="00384AC1">
        <w:rPr>
          <w:b/>
        </w:rPr>
        <w:t xml:space="preserve">Indicate on a diagram the sections of a p-n junction that are positively charged, negatively charged and neutral. </w:t>
      </w:r>
    </w:p>
    <w:p w14:paraId="0C49744C" w14:textId="77777777" w:rsidR="0050424E" w:rsidRDefault="0050424E" w:rsidP="0050424E">
      <w:pPr>
        <w:rPr>
          <w:rFonts w:ascii="Arial" w:hAnsi="Arial"/>
          <w:b/>
        </w:rPr>
      </w:pPr>
      <w:r>
        <w:rPr>
          <w:rFonts w:ascii="Arial" w:hAnsi="Arial"/>
          <w:b/>
          <w:noProof/>
        </w:rPr>
        <mc:AlternateContent>
          <mc:Choice Requires="wpi">
            <w:drawing>
              <wp:anchor distT="0" distB="0" distL="114300" distR="114300" simplePos="0" relativeHeight="251683840" behindDoc="0" locked="0" layoutInCell="1" allowOverlap="1" wp14:anchorId="409B401D" wp14:editId="1EF77AEB">
                <wp:simplePos x="0" y="0"/>
                <wp:positionH relativeFrom="column">
                  <wp:posOffset>2638300</wp:posOffset>
                </wp:positionH>
                <wp:positionV relativeFrom="paragraph">
                  <wp:posOffset>-2894</wp:posOffset>
                </wp:positionV>
                <wp:extent cx="331369" cy="235841"/>
                <wp:effectExtent l="38100" t="38100" r="31115" b="50165"/>
                <wp:wrapNone/>
                <wp:docPr id="86" name="Ink 86"/>
                <wp:cNvGraphicFramePr/>
                <a:graphic xmlns:a="http://schemas.openxmlformats.org/drawingml/2006/main">
                  <a:graphicData uri="http://schemas.microsoft.com/office/word/2010/wordprocessingInk">
                    <w14:contentPart bwMode="auto" r:id="rId23">
                      <w14:nvContentPartPr>
                        <w14:cNvContentPartPr/>
                      </w14:nvContentPartPr>
                      <w14:xfrm>
                        <a:off x="0" y="0"/>
                        <a:ext cx="331369" cy="235841"/>
                      </w14:xfrm>
                    </w14:contentPart>
                  </a:graphicData>
                </a:graphic>
              </wp:anchor>
            </w:drawing>
          </mc:Choice>
          <mc:Fallback>
            <w:pict>
              <v:shape w14:anchorId="0B39F8D4" id="Ink 86" o:spid="_x0000_s1026" type="#_x0000_t75" style="position:absolute;margin-left:207.05pt;margin-top:-.95pt;width:27.55pt;height:19.9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">
                <v:imagedata r:id="rId24" o:title=""/>
              </v:shape>
            </w:pict>
          </mc:Fallback>
        </mc:AlternateContent>
      </w:r>
      <w:r>
        <w:rPr>
          <w:rFonts w:ascii="Arial" w:hAnsi="Arial"/>
          <w:b/>
          <w:noProof/>
        </w:rPr>
        <mc:AlternateContent>
          <mc:Choice Requires="wpi">
            <w:drawing>
              <wp:anchor distT="0" distB="0" distL="114300" distR="114300" simplePos="0" relativeHeight="251682816" behindDoc="0" locked="0" layoutInCell="1" allowOverlap="1" wp14:anchorId="17334FCE" wp14:editId="268961C9">
                <wp:simplePos x="0" y="0"/>
                <wp:positionH relativeFrom="column">
                  <wp:posOffset>3045352</wp:posOffset>
                </wp:positionH>
                <wp:positionV relativeFrom="paragraph">
                  <wp:posOffset>-44809</wp:posOffset>
                </wp:positionV>
                <wp:extent cx="29880" cy="267120"/>
                <wp:effectExtent l="38100" t="38100" r="46355" b="57150"/>
                <wp:wrapNone/>
                <wp:docPr id="75" name="Ink 75"/>
                <wp:cNvGraphicFramePr/>
                <a:graphic xmlns:a="http://schemas.openxmlformats.org/drawingml/2006/main">
                  <a:graphicData uri="http://schemas.microsoft.com/office/word/2010/wordprocessingInk">
                    <w14:contentPart bwMode="auto" r:id="rId25">
                      <w14:nvContentPartPr>
                        <w14:cNvContentPartPr/>
                      </w14:nvContentPartPr>
                      <w14:xfrm>
                        <a:off x="0" y="0"/>
                        <a:ext cx="29880" cy="267120"/>
                      </w14:xfrm>
                    </w14:contentPart>
                  </a:graphicData>
                </a:graphic>
              </wp:anchor>
            </w:drawing>
          </mc:Choice>
          <mc:Fallback>
            <w:pict>
              <v:shape w14:anchorId="3C866CC1" id="Ink 75" o:spid="_x0000_s1026" type="#_x0000_t75" style="position:absolute;margin-left:239.1pt;margin-top:-4.25pt;width:3.75pt;height:22.4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">
                <v:imagedata r:id="rId26" o:title=""/>
              </v:shape>
            </w:pict>
          </mc:Fallback>
        </mc:AlternateContent>
      </w:r>
      <w:r>
        <w:rPr>
          <w:rFonts w:ascii="Arial" w:hAnsi="Arial"/>
          <w:b/>
          <w:noProof/>
        </w:rPr>
        <mc:AlternateContent>
          <mc:Choice Requires="wpi">
            <w:drawing>
              <wp:anchor distT="0" distB="0" distL="114300" distR="114300" simplePos="0" relativeHeight="251684864" behindDoc="0" locked="0" layoutInCell="1" allowOverlap="1" wp14:anchorId="7F792E96" wp14:editId="66FD3723">
                <wp:simplePos x="0" y="0"/>
                <wp:positionH relativeFrom="column">
                  <wp:posOffset>2153618</wp:posOffset>
                </wp:positionH>
                <wp:positionV relativeFrom="paragraph">
                  <wp:posOffset>-33634</wp:posOffset>
                </wp:positionV>
                <wp:extent cx="396514" cy="148423"/>
                <wp:effectExtent l="38100" t="38100" r="22860" b="42545"/>
                <wp:wrapNone/>
                <wp:docPr id="87" name="Ink 87"/>
                <wp:cNvGraphicFramePr/>
                <a:graphic xmlns:a="http://schemas.openxmlformats.org/drawingml/2006/main">
                  <a:graphicData uri="http://schemas.microsoft.com/office/word/2010/wordprocessingInk">
                    <w14:contentPart bwMode="auto" r:id="rId27">
                      <w14:nvContentPartPr>
                        <w14:cNvContentPartPr/>
                      </w14:nvContentPartPr>
                      <w14:xfrm>
                        <a:off x="0" y="0"/>
                        <a:ext cx="396514" cy="148423"/>
                      </w14:xfrm>
                    </w14:contentPart>
                  </a:graphicData>
                </a:graphic>
              </wp:anchor>
            </w:drawing>
          </mc:Choice>
          <mc:Fallback>
            <w:pict>
              <v:shape w14:anchorId="4459C6BA" id="Ink 87" o:spid="_x0000_s1026" type="#_x0000_t75" style="position:absolute;margin-left:168.9pt;margin-top:-3.35pt;width:32.6pt;height:13.15pt;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">
                <v:imagedata r:id="rId28" o:title=""/>
              </v:shape>
            </w:pict>
          </mc:Fallback>
        </mc:AlternateContent>
      </w:r>
      <w:r w:rsidRPr="002B3348">
        <w:rPr>
          <w:rFonts w:ascii="Arial" w:hAnsi="Arial"/>
          <w:b/>
          <w:noProof/>
        </w:rPr>
        <w:drawing>
          <wp:anchor distT="0" distB="0" distL="114300" distR="114300" simplePos="0" relativeHeight="251681792" behindDoc="1" locked="0" layoutInCell="1" allowOverlap="1" wp14:anchorId="1B39234B" wp14:editId="7A0BA519">
            <wp:simplePos x="0" y="0"/>
            <wp:positionH relativeFrom="column">
              <wp:posOffset>784464</wp:posOffset>
            </wp:positionH>
            <wp:positionV relativeFrom="paragraph">
              <wp:posOffset>121566</wp:posOffset>
            </wp:positionV>
            <wp:extent cx="3250367" cy="1271126"/>
            <wp:effectExtent l="0" t="0" r="7620" b="5715"/>
            <wp:wrapNone/>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50367" cy="1271126"/>
                    </a:xfrm>
                    <a:prstGeom prst="rect">
                      <a:avLst/>
                    </a:prstGeom>
                  </pic:spPr>
                </pic:pic>
              </a:graphicData>
            </a:graphic>
          </wp:anchor>
        </w:drawing>
      </w:r>
    </w:p>
    <w:p w14:paraId="78FF3816" w14:textId="77777777" w:rsidR="0050424E" w:rsidRDefault="0050424E" w:rsidP="0050424E">
      <w:pPr>
        <w:rPr>
          <w:rFonts w:ascii="Arial" w:hAnsi="Arial"/>
          <w:b/>
        </w:rPr>
      </w:pPr>
    </w:p>
    <w:p w14:paraId="721791D6" w14:textId="77777777" w:rsidR="0050424E" w:rsidRDefault="0050424E" w:rsidP="0050424E">
      <w:pPr>
        <w:rPr>
          <w:rFonts w:ascii="Arial" w:hAnsi="Arial"/>
          <w:b/>
        </w:rPr>
      </w:pPr>
    </w:p>
    <w:p w14:paraId="0D42A3AD" w14:textId="77777777" w:rsidR="0050424E" w:rsidRDefault="0050424E" w:rsidP="0050424E">
      <w:pPr>
        <w:rPr>
          <w:rFonts w:ascii="Arial" w:hAnsi="Arial"/>
          <w:b/>
        </w:rPr>
      </w:pPr>
      <w:r>
        <w:rPr>
          <w:rFonts w:ascii="Arial" w:hAnsi="Arial"/>
          <w:b/>
          <w:noProof/>
        </w:rPr>
        <mc:AlternateContent>
          <mc:Choice Requires="wpi">
            <w:drawing>
              <wp:anchor distT="0" distB="0" distL="114300" distR="114300" simplePos="0" relativeHeight="251685888" behindDoc="0" locked="0" layoutInCell="1" allowOverlap="1" wp14:anchorId="2BC99A68" wp14:editId="70355807">
                <wp:simplePos x="0" y="0"/>
                <wp:positionH relativeFrom="column">
                  <wp:posOffset>1259205</wp:posOffset>
                </wp:positionH>
                <wp:positionV relativeFrom="paragraph">
                  <wp:posOffset>-923373</wp:posOffset>
                </wp:positionV>
                <wp:extent cx="2938405" cy="1965519"/>
                <wp:effectExtent l="38100" t="38100" r="71755" b="53975"/>
                <wp:wrapNone/>
                <wp:docPr id="89" name="Ink 89"/>
                <wp:cNvGraphicFramePr/>
                <a:graphic xmlns:a="http://schemas.openxmlformats.org/drawingml/2006/main">
                  <a:graphicData uri="http://schemas.microsoft.com/office/word/2010/wordprocessingInk">
                    <w14:contentPart bwMode="auto" r:id="rId29">
                      <w14:nvContentPartPr>
                        <w14:cNvContentPartPr/>
                      </w14:nvContentPartPr>
                      <w14:xfrm>
                        <a:off x="0" y="0"/>
                        <a:ext cx="2938405" cy="1965519"/>
                      </w14:xfrm>
                    </w14:contentPart>
                  </a:graphicData>
                </a:graphic>
              </wp:anchor>
            </w:drawing>
          </mc:Choice>
          <mc:Fallback>
            <w:pict>
              <v:shape w14:anchorId="206EB865" id="Ink 89" o:spid="_x0000_s1026" type="#_x0000_t75" style="position:absolute;margin-left:97.75pt;margin-top:-73.4pt;width:234.2pt;height:156.8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">
                <v:imagedata r:id="rId30" o:title=""/>
              </v:shape>
            </w:pict>
          </mc:Fallback>
        </mc:AlternateContent>
      </w:r>
    </w:p>
    <w:p w14:paraId="508DCABC" w14:textId="77777777" w:rsidR="0050424E" w:rsidRPr="002B3348" w:rsidRDefault="0050424E" w:rsidP="0050424E">
      <w:pPr>
        <w:pStyle w:val="ListParagraph"/>
        <w:numPr>
          <w:ilvl w:val="0"/>
          <w:numId w:val="2"/>
        </w:numPr>
        <w:spacing w:after="0" w:line="240" w:lineRule="auto"/>
        <w:rPr>
          <w:rFonts w:ascii="Arial" w:hAnsi="Arial"/>
          <w:b/>
        </w:rPr>
      </w:pPr>
      <w:r w:rsidRPr="002B3348">
        <w:rPr>
          <w:b/>
        </w:rPr>
        <w:lastRenderedPageBreak/>
        <w:t xml:space="preserve">Draw a circuit diagram to show this arrangement. </w:t>
      </w:r>
    </w:p>
    <w:p w14:paraId="6AA7728C" w14:textId="77777777" w:rsidR="0050424E" w:rsidRPr="002B3348" w:rsidRDefault="0050424E" w:rsidP="0050424E">
      <w:pPr>
        <w:pStyle w:val="ListParagraph"/>
        <w:ind w:left="1080"/>
        <w:rPr>
          <w:rFonts w:ascii="Arial" w:hAnsi="Arial"/>
        </w:rPr>
      </w:pPr>
      <w:r w:rsidRPr="002B3348">
        <w:rPr>
          <w:rFonts w:ascii="Arial" w:hAnsi="Arial"/>
        </w:rPr>
        <w:t>A diode in forward bias</w:t>
      </w:r>
    </w:p>
    <w:p w14:paraId="34E26669" w14:textId="77777777" w:rsidR="0050424E" w:rsidRPr="0050424E" w:rsidRDefault="0050424E" w:rsidP="0050424E">
      <w:pPr>
        <w:pStyle w:val="ListParagraph"/>
        <w:ind w:left="1080"/>
        <w:rPr>
          <w:rFonts w:ascii="Arial" w:hAnsi="Arial"/>
          <w:b/>
        </w:rPr>
      </w:pPr>
      <w:r w:rsidRPr="002B3348">
        <w:rPr>
          <w:rFonts w:ascii="Arial" w:hAnsi="Arial"/>
          <w:b/>
          <w:noProof/>
        </w:rPr>
        <w:drawing>
          <wp:inline distT="0" distB="0" distL="0" distR="0" wp14:anchorId="497EF2FD" wp14:editId="263CA3DC">
            <wp:extent cx="2111901" cy="1433957"/>
            <wp:effectExtent l="0" t="0" r="317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145572" cy="1456819"/>
                    </a:xfrm>
                    <a:prstGeom prst="rect">
                      <a:avLst/>
                    </a:prstGeom>
                  </pic:spPr>
                </pic:pic>
              </a:graphicData>
            </a:graphic>
          </wp:inline>
        </w:drawing>
      </w:r>
    </w:p>
    <w:p w14:paraId="6C7FA627" w14:textId="77777777" w:rsidR="0050424E" w:rsidRPr="002B3348" w:rsidRDefault="0050424E" w:rsidP="0050424E">
      <w:pPr>
        <w:pStyle w:val="ListParagraph"/>
        <w:numPr>
          <w:ilvl w:val="0"/>
          <w:numId w:val="2"/>
        </w:numPr>
        <w:spacing w:after="0" w:line="240" w:lineRule="auto"/>
        <w:rPr>
          <w:rFonts w:ascii="Arial" w:hAnsi="Arial"/>
          <w:b/>
        </w:rPr>
      </w:pPr>
      <w:r w:rsidRPr="00384AC1">
        <w:rPr>
          <w:b/>
        </w:rPr>
        <w:t xml:space="preserve">Sketch a graph to show the variation of current with voltage for this arrangement. Indicate the junction voltage on your graph. </w:t>
      </w:r>
    </w:p>
    <w:p w14:paraId="78162877" w14:textId="4472EE48" w:rsidR="0050424E" w:rsidRDefault="0050424E" w:rsidP="0050424E">
      <w:pPr>
        <w:rPr>
          <w:rFonts w:ascii="Arial" w:hAnsi="Arial"/>
          <w:b/>
        </w:rPr>
      </w:pPr>
      <w:r>
        <w:rPr>
          <w:rFonts w:ascii="Arial" w:hAnsi="Arial"/>
          <w:b/>
          <w:noProof/>
        </w:rPr>
        <mc:AlternateContent>
          <mc:Choice Requires="wpi">
            <w:drawing>
              <wp:anchor distT="0" distB="0" distL="114300" distR="114300" simplePos="0" relativeHeight="251687936" behindDoc="0" locked="0" layoutInCell="1" allowOverlap="1" wp14:anchorId="7F67017D" wp14:editId="5A4C25C7">
                <wp:simplePos x="0" y="0"/>
                <wp:positionH relativeFrom="column">
                  <wp:posOffset>4740959</wp:posOffset>
                </wp:positionH>
                <wp:positionV relativeFrom="paragraph">
                  <wp:posOffset>189039</wp:posOffset>
                </wp:positionV>
                <wp:extent cx="360" cy="360"/>
                <wp:effectExtent l="38100" t="38100" r="38100" b="38100"/>
                <wp:wrapNone/>
                <wp:docPr id="262" name="Ink 262"/>
                <wp:cNvGraphicFramePr/>
                <a:graphic xmlns:a="http://schemas.openxmlformats.org/drawingml/2006/main">
                  <a:graphicData uri="http://schemas.microsoft.com/office/word/2010/wordprocessingInk">
                    <w14:contentPart bwMode="auto" r:id="rId32">
                      <w14:nvContentPartPr>
                        <w14:cNvContentPartPr/>
                      </w14:nvContentPartPr>
                      <w14:xfrm>
                        <a:off x="0" y="0"/>
                        <a:ext cx="360" cy="360"/>
                      </w14:xfrm>
                    </w14:contentPart>
                  </a:graphicData>
                </a:graphic>
              </wp:anchor>
            </w:drawing>
          </mc:Choice>
          <mc:Fallback>
            <w:pict>
              <v:shape w14:anchorId="7467F1BB" id="Ink 262" o:spid="_x0000_s1026" type="#_x0000_t75" style="position:absolute;margin-left:372.95pt;margin-top:14.55pt;width:.75pt;height:.7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">
                <v:imagedata r:id="rId33" o:title=""/>
              </v:shape>
            </w:pict>
          </mc:Fallback>
        </mc:AlternateContent>
      </w:r>
    </w:p>
    <w:p w14:paraId="051B58A4" w14:textId="02842256" w:rsidR="0050424E" w:rsidRDefault="0050424E" w:rsidP="0050424E">
      <w:pPr>
        <w:rPr>
          <w:rFonts w:ascii="Arial" w:hAnsi="Arial"/>
          <w:b/>
        </w:rPr>
      </w:pPr>
    </w:p>
    <w:p w14:paraId="0524455A" w14:textId="7E5B2AD2" w:rsidR="0050424E" w:rsidRDefault="0050424E" w:rsidP="0050424E">
      <w:pPr>
        <w:rPr>
          <w:rFonts w:ascii="Arial" w:hAnsi="Arial"/>
          <w:b/>
        </w:rPr>
      </w:pPr>
    </w:p>
    <w:p w14:paraId="5B8542E5" w14:textId="1FC61252" w:rsidR="0050424E" w:rsidRDefault="00804B24" w:rsidP="0050424E">
      <w:pPr>
        <w:rPr>
          <w:rFonts w:ascii="Arial" w:hAnsi="Arial"/>
          <w:b/>
        </w:rPr>
      </w:pPr>
      <w:r>
        <w:rPr>
          <w:rFonts w:ascii="Arial" w:hAnsi="Arial"/>
          <w:b/>
          <w:noProof/>
        </w:rPr>
        <mc:AlternateContent>
          <mc:Choice Requires="wpi">
            <w:drawing>
              <wp:anchor distT="0" distB="0" distL="114300" distR="114300" simplePos="0" relativeHeight="251686912" behindDoc="0" locked="0" layoutInCell="1" allowOverlap="1" wp14:anchorId="7F0145A8" wp14:editId="40EB6D15">
                <wp:simplePos x="0" y="0"/>
                <wp:positionH relativeFrom="column">
                  <wp:posOffset>1209509</wp:posOffset>
                </wp:positionH>
                <wp:positionV relativeFrom="paragraph">
                  <wp:posOffset>-831822</wp:posOffset>
                </wp:positionV>
                <wp:extent cx="3793333" cy="2101215"/>
                <wp:effectExtent l="38100" t="38100" r="55245" b="32385"/>
                <wp:wrapNone/>
                <wp:docPr id="627" name="Ink 627"/>
                <wp:cNvGraphicFramePr/>
                <a:graphic xmlns:a="http://schemas.openxmlformats.org/drawingml/2006/main">
                  <a:graphicData uri="http://schemas.microsoft.com/office/word/2010/wordprocessingInk">
                    <w14:contentPart bwMode="auto" r:id="rId34">
                      <w14:nvContentPartPr>
                        <w14:cNvContentPartPr/>
                      </w14:nvContentPartPr>
                      <w14:xfrm>
                        <a:off x="0" y="0"/>
                        <a:ext cx="3793333" cy="2101215"/>
                      </w14:xfrm>
                    </w14:contentPart>
                  </a:graphicData>
                </a:graphic>
              </wp:anchor>
            </w:drawing>
          </mc:Choice>
          <mc:Fallback>
            <w:pict>
              <v:shape w14:anchorId="5FC75796" id="Ink 627" o:spid="_x0000_s1026" type="#_x0000_t75" style="position:absolute;margin-left:94.9pt;margin-top:-65.85pt;width:300.5pt;height:166.1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">
                <v:imagedata r:id="rId35" o:title=""/>
              </v:shape>
            </w:pict>
          </mc:Fallback>
        </mc:AlternateContent>
      </w:r>
    </w:p>
    <w:p w14:paraId="226423AF" w14:textId="082C1009" w:rsidR="0050424E" w:rsidRDefault="0050424E" w:rsidP="0050424E">
      <w:pPr>
        <w:rPr>
          <w:rFonts w:ascii="Arial" w:hAnsi="Arial"/>
          <w:b/>
        </w:rPr>
      </w:pPr>
    </w:p>
    <w:p w14:paraId="1D6FCE83" w14:textId="77777777" w:rsidR="00804B24" w:rsidRPr="002B3348" w:rsidRDefault="00804B24" w:rsidP="0050424E">
      <w:pPr>
        <w:rPr>
          <w:rFonts w:ascii="Arial" w:hAnsi="Arial"/>
          <w:b/>
        </w:rPr>
      </w:pPr>
    </w:p>
    <w:p w14:paraId="76B9B7E7" w14:textId="77777777" w:rsidR="0050424E" w:rsidRPr="00384AC1" w:rsidRDefault="0050424E" w:rsidP="0050424E">
      <w:pPr>
        <w:pStyle w:val="ListParagraph"/>
        <w:ind w:left="1080"/>
        <w:rPr>
          <w:rFonts w:ascii="Arial" w:hAnsi="Arial"/>
          <w:b/>
        </w:rPr>
      </w:pPr>
    </w:p>
    <w:p w14:paraId="4DD1161F" w14:textId="77777777" w:rsidR="0050424E" w:rsidRPr="002B3348" w:rsidRDefault="0050424E" w:rsidP="0050424E">
      <w:pPr>
        <w:pStyle w:val="ListParagraph"/>
        <w:numPr>
          <w:ilvl w:val="0"/>
          <w:numId w:val="2"/>
        </w:numPr>
        <w:spacing w:after="0" w:line="240" w:lineRule="auto"/>
        <w:rPr>
          <w:rFonts w:ascii="Arial" w:hAnsi="Arial"/>
        </w:rPr>
      </w:pPr>
      <w:r w:rsidRPr="00384AC1">
        <w:rPr>
          <w:b/>
        </w:rPr>
        <w:t>In many electric circuits a resistor is placed in series with a diode. Explain why this may be necessary.</w:t>
      </w:r>
      <w:r>
        <w:t xml:space="preserve"> </w:t>
      </w:r>
    </w:p>
    <w:p w14:paraId="694A912E" w14:textId="77777777" w:rsidR="0050424E" w:rsidRDefault="0050424E" w:rsidP="0050424E">
      <w:pPr>
        <w:rPr>
          <w:rFonts w:ascii="Arial" w:hAnsi="Arial"/>
        </w:rPr>
      </w:pPr>
    </w:p>
    <w:p w14:paraId="6CB07D75" w14:textId="77777777" w:rsidR="0050424E" w:rsidRDefault="0050424E" w:rsidP="0050424E">
      <w:pPr>
        <w:rPr>
          <w:rFonts w:ascii="Arial" w:hAnsi="Arial"/>
        </w:rPr>
      </w:pPr>
      <w:r>
        <w:rPr>
          <w:rFonts w:ascii="Arial" w:hAnsi="Arial"/>
        </w:rPr>
        <w:t xml:space="preserve">Semiconductor diodes are designed to run with a low current. </w:t>
      </w:r>
    </w:p>
    <w:p w14:paraId="49C9D2FC" w14:textId="0CB986BE" w:rsidR="0050424E" w:rsidRDefault="0050424E" w:rsidP="0050424E">
      <w:pPr>
        <w:rPr>
          <w:rFonts w:ascii="Arial" w:hAnsi="Arial"/>
        </w:rPr>
      </w:pPr>
      <w:r>
        <w:rPr>
          <w:rFonts w:ascii="Arial" w:hAnsi="Arial"/>
        </w:rPr>
        <w:t>If a large voltage is applied - which would tend to drive a large current – the diode could be damaged. The resistor restricts the current and avoids this risk.</w:t>
      </w:r>
    </w:p>
    <w:p w14:paraId="5EAFF386" w14:textId="77777777" w:rsidR="0050424E" w:rsidRDefault="0050424E">
      <w:r>
        <w:br w:type="page"/>
      </w:r>
    </w:p>
    <w:p w14:paraId="1F1E3DB0" w14:textId="77777777" w:rsidR="0050424E" w:rsidRDefault="0050424E" w:rsidP="0050424E">
      <w:r>
        <w:lastRenderedPageBreak/>
        <w:t>Question 9</w:t>
      </w:r>
    </w:p>
    <w:p w14:paraId="663152E4" w14:textId="77777777" w:rsidR="0050424E" w:rsidRPr="00A4401E" w:rsidRDefault="0050424E" w:rsidP="0050424E">
      <w:pPr>
        <w:rPr>
          <w:b/>
        </w:rPr>
      </w:pPr>
      <w:r w:rsidRPr="00A4401E">
        <w:rPr>
          <w:b/>
        </w:rPr>
        <w:t xml:space="preserve">       (a) A metal sphere of diameter 5 cm holds a charge of –6 </w:t>
      </w:r>
      <w:proofErr w:type="spellStart"/>
      <w:r w:rsidRPr="00A4401E">
        <w:rPr>
          <w:b/>
        </w:rPr>
        <w:t>μC</w:t>
      </w:r>
      <w:proofErr w:type="spellEnd"/>
      <w:r w:rsidRPr="00A4401E">
        <w:rPr>
          <w:b/>
        </w:rPr>
        <w:t>.</w:t>
      </w:r>
    </w:p>
    <w:p w14:paraId="0D45D963" w14:textId="77777777" w:rsidR="0050424E" w:rsidRPr="00A4401E" w:rsidRDefault="0050424E" w:rsidP="0050424E">
      <w:pPr>
        <w:rPr>
          <w:b/>
        </w:rPr>
      </w:pPr>
      <w:r>
        <w:rPr>
          <w:b/>
          <w:noProof/>
        </w:rPr>
        <mc:AlternateContent>
          <mc:Choice Requires="wpi">
            <w:drawing>
              <wp:anchor distT="0" distB="0" distL="114300" distR="114300" simplePos="0" relativeHeight="251701248" behindDoc="0" locked="0" layoutInCell="1" allowOverlap="1" wp14:anchorId="6934CD07" wp14:editId="29AA6E12">
                <wp:simplePos x="0" y="0"/>
                <wp:positionH relativeFrom="column">
                  <wp:posOffset>3457359</wp:posOffset>
                </wp:positionH>
                <wp:positionV relativeFrom="paragraph">
                  <wp:posOffset>28175</wp:posOffset>
                </wp:positionV>
                <wp:extent cx="360" cy="360"/>
                <wp:effectExtent l="38100" t="38100" r="38100" b="38100"/>
                <wp:wrapNone/>
                <wp:docPr id="459" name="Ink 459"/>
                <wp:cNvGraphicFramePr/>
                <a:graphic xmlns:a="http://schemas.openxmlformats.org/drawingml/2006/main">
                  <a:graphicData uri="http://schemas.microsoft.com/office/word/2010/wordprocessingInk">
                    <w14:contentPart bwMode="auto" r:id="rId36">
                      <w14:nvContentPartPr>
                        <w14:cNvContentPartPr/>
                      </w14:nvContentPartPr>
                      <w14:xfrm>
                        <a:off x="0" y="0"/>
                        <a:ext cx="360" cy="360"/>
                      </w14:xfrm>
                    </w14:contentPart>
                  </a:graphicData>
                </a:graphic>
              </wp:anchor>
            </w:drawing>
          </mc:Choice>
          <mc:Fallback>
            <w:pict>
              <v:shape w14:anchorId="06D89129" id="Ink 459" o:spid="_x0000_s1026" type="#_x0000_t75" style="position:absolute;margin-left:271.9pt;margin-top:1.85pt;width:.75pt;height:.7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">
                <v:imagedata r:id="rId37" o:title=""/>
              </v:shape>
            </w:pict>
          </mc:Fallback>
        </mc:AlternateContent>
      </w:r>
    </w:p>
    <w:p w14:paraId="4BB1554D" w14:textId="77777777" w:rsidR="0050424E" w:rsidRDefault="0050424E" w:rsidP="0050424E">
      <w:pPr>
        <w:pStyle w:val="ListParagraph"/>
        <w:numPr>
          <w:ilvl w:val="0"/>
          <w:numId w:val="3"/>
        </w:numPr>
        <w:spacing w:after="0" w:line="240" w:lineRule="auto"/>
        <w:rPr>
          <w:b/>
        </w:rPr>
      </w:pPr>
      <w:r>
        <w:rPr>
          <w:b/>
          <w:noProof/>
        </w:rPr>
        <mc:AlternateContent>
          <mc:Choice Requires="wpi">
            <w:drawing>
              <wp:anchor distT="0" distB="0" distL="114300" distR="114300" simplePos="0" relativeHeight="251705344" behindDoc="0" locked="0" layoutInCell="1" allowOverlap="1" wp14:anchorId="0A4D6AEE" wp14:editId="570BDD63">
                <wp:simplePos x="0" y="0"/>
                <wp:positionH relativeFrom="column">
                  <wp:posOffset>839480</wp:posOffset>
                </wp:positionH>
                <wp:positionV relativeFrom="paragraph">
                  <wp:posOffset>134412</wp:posOffset>
                </wp:positionV>
                <wp:extent cx="360" cy="360"/>
                <wp:effectExtent l="38100" t="38100" r="38100" b="38100"/>
                <wp:wrapNone/>
                <wp:docPr id="505" name="Ink 505"/>
                <wp:cNvGraphicFramePr/>
                <a:graphic xmlns:a="http://schemas.openxmlformats.org/drawingml/2006/main">
                  <a:graphicData uri="http://schemas.microsoft.com/office/word/2010/wordprocessingInk">
                    <w14:contentPart bwMode="auto" r:id="rId38">
                      <w14:nvContentPartPr>
                        <w14:cNvContentPartPr/>
                      </w14:nvContentPartPr>
                      <w14:xfrm>
                        <a:off x="0" y="0"/>
                        <a:ext cx="360" cy="360"/>
                      </w14:xfrm>
                    </w14:contentPart>
                  </a:graphicData>
                </a:graphic>
              </wp:anchor>
            </w:drawing>
          </mc:Choice>
          <mc:Fallback>
            <w:pict>
              <v:shape w14:anchorId="7CD9C459" id="Ink 505" o:spid="_x0000_s1026" type="#_x0000_t75" style="position:absolute;margin-left:65.75pt;margin-top:10.25pt;width:.75pt;height:.7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">
                <v:imagedata r:id="rId37" o:title=""/>
              </v:shape>
            </w:pict>
          </mc:Fallback>
        </mc:AlternateContent>
      </w:r>
      <w:r>
        <w:rPr>
          <w:b/>
          <w:noProof/>
        </w:rPr>
        <mc:AlternateContent>
          <mc:Choice Requires="wpi">
            <w:drawing>
              <wp:anchor distT="0" distB="0" distL="114300" distR="114300" simplePos="0" relativeHeight="251704320" behindDoc="0" locked="0" layoutInCell="1" allowOverlap="1" wp14:anchorId="7D391041" wp14:editId="11318008">
                <wp:simplePos x="0" y="0"/>
                <wp:positionH relativeFrom="column">
                  <wp:posOffset>3562479</wp:posOffset>
                </wp:positionH>
                <wp:positionV relativeFrom="paragraph">
                  <wp:posOffset>109145</wp:posOffset>
                </wp:positionV>
                <wp:extent cx="360" cy="360"/>
                <wp:effectExtent l="38100" t="38100" r="38100" b="38100"/>
                <wp:wrapNone/>
                <wp:docPr id="469" name="Ink 469"/>
                <wp:cNvGraphicFramePr/>
                <a:graphic xmlns:a="http://schemas.openxmlformats.org/drawingml/2006/main">
                  <a:graphicData uri="http://schemas.microsoft.com/office/word/2010/wordprocessingInk">
                    <w14:contentPart bwMode="auto" r:id="rId39">
                      <w14:nvContentPartPr>
                        <w14:cNvContentPartPr/>
                      </w14:nvContentPartPr>
                      <w14:xfrm>
                        <a:off x="0" y="0"/>
                        <a:ext cx="360" cy="360"/>
                      </w14:xfrm>
                    </w14:contentPart>
                  </a:graphicData>
                </a:graphic>
              </wp:anchor>
            </w:drawing>
          </mc:Choice>
          <mc:Fallback>
            <w:pict>
              <v:shape w14:anchorId="6CE6FFA0" id="Ink 469" o:spid="_x0000_s1026" type="#_x0000_t75" style="position:absolute;margin-left:280.15pt;margin-top:8.25pt;width:.75pt;height:.7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">
                <v:imagedata r:id="rId37" o:title=""/>
              </v:shape>
            </w:pict>
          </mc:Fallback>
        </mc:AlternateContent>
      </w:r>
      <w:r>
        <w:rPr>
          <w:b/>
          <w:noProof/>
        </w:rPr>
        <mc:AlternateContent>
          <mc:Choice Requires="wpi">
            <w:drawing>
              <wp:anchor distT="0" distB="0" distL="114300" distR="114300" simplePos="0" relativeHeight="251703296" behindDoc="0" locked="0" layoutInCell="1" allowOverlap="1" wp14:anchorId="33097478" wp14:editId="0CC5F6F7">
                <wp:simplePos x="0" y="0"/>
                <wp:positionH relativeFrom="column">
                  <wp:posOffset>3222916</wp:posOffset>
                </wp:positionH>
                <wp:positionV relativeFrom="paragraph">
                  <wp:posOffset>134412</wp:posOffset>
                </wp:positionV>
                <wp:extent cx="360" cy="360"/>
                <wp:effectExtent l="38100" t="38100" r="38100" b="38100"/>
                <wp:wrapNone/>
                <wp:docPr id="468" name="Ink 468"/>
                <wp:cNvGraphicFramePr/>
                <a:graphic xmlns:a="http://schemas.openxmlformats.org/drawingml/2006/main">
                  <a:graphicData uri="http://schemas.microsoft.com/office/word/2010/wordprocessingInk">
                    <w14:contentPart bwMode="auto" r:id="rId40">
                      <w14:nvContentPartPr>
                        <w14:cNvContentPartPr/>
                      </w14:nvContentPartPr>
                      <w14:xfrm>
                        <a:off x="0" y="0"/>
                        <a:ext cx="360" cy="360"/>
                      </w14:xfrm>
                    </w14:contentPart>
                  </a:graphicData>
                </a:graphic>
              </wp:anchor>
            </w:drawing>
          </mc:Choice>
          <mc:Fallback>
            <w:pict>
              <v:shape w14:anchorId="5CE20B6F" id="Ink 468" o:spid="_x0000_s1026" type="#_x0000_t75" style="position:absolute;margin-left:253.4pt;margin-top:10.25pt;width:.75pt;height:.7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">
                <v:imagedata r:id="rId37" o:title=""/>
              </v:shape>
            </w:pict>
          </mc:Fallback>
        </mc:AlternateContent>
      </w:r>
      <w:r>
        <w:rPr>
          <w:b/>
          <w:noProof/>
        </w:rPr>
        <mc:AlternateContent>
          <mc:Choice Requires="wpi">
            <w:drawing>
              <wp:anchor distT="0" distB="0" distL="114300" distR="114300" simplePos="0" relativeHeight="251702272" behindDoc="0" locked="0" layoutInCell="1" allowOverlap="1" wp14:anchorId="21A00D44" wp14:editId="1429B1A3">
                <wp:simplePos x="0" y="0"/>
                <wp:positionH relativeFrom="column">
                  <wp:posOffset>1468719</wp:posOffset>
                </wp:positionH>
                <wp:positionV relativeFrom="paragraph">
                  <wp:posOffset>54065</wp:posOffset>
                </wp:positionV>
                <wp:extent cx="360" cy="360"/>
                <wp:effectExtent l="38100" t="38100" r="38100" b="38100"/>
                <wp:wrapNone/>
                <wp:docPr id="461" name="Ink 461"/>
                <wp:cNvGraphicFramePr/>
                <a:graphic xmlns:a="http://schemas.openxmlformats.org/drawingml/2006/main">
                  <a:graphicData uri="http://schemas.microsoft.com/office/word/2010/wordprocessingInk">
                    <w14:contentPart bwMode="auto" r:id="rId41">
                      <w14:nvContentPartPr>
                        <w14:cNvContentPartPr/>
                      </w14:nvContentPartPr>
                      <w14:xfrm>
                        <a:off x="0" y="0"/>
                        <a:ext cx="360" cy="360"/>
                      </w14:xfrm>
                    </w14:contentPart>
                  </a:graphicData>
                </a:graphic>
              </wp:anchor>
            </w:drawing>
          </mc:Choice>
          <mc:Fallback>
            <w:pict>
              <v:shape w14:anchorId="4EA15A53" id="Ink 461" o:spid="_x0000_s1026" type="#_x0000_t75" style="position:absolute;margin-left:115.3pt;margin-top:3.9pt;width:.75pt;height:.75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">
                <v:imagedata r:id="rId37" o:title=""/>
              </v:shape>
            </w:pict>
          </mc:Fallback>
        </mc:AlternateContent>
      </w:r>
      <w:r w:rsidRPr="00A4401E">
        <w:rPr>
          <w:b/>
        </w:rPr>
        <w:t xml:space="preserve">Draw the electric field around the sphere. </w:t>
      </w:r>
    </w:p>
    <w:p w14:paraId="6D22367F" w14:textId="77777777" w:rsidR="0050424E" w:rsidRDefault="0050424E" w:rsidP="0050424E">
      <w:pPr>
        <w:rPr>
          <w:b/>
        </w:rPr>
      </w:pPr>
    </w:p>
    <w:p w14:paraId="55BB42F8" w14:textId="77777777" w:rsidR="0050424E" w:rsidRDefault="0050424E" w:rsidP="0050424E">
      <w:pPr>
        <w:rPr>
          <w:b/>
        </w:rPr>
      </w:pPr>
      <w:r w:rsidRPr="002770A3">
        <w:rPr>
          <w:b/>
          <w:noProof/>
        </w:rPr>
        <w:drawing>
          <wp:inline distT="0" distB="0" distL="0" distR="0" wp14:anchorId="1E907C14" wp14:editId="27F4D825">
            <wp:extent cx="2150932" cy="1510022"/>
            <wp:effectExtent l="0" t="0" r="190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205652" cy="1548437"/>
                    </a:xfrm>
                    <a:prstGeom prst="rect">
                      <a:avLst/>
                    </a:prstGeom>
                  </pic:spPr>
                </pic:pic>
              </a:graphicData>
            </a:graphic>
          </wp:inline>
        </w:drawing>
      </w:r>
    </w:p>
    <w:p w14:paraId="39F8642F" w14:textId="79045A25" w:rsidR="0050424E" w:rsidRPr="00804B24" w:rsidRDefault="0050424E" w:rsidP="00804B24">
      <w:pPr>
        <w:rPr>
          <w:b/>
        </w:rPr>
      </w:pPr>
      <w:r>
        <w:rPr>
          <w:b/>
          <w:noProof/>
        </w:rPr>
        <mc:AlternateContent>
          <mc:Choice Requires="wpi">
            <w:drawing>
              <wp:anchor distT="0" distB="0" distL="114300" distR="114300" simplePos="0" relativeHeight="251708416" behindDoc="0" locked="0" layoutInCell="1" allowOverlap="1" wp14:anchorId="7714C4DA" wp14:editId="72D0CEFC">
                <wp:simplePos x="0" y="0"/>
                <wp:positionH relativeFrom="column">
                  <wp:posOffset>4933912</wp:posOffset>
                </wp:positionH>
                <wp:positionV relativeFrom="paragraph">
                  <wp:posOffset>-448320</wp:posOffset>
                </wp:positionV>
                <wp:extent cx="360" cy="360"/>
                <wp:effectExtent l="38100" t="38100" r="38100" b="38100"/>
                <wp:wrapNone/>
                <wp:docPr id="12" name="Ink 12"/>
                <wp:cNvGraphicFramePr/>
                <a:graphic xmlns:a="http://schemas.openxmlformats.org/drawingml/2006/main">
                  <a:graphicData uri="http://schemas.microsoft.com/office/word/2010/wordprocessingInk">
                    <w14:contentPart bwMode="auto" r:id="rId43">
                      <w14:nvContentPartPr>
                        <w14:cNvContentPartPr/>
                      </w14:nvContentPartPr>
                      <w14:xfrm>
                        <a:off x="0" y="0"/>
                        <a:ext cx="360" cy="360"/>
                      </w14:xfrm>
                    </w14:contentPart>
                  </a:graphicData>
                </a:graphic>
              </wp:anchor>
            </w:drawing>
          </mc:Choice>
          <mc:Fallback>
            <w:pict>
              <v:shape w14:anchorId="4C99717D" id="Ink 12" o:spid="_x0000_s1026" type="#_x0000_t75" style="position:absolute;margin-left:388.15pt;margin-top:-35.65pt;width:.75pt;height:.75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">
                <v:imagedata r:id="rId37" o:title=""/>
              </v:shape>
            </w:pict>
          </mc:Fallback>
        </mc:AlternateContent>
      </w:r>
    </w:p>
    <w:p w14:paraId="634526E8" w14:textId="3A1A86DD" w:rsidR="0050424E" w:rsidRPr="00804B24" w:rsidRDefault="0050424E" w:rsidP="0050424E">
      <w:pPr>
        <w:pStyle w:val="ListParagraph"/>
        <w:numPr>
          <w:ilvl w:val="0"/>
          <w:numId w:val="3"/>
        </w:numPr>
        <w:spacing w:after="0" w:line="240" w:lineRule="auto"/>
        <w:rPr>
          <w:b/>
        </w:rPr>
      </w:pPr>
      <w:r w:rsidRPr="00A4401E">
        <w:rPr>
          <w:b/>
        </w:rPr>
        <w:t xml:space="preserve">Calculate the electric field strength at a distance of 3 cm from the surface of the sphere. </w:t>
      </w:r>
    </w:p>
    <w:p w14:paraId="707133B0" w14:textId="6BEE4935" w:rsidR="0050424E" w:rsidRPr="0017544B" w:rsidRDefault="0050424E" w:rsidP="0050424E">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4πε</m:t>
              </m:r>
            </m:den>
          </m:f>
          <m:f>
            <m:fPr>
              <m:ctrlPr>
                <w:rPr>
                  <w:rFonts w:ascii="Cambria Math" w:hAnsi="Cambria Math"/>
                  <w:i/>
                </w:rPr>
              </m:ctrlPr>
            </m:fPr>
            <m:num>
              <m:r>
                <w:rPr>
                  <w:rFonts w:ascii="Cambria Math" w:hAnsi="Cambria Math"/>
                </w:rPr>
                <m:t>Q</m:t>
              </m:r>
            </m:num>
            <m:den>
              <m:sSup>
                <m:sSupPr>
                  <m:ctrlPr>
                    <w:rPr>
                      <w:rFonts w:ascii="Cambria Math" w:hAnsi="Cambria Math"/>
                      <w:i/>
                    </w:rPr>
                  </m:ctrlPr>
                </m:sSupPr>
                <m:e>
                  <m:r>
                    <w:rPr>
                      <w:rFonts w:ascii="Cambria Math" w:hAnsi="Cambria Math"/>
                    </w:rPr>
                    <m:t>d</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π8.854×</m:t>
              </m:r>
              <m:sSup>
                <m:sSupPr>
                  <m:ctrlPr>
                    <w:rPr>
                      <w:rFonts w:ascii="Cambria Math" w:hAnsi="Cambria Math"/>
                      <w:i/>
                    </w:rPr>
                  </m:ctrlPr>
                </m:sSupPr>
                <m:e>
                  <m:r>
                    <w:rPr>
                      <w:rFonts w:ascii="Cambria Math" w:hAnsi="Cambria Math"/>
                    </w:rPr>
                    <m:t>10</m:t>
                  </m:r>
                </m:e>
                <m:sup>
                  <m:r>
                    <w:rPr>
                      <w:rFonts w:ascii="Cambria Math" w:hAnsi="Cambria Math"/>
                    </w:rPr>
                    <m:t>-12</m:t>
                  </m:r>
                </m:sup>
              </m:sSup>
            </m:den>
          </m:f>
          <m:f>
            <m:fPr>
              <m:ctrlPr>
                <w:rPr>
                  <w:rFonts w:ascii="Cambria Math" w:hAnsi="Cambria Math"/>
                  <w:i/>
                </w:rPr>
              </m:ctrlPr>
            </m:fPr>
            <m:num>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6</m:t>
                  </m:r>
                </m:sup>
              </m:sSup>
            </m:num>
            <m:den>
              <m:sSup>
                <m:sSupPr>
                  <m:ctrlPr>
                    <w:rPr>
                      <w:rFonts w:ascii="Cambria Math" w:hAnsi="Cambria Math"/>
                      <w:i/>
                    </w:rPr>
                  </m:ctrlPr>
                </m:sSupPr>
                <m:e>
                  <m:r>
                    <w:rPr>
                      <w:rFonts w:ascii="Cambria Math" w:hAnsi="Cambria Math"/>
                    </w:rPr>
                    <m:t>(0.055)</m:t>
                  </m:r>
                </m:e>
                <m:sup>
                  <m:r>
                    <w:rPr>
                      <w:rFonts w:ascii="Cambria Math" w:hAnsi="Cambria Math"/>
                    </w:rPr>
                    <m:t>2</m:t>
                  </m:r>
                </m:sup>
              </m:sSup>
            </m:den>
          </m:f>
          <m:r>
            <w:rPr>
              <w:rFonts w:ascii="Cambria Math" w:hAnsi="Cambria Math"/>
            </w:rPr>
            <m:t xml:space="preserve">=17,826,927.15 </m:t>
          </m:r>
        </m:oMath>
      </m:oMathPara>
    </w:p>
    <w:p w14:paraId="41D8DB60" w14:textId="77777777" w:rsidR="0050424E" w:rsidRDefault="0050424E" w:rsidP="0050424E">
      <w:pPr>
        <w:rPr>
          <w:vertAlign w:val="superscript"/>
        </w:rPr>
      </w:pPr>
      <w:r w:rsidRPr="0017544B">
        <w:t xml:space="preserve">The electric field: </w:t>
      </w:r>
      <m:oMath>
        <m:r>
          <w:rPr>
            <w:rFonts w:ascii="Cambria Math" w:hAnsi="Cambria Math"/>
          </w:rPr>
          <m:t>E=1.78×</m:t>
        </m:r>
        <m:sSup>
          <m:sSupPr>
            <m:ctrlPr>
              <w:rPr>
                <w:rFonts w:ascii="Cambria Math" w:hAnsi="Cambria Math"/>
                <w:i/>
              </w:rPr>
            </m:ctrlPr>
          </m:sSupPr>
          <m:e>
            <m:r>
              <w:rPr>
                <w:rFonts w:ascii="Cambria Math" w:hAnsi="Cambria Math"/>
              </w:rPr>
              <m:t>10</m:t>
            </m:r>
          </m:e>
          <m:sup>
            <m:r>
              <w:rPr>
                <w:rFonts w:ascii="Cambria Math" w:hAnsi="Cambria Math"/>
              </w:rPr>
              <m:t>7</m:t>
            </m:r>
          </m:sup>
        </m:sSup>
      </m:oMath>
      <w:r w:rsidRPr="0017544B">
        <w:t xml:space="preserve"> NC</w:t>
      </w:r>
      <w:r w:rsidRPr="0017544B">
        <w:rPr>
          <w:vertAlign w:val="superscript"/>
        </w:rPr>
        <w:t>-1</w:t>
      </w:r>
    </w:p>
    <w:p w14:paraId="3764D634" w14:textId="77777777" w:rsidR="0050424E" w:rsidRPr="0017544B" w:rsidRDefault="0050424E" w:rsidP="0050424E"/>
    <w:p w14:paraId="327A6B0C" w14:textId="77777777" w:rsidR="0050424E" w:rsidRPr="00A4401E" w:rsidRDefault="0050424E" w:rsidP="0050424E">
      <w:pPr>
        <w:pStyle w:val="ListParagraph"/>
        <w:numPr>
          <w:ilvl w:val="0"/>
          <w:numId w:val="4"/>
        </w:numPr>
        <w:spacing w:after="0" w:line="240" w:lineRule="auto"/>
        <w:rPr>
          <w:b/>
        </w:rPr>
      </w:pPr>
      <w:r w:rsidRPr="00A4401E">
        <w:rPr>
          <w:b/>
        </w:rPr>
        <w:lastRenderedPageBreak/>
        <w:t>A device that is designed to store energy when it holds a specific charge is called a capacitor.</w:t>
      </w:r>
    </w:p>
    <w:p w14:paraId="1D698341" w14:textId="77777777" w:rsidR="0050424E" w:rsidRDefault="0050424E" w:rsidP="0050424E">
      <w:pPr>
        <w:pStyle w:val="ListParagraph"/>
        <w:numPr>
          <w:ilvl w:val="0"/>
          <w:numId w:val="5"/>
        </w:numPr>
        <w:spacing w:after="0" w:line="240" w:lineRule="auto"/>
        <w:rPr>
          <w:b/>
        </w:rPr>
      </w:pPr>
      <w:r w:rsidRPr="00A4401E">
        <w:rPr>
          <w:b/>
        </w:rPr>
        <w:t xml:space="preserve">Describe an experiment to demonstrate that a charged capacitor stores energy. </w:t>
      </w:r>
    </w:p>
    <w:p w14:paraId="73DD0A8F" w14:textId="77777777" w:rsidR="0050424E" w:rsidRDefault="0050424E" w:rsidP="0050424E">
      <w:pPr>
        <w:rPr>
          <w:b/>
        </w:rPr>
      </w:pPr>
    </w:p>
    <w:p w14:paraId="01EB07C4" w14:textId="77777777" w:rsidR="0050424E" w:rsidRDefault="0050424E" w:rsidP="0050424E">
      <w:pPr>
        <w:rPr>
          <w:b/>
        </w:rPr>
      </w:pPr>
      <w:r w:rsidRPr="0017544B">
        <w:rPr>
          <w:b/>
          <w:noProof/>
        </w:rPr>
        <w:drawing>
          <wp:inline distT="0" distB="0" distL="0" distR="0" wp14:anchorId="4FA19A0C" wp14:editId="059FABFC">
            <wp:extent cx="3422754" cy="1429713"/>
            <wp:effectExtent l="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449757" cy="1440993"/>
                    </a:xfrm>
                    <a:prstGeom prst="rect">
                      <a:avLst/>
                    </a:prstGeom>
                  </pic:spPr>
                </pic:pic>
              </a:graphicData>
            </a:graphic>
          </wp:inline>
        </w:drawing>
      </w:r>
    </w:p>
    <w:p w14:paraId="30958867" w14:textId="77777777" w:rsidR="0050424E" w:rsidRDefault="0050424E" w:rsidP="0050424E">
      <w:pPr>
        <w:spacing w:line="360" w:lineRule="auto"/>
      </w:pPr>
      <w:r>
        <w:rPr>
          <w:b/>
          <w:bCs/>
        </w:rPr>
        <w:t>Method:</w:t>
      </w:r>
      <w:r>
        <w:tab/>
        <w:t>Set up the apparatus as shown. Allow the capacitor  to build up a charge.</w:t>
      </w:r>
    </w:p>
    <w:p w14:paraId="739E929C" w14:textId="77777777" w:rsidR="0050424E" w:rsidRDefault="0050424E" w:rsidP="0050424E">
      <w:pPr>
        <w:spacing w:line="360" w:lineRule="auto"/>
      </w:pPr>
      <w:r>
        <w:t xml:space="preserve">Disconnect it from the generator and bring a conducting wire from  each plate to the bulb. </w:t>
      </w:r>
    </w:p>
    <w:p w14:paraId="256B6E8C" w14:textId="77777777" w:rsidR="0050424E" w:rsidRDefault="0050424E" w:rsidP="0050424E">
      <w:pPr>
        <w:spacing w:line="360" w:lineRule="auto"/>
      </w:pPr>
      <w:r>
        <w:rPr>
          <w:b/>
          <w:bCs/>
        </w:rPr>
        <w:t>Observation:</w:t>
      </w:r>
      <w:r>
        <w:rPr>
          <w:b/>
          <w:bCs/>
        </w:rPr>
        <w:tab/>
      </w:r>
      <w:r>
        <w:rPr>
          <w:bCs/>
        </w:rPr>
        <w:t>The bulb flashes</w:t>
      </w:r>
    </w:p>
    <w:p w14:paraId="257CBEB6" w14:textId="77777777" w:rsidR="0050424E" w:rsidRDefault="0050424E" w:rsidP="0050424E">
      <w:pPr>
        <w:spacing w:line="360" w:lineRule="auto"/>
        <w:rPr>
          <w:b/>
          <w:bCs/>
        </w:rPr>
      </w:pPr>
      <w:r>
        <w:rPr>
          <w:b/>
          <w:bCs/>
        </w:rPr>
        <w:t>Conclusion:</w:t>
      </w:r>
      <w:r>
        <w:rPr>
          <w:b/>
          <w:bCs/>
        </w:rPr>
        <w:tab/>
      </w:r>
      <w:r>
        <w:rPr>
          <w:bCs/>
        </w:rPr>
        <w:t>The presence of light energy indicates that energy had been stored on the capacitor</w:t>
      </w:r>
    </w:p>
    <w:p w14:paraId="3DAD1B64" w14:textId="77777777" w:rsidR="0050424E" w:rsidRPr="0017544B" w:rsidRDefault="0050424E" w:rsidP="0050424E">
      <w:pPr>
        <w:rPr>
          <w:b/>
        </w:rPr>
      </w:pPr>
    </w:p>
    <w:p w14:paraId="3500ABE9" w14:textId="77777777" w:rsidR="0050424E" w:rsidRDefault="0050424E" w:rsidP="0050424E">
      <w:pPr>
        <w:pStyle w:val="ListParagraph"/>
        <w:numPr>
          <w:ilvl w:val="0"/>
          <w:numId w:val="5"/>
        </w:numPr>
        <w:spacing w:after="0" w:line="240" w:lineRule="auto"/>
        <w:rPr>
          <w:b/>
        </w:rPr>
      </w:pPr>
      <w:r w:rsidRPr="00A4401E">
        <w:rPr>
          <w:b/>
        </w:rPr>
        <w:t xml:space="preserve">In terms of some or all of the symbols given, write an expression for (a) the charge on each plate of the capacitor, (b) the distance between the plates. </w:t>
      </w:r>
    </w:p>
    <w:p w14:paraId="75CFE8A7" w14:textId="77777777" w:rsidR="0050424E" w:rsidRDefault="0050424E" w:rsidP="0050424E">
      <w:pPr>
        <w:rPr>
          <w:b/>
        </w:rPr>
      </w:pPr>
    </w:p>
    <w:p w14:paraId="441D34CC" w14:textId="77777777" w:rsidR="0050424E" w:rsidRPr="00892164" w:rsidRDefault="0050424E" w:rsidP="0050424E">
      <w:r w:rsidRPr="00892164">
        <w:t>The charge (Q)</w:t>
      </w:r>
      <w:r>
        <w:t>:</w:t>
      </w:r>
    </w:p>
    <w:p w14:paraId="2F7F3FC4" w14:textId="77777777" w:rsidR="0050424E" w:rsidRPr="0017544B" w:rsidRDefault="0050424E" w:rsidP="0050424E">
      <m:oMathPara>
        <m:oMathParaPr>
          <m:jc m:val="left"/>
        </m:oMathParaPr>
        <m:oMath>
          <m:r>
            <w:rPr>
              <w:rFonts w:ascii="Cambria Math" w:hAnsi="Cambria Math"/>
            </w:rPr>
            <m:t>C=</m:t>
          </m:r>
          <m:f>
            <m:fPr>
              <m:ctrlPr>
                <w:rPr>
                  <w:rFonts w:ascii="Cambria Math" w:hAnsi="Cambria Math"/>
                  <w:i/>
                </w:rPr>
              </m:ctrlPr>
            </m:fPr>
            <m:num>
              <m:r>
                <w:rPr>
                  <w:rFonts w:ascii="Cambria Math" w:hAnsi="Cambria Math"/>
                </w:rPr>
                <m:t>Q</m:t>
              </m:r>
            </m:num>
            <m:den>
              <m:r>
                <w:rPr>
                  <w:rFonts w:ascii="Cambria Math" w:hAnsi="Cambria Math"/>
                </w:rPr>
                <m:t>V</m:t>
              </m:r>
            </m:den>
          </m:f>
        </m:oMath>
      </m:oMathPara>
    </w:p>
    <w:p w14:paraId="3FBE0AE2" w14:textId="77777777" w:rsidR="0050424E" w:rsidRDefault="0050424E" w:rsidP="0050424E">
      <w:pPr>
        <w:pStyle w:val="ListParagraph"/>
      </w:pPr>
    </w:p>
    <w:p w14:paraId="78B46148" w14:textId="77777777" w:rsidR="0050424E" w:rsidRPr="0017544B" w:rsidRDefault="0050424E" w:rsidP="0050424E">
      <w:r>
        <w:t>Therefore, the charge, Q, is:</w:t>
      </w:r>
    </w:p>
    <w:p w14:paraId="4899A162" w14:textId="0690A372" w:rsidR="0050424E" w:rsidRDefault="0050424E" w:rsidP="0050424E">
      <m:oMathPara>
        <m:oMath>
          <m:r>
            <w:rPr>
              <w:rFonts w:ascii="Cambria Math" w:hAnsi="Cambria Math"/>
            </w:rPr>
            <m:t>Q=CV</m:t>
          </m:r>
        </m:oMath>
      </m:oMathPara>
    </w:p>
    <w:p w14:paraId="13F4259E" w14:textId="15B8693D" w:rsidR="0050424E" w:rsidRDefault="0050424E" w:rsidP="0050424E">
      <w:r>
        <w:t>We also know that:  W</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m:t>
        </m:r>
        <m:sSup>
          <m:sSupPr>
            <m:ctrlPr>
              <w:rPr>
                <w:rFonts w:ascii="Cambria Math" w:hAnsi="Cambria Math"/>
                <w:i/>
              </w:rPr>
            </m:ctrlPr>
          </m:sSupPr>
          <m:e>
            <m:r>
              <w:rPr>
                <w:rFonts w:ascii="Cambria Math" w:hAnsi="Cambria Math"/>
              </w:rPr>
              <m:t>V</m:t>
            </m:r>
          </m:e>
          <m:sup>
            <m:r>
              <w:rPr>
                <w:rFonts w:ascii="Cambria Math" w:hAnsi="Cambria Math"/>
              </w:rPr>
              <m:t>2</m:t>
            </m:r>
          </m:sup>
        </m:sSup>
      </m:oMath>
    </w:p>
    <w:p w14:paraId="1853D1F4" w14:textId="77777777" w:rsidR="0050424E" w:rsidRDefault="0050424E" w:rsidP="0050424E">
      <w:r>
        <w:t xml:space="preserve">Rearranging this, we can say: </w:t>
      </w:r>
      <m:oMath>
        <m:r>
          <w:rPr>
            <w:rFonts w:ascii="Cambria Math" w:hAnsi="Cambria Math"/>
          </w:rPr>
          <m:t>C=</m:t>
        </m:r>
        <m:f>
          <m:fPr>
            <m:ctrlPr>
              <w:rPr>
                <w:rFonts w:ascii="Cambria Math" w:hAnsi="Cambria Math"/>
                <w:i/>
              </w:rPr>
            </m:ctrlPr>
          </m:fPr>
          <m:num>
            <m:r>
              <w:rPr>
                <w:rFonts w:ascii="Cambria Math" w:hAnsi="Cambria Math"/>
              </w:rPr>
              <m:t>2W</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w:p>
    <w:p w14:paraId="62AA2FEA" w14:textId="77777777" w:rsidR="0050424E" w:rsidRDefault="0050424E" w:rsidP="0050424E">
      <w:r>
        <w:t>Subbing this into the above equation for Q, yields:</w:t>
      </w:r>
    </w:p>
    <w:p w14:paraId="35FD1FA4" w14:textId="77777777" w:rsidR="0050424E" w:rsidRPr="0017544B" w:rsidRDefault="0050424E" w:rsidP="0050424E">
      <m:oMathPara>
        <m:oMathParaPr>
          <m:jc m:val="left"/>
        </m:oMathParaPr>
        <m:oMath>
          <m:r>
            <w:rPr>
              <w:rFonts w:ascii="Cambria Math" w:hAnsi="Cambria Math"/>
            </w:rPr>
            <m:t>Q=</m:t>
          </m:r>
          <m:f>
            <m:fPr>
              <m:ctrlPr>
                <w:rPr>
                  <w:rFonts w:ascii="Cambria Math" w:hAnsi="Cambria Math"/>
                  <w:i/>
                </w:rPr>
              </m:ctrlPr>
            </m:fPr>
            <m:num>
              <m:r>
                <w:rPr>
                  <w:rFonts w:ascii="Cambria Math" w:hAnsi="Cambria Math"/>
                </w:rPr>
                <m:t>2W</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V=</m:t>
          </m:r>
          <m:f>
            <m:fPr>
              <m:ctrlPr>
                <w:rPr>
                  <w:rFonts w:ascii="Cambria Math" w:hAnsi="Cambria Math"/>
                  <w:i/>
                </w:rPr>
              </m:ctrlPr>
            </m:fPr>
            <m:num>
              <m:r>
                <w:rPr>
                  <w:rFonts w:ascii="Cambria Math" w:hAnsi="Cambria Math"/>
                </w:rPr>
                <m:t>2W</m:t>
              </m:r>
            </m:num>
            <m:den>
              <m:r>
                <w:rPr>
                  <w:rFonts w:ascii="Cambria Math" w:hAnsi="Cambria Math"/>
                </w:rPr>
                <m:t>V</m:t>
              </m:r>
            </m:den>
          </m:f>
        </m:oMath>
      </m:oMathPara>
    </w:p>
    <w:p w14:paraId="68D49DF1" w14:textId="77777777" w:rsidR="0050424E" w:rsidRDefault="0050424E" w:rsidP="0050424E">
      <w:pPr>
        <w:rPr>
          <w:b/>
        </w:rPr>
      </w:pPr>
    </w:p>
    <w:p w14:paraId="3FBC0449" w14:textId="77777777" w:rsidR="0050424E" w:rsidRPr="00892164" w:rsidRDefault="0050424E" w:rsidP="0050424E">
      <w:r w:rsidRPr="00892164">
        <w:lastRenderedPageBreak/>
        <w:t>The distance: d</w:t>
      </w:r>
    </w:p>
    <w:p w14:paraId="2AFD4747" w14:textId="77777777" w:rsidR="0050424E" w:rsidRDefault="0050424E" w:rsidP="0050424E">
      <w:pPr>
        <w:rPr>
          <w:b/>
        </w:rPr>
      </w:pPr>
      <w:r>
        <w:rPr>
          <w:b/>
        </w:rPr>
        <w:t xml:space="preserve">From the tables, we can say that: </w:t>
      </w:r>
      <m:oMath>
        <m:r>
          <m:rPr>
            <m:sty m:val="bi"/>
          </m:rPr>
          <w:rPr>
            <w:rFonts w:ascii="Cambria Math" w:hAnsi="Cambria Math"/>
          </w:rPr>
          <m:t>C=</m:t>
        </m:r>
        <m:f>
          <m:fPr>
            <m:ctrlPr>
              <w:rPr>
                <w:rFonts w:ascii="Cambria Math" w:hAnsi="Cambria Math"/>
                <w:b/>
                <w:i/>
              </w:rPr>
            </m:ctrlPr>
          </m:fPr>
          <m:num>
            <m:r>
              <m:rPr>
                <m:sty m:val="bi"/>
              </m:rPr>
              <w:rPr>
                <w:rFonts w:ascii="Cambria Math" w:hAnsi="Cambria Math"/>
              </w:rPr>
              <m:t>εA</m:t>
            </m:r>
          </m:num>
          <m:den>
            <m:r>
              <m:rPr>
                <m:sty m:val="bi"/>
              </m:rPr>
              <w:rPr>
                <w:rFonts w:ascii="Cambria Math" w:hAnsi="Cambria Math"/>
              </w:rPr>
              <m:t>d</m:t>
            </m:r>
          </m:den>
        </m:f>
      </m:oMath>
      <w:r>
        <w:rPr>
          <w:b/>
        </w:rPr>
        <w:t xml:space="preserve">, or: </w:t>
      </w:r>
    </w:p>
    <w:p w14:paraId="51A431B4" w14:textId="77777777" w:rsidR="0050424E" w:rsidRPr="00892164" w:rsidRDefault="0050424E" w:rsidP="0050424E">
      <w:pPr>
        <w:rPr>
          <w:b/>
        </w:rPr>
      </w:pPr>
      <m:oMathPara>
        <m:oMathParaPr>
          <m:jc m:val="left"/>
        </m:oMathParaPr>
        <m:oMath>
          <m:r>
            <m:rPr>
              <m:sty m:val="bi"/>
            </m:rPr>
            <w:rPr>
              <w:rFonts w:ascii="Cambria Math" w:hAnsi="Cambria Math"/>
            </w:rPr>
            <m:t>d=</m:t>
          </m:r>
          <m:f>
            <m:fPr>
              <m:ctrlPr>
                <w:rPr>
                  <w:rFonts w:ascii="Cambria Math" w:hAnsi="Cambria Math"/>
                  <w:b/>
                  <w:i/>
                </w:rPr>
              </m:ctrlPr>
            </m:fPr>
            <m:num>
              <m:r>
                <m:rPr>
                  <m:sty m:val="bi"/>
                </m:rPr>
                <w:rPr>
                  <w:rFonts w:ascii="Cambria Math" w:hAnsi="Cambria Math"/>
                </w:rPr>
                <m:t>εA</m:t>
              </m:r>
            </m:num>
            <m:den>
              <m:r>
                <m:rPr>
                  <m:sty m:val="bi"/>
                </m:rPr>
                <w:rPr>
                  <w:rFonts w:ascii="Cambria Math" w:hAnsi="Cambria Math"/>
                </w:rPr>
                <m:t>C</m:t>
              </m:r>
            </m:den>
          </m:f>
        </m:oMath>
      </m:oMathPara>
    </w:p>
    <w:p w14:paraId="2313A819" w14:textId="77777777" w:rsidR="0050424E" w:rsidRDefault="0050424E" w:rsidP="0050424E">
      <w:pPr>
        <w:rPr>
          <w:b/>
        </w:rPr>
      </w:pPr>
      <w:r>
        <w:rPr>
          <w:b/>
        </w:rPr>
        <w:t>Subbing in the above equation for C:</w:t>
      </w:r>
    </w:p>
    <w:p w14:paraId="44249B87" w14:textId="77777777" w:rsidR="0050424E" w:rsidRPr="00892164" w:rsidRDefault="0050424E" w:rsidP="0050424E">
      <w:pPr>
        <w:rPr>
          <w:b/>
        </w:rPr>
      </w:pPr>
      <m:oMathPara>
        <m:oMath>
          <m:r>
            <m:rPr>
              <m:sty m:val="bi"/>
            </m:rPr>
            <w:rPr>
              <w:rFonts w:ascii="Cambria Math" w:hAnsi="Cambria Math"/>
            </w:rPr>
            <m:t>d=</m:t>
          </m:r>
          <m:f>
            <m:fPr>
              <m:ctrlPr>
                <w:rPr>
                  <w:rFonts w:ascii="Cambria Math" w:hAnsi="Cambria Math"/>
                  <w:b/>
                  <w:i/>
                </w:rPr>
              </m:ctrlPr>
            </m:fPr>
            <m:num>
              <m:r>
                <m:rPr>
                  <m:sty m:val="bi"/>
                </m:rPr>
                <w:rPr>
                  <w:rFonts w:ascii="Cambria Math" w:hAnsi="Cambria Math"/>
                </w:rPr>
                <m:t>εA</m:t>
              </m:r>
              <m:sSup>
                <m:sSupPr>
                  <m:ctrlPr>
                    <w:rPr>
                      <w:rFonts w:ascii="Cambria Math" w:hAnsi="Cambria Math"/>
                      <w:b/>
                      <w:i/>
                    </w:rPr>
                  </m:ctrlPr>
                </m:sSupPr>
                <m:e>
                  <m:r>
                    <m:rPr>
                      <m:sty m:val="bi"/>
                    </m:rPr>
                    <w:rPr>
                      <w:rFonts w:ascii="Cambria Math" w:hAnsi="Cambria Math"/>
                    </w:rPr>
                    <m:t>V</m:t>
                  </m:r>
                </m:e>
                <m:sup>
                  <m:r>
                    <m:rPr>
                      <m:sty m:val="bi"/>
                    </m:rPr>
                    <w:rPr>
                      <w:rFonts w:ascii="Cambria Math" w:hAnsi="Cambria Math"/>
                    </w:rPr>
                    <m:t>2</m:t>
                  </m:r>
                </m:sup>
              </m:sSup>
            </m:num>
            <m:den>
              <m:r>
                <m:rPr>
                  <m:sty m:val="bi"/>
                </m:rPr>
                <w:rPr>
                  <w:rFonts w:ascii="Cambria Math" w:hAnsi="Cambria Math"/>
                </w:rPr>
                <m:t>2</m:t>
              </m:r>
              <m:r>
                <m:rPr>
                  <m:sty m:val="bi"/>
                </m:rPr>
                <w:rPr>
                  <w:rFonts w:ascii="Cambria Math" w:hAnsi="Cambria Math"/>
                </w:rPr>
                <m:t>W</m:t>
              </m:r>
            </m:den>
          </m:f>
        </m:oMath>
      </m:oMathPara>
    </w:p>
    <w:p w14:paraId="4B6F58B8" w14:textId="77777777" w:rsidR="0050424E" w:rsidRPr="00A4401E" w:rsidRDefault="0050424E" w:rsidP="0050424E">
      <w:pPr>
        <w:pStyle w:val="ListParagraph"/>
        <w:ind w:left="1080"/>
        <w:rPr>
          <w:b/>
        </w:rPr>
      </w:pPr>
    </w:p>
    <w:p w14:paraId="09AB5A0C" w14:textId="77777777" w:rsidR="0050424E" w:rsidRPr="00A4401E" w:rsidRDefault="0050424E" w:rsidP="0050424E">
      <w:pPr>
        <w:pStyle w:val="ListParagraph"/>
        <w:numPr>
          <w:ilvl w:val="0"/>
          <w:numId w:val="4"/>
        </w:numPr>
        <w:spacing w:after="0" w:line="240" w:lineRule="auto"/>
        <w:rPr>
          <w:b/>
        </w:rPr>
      </w:pPr>
    </w:p>
    <w:p w14:paraId="0DAA319D" w14:textId="77777777" w:rsidR="0050424E" w:rsidRDefault="0050424E" w:rsidP="0050424E">
      <w:pPr>
        <w:pStyle w:val="ListParagraph"/>
        <w:numPr>
          <w:ilvl w:val="0"/>
          <w:numId w:val="6"/>
        </w:numPr>
        <w:spacing w:after="0" w:line="240" w:lineRule="auto"/>
        <w:rPr>
          <w:b/>
        </w:rPr>
      </w:pPr>
      <w:r w:rsidRPr="00A4401E">
        <w:rPr>
          <w:b/>
        </w:rPr>
        <w:t xml:space="preserve">Derive an expression for the effective resistance of two resistors in parallel. </w:t>
      </w:r>
    </w:p>
    <w:p w14:paraId="553E10CD" w14:textId="77777777" w:rsidR="0050424E" w:rsidRDefault="0050424E" w:rsidP="0050424E">
      <w:pPr>
        <w:rPr>
          <w:b/>
        </w:rPr>
      </w:pPr>
    </w:p>
    <w:p w14:paraId="49176E3A" w14:textId="77777777" w:rsidR="0050424E" w:rsidRDefault="0050424E" w:rsidP="0050424E">
      <w:pPr>
        <w:rPr>
          <w:b/>
        </w:rPr>
      </w:pPr>
    </w:p>
    <w:p w14:paraId="22EC742C" w14:textId="77777777" w:rsidR="0050424E" w:rsidRDefault="0050424E" w:rsidP="0050424E">
      <w:pPr>
        <w:rPr>
          <w:b/>
        </w:rPr>
      </w:pPr>
      <w:r>
        <w:rPr>
          <w:b/>
          <w:noProof/>
        </w:rPr>
        <mc:AlternateContent>
          <mc:Choice Requires="wpi">
            <w:drawing>
              <wp:anchor distT="0" distB="0" distL="114300" distR="114300" simplePos="0" relativeHeight="251706368" behindDoc="0" locked="0" layoutInCell="1" allowOverlap="1" wp14:anchorId="59958C0E" wp14:editId="592AE70D">
                <wp:simplePos x="0" y="0"/>
                <wp:positionH relativeFrom="column">
                  <wp:posOffset>249867</wp:posOffset>
                </wp:positionH>
                <wp:positionV relativeFrom="paragraph">
                  <wp:posOffset>-336956</wp:posOffset>
                </wp:positionV>
                <wp:extent cx="2473960" cy="880984"/>
                <wp:effectExtent l="38100" t="38100" r="40640" b="33655"/>
                <wp:wrapNone/>
                <wp:docPr id="346" name="Ink 346"/>
                <wp:cNvGraphicFramePr/>
                <a:graphic xmlns:a="http://schemas.openxmlformats.org/drawingml/2006/main">
                  <a:graphicData uri="http://schemas.microsoft.com/office/word/2010/wordprocessingInk">
                    <w14:contentPart bwMode="auto" r:id="rId45">
                      <w14:nvContentPartPr>
                        <w14:cNvContentPartPr/>
                      </w14:nvContentPartPr>
                      <w14:xfrm>
                        <a:off x="0" y="0"/>
                        <a:ext cx="2473960" cy="880984"/>
                      </w14:xfrm>
                    </w14:contentPart>
                  </a:graphicData>
                </a:graphic>
              </wp:anchor>
            </w:drawing>
          </mc:Choice>
          <mc:Fallback>
            <w:pict>
              <v:shape w14:anchorId="0CDD142C" id="Ink 346" o:spid="_x0000_s1026" type="#_x0000_t75" style="position:absolute;margin-left:19.3pt;margin-top:-26.9pt;width:195.5pt;height:70.05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">
                <v:imagedata r:id="rId46" o:title=""/>
              </v:shape>
            </w:pict>
          </mc:Fallback>
        </mc:AlternateContent>
      </w:r>
    </w:p>
    <w:p w14:paraId="6431924D" w14:textId="77777777" w:rsidR="0050424E" w:rsidRDefault="0050424E" w:rsidP="0050424E">
      <w:pPr>
        <w:rPr>
          <w:b/>
        </w:rPr>
      </w:pPr>
    </w:p>
    <w:p w14:paraId="5CC67767" w14:textId="77777777" w:rsidR="0050424E" w:rsidRDefault="0050424E" w:rsidP="0050424E">
      <w:pPr>
        <w:rPr>
          <w:b/>
        </w:rPr>
      </w:pPr>
    </w:p>
    <w:p w14:paraId="4E184731" w14:textId="59BF4E24" w:rsidR="0050424E" w:rsidRDefault="0050424E" w:rsidP="0050424E">
      <w:r w:rsidRPr="00892164">
        <w:t xml:space="preserve">In an arrangement like that shown: the </w:t>
      </w:r>
      <w:r>
        <w:t>total current, I, is:</w:t>
      </w:r>
    </w:p>
    <w:p w14:paraId="26EE54BE" w14:textId="1EDB3153" w:rsidR="0050424E" w:rsidRDefault="0050424E" w:rsidP="0050424E">
      <m:oMathPara>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oMath>
      </m:oMathPara>
    </w:p>
    <w:p w14:paraId="2035D298" w14:textId="77777777" w:rsidR="0050424E" w:rsidRPr="00892164" w:rsidRDefault="0050424E" w:rsidP="0050424E">
      <w:r>
        <w:t>Following Ohm’s Law (</w:t>
      </w:r>
      <m:oMath>
        <m:r>
          <w:rPr>
            <w:rFonts w:ascii="Cambria Math" w:hAnsi="Cambria Math"/>
          </w:rPr>
          <m:t>I=</m:t>
        </m:r>
        <m:f>
          <m:fPr>
            <m:ctrlPr>
              <w:rPr>
                <w:rFonts w:ascii="Cambria Math" w:hAnsi="Cambria Math"/>
                <w:i/>
              </w:rPr>
            </m:ctrlPr>
          </m:fPr>
          <m:num>
            <m:r>
              <w:rPr>
                <w:rFonts w:ascii="Cambria Math" w:hAnsi="Cambria Math"/>
              </w:rPr>
              <m:t>V</m:t>
            </m:r>
          </m:num>
          <m:den>
            <m:r>
              <w:rPr>
                <w:rFonts w:ascii="Cambria Math" w:hAnsi="Cambria Math"/>
              </w:rPr>
              <m:t>R</m:t>
            </m:r>
          </m:den>
        </m:f>
      </m:oMath>
      <w:r>
        <w:t>)</w:t>
      </w:r>
    </w:p>
    <w:p w14:paraId="4BDCD554" w14:textId="77777777" w:rsidR="0050424E" w:rsidRPr="00242811" w:rsidRDefault="0050424E" w:rsidP="0050424E">
      <m:oMathPara>
        <m:oMath>
          <m:f>
            <m:fPr>
              <m:ctrlPr>
                <w:rPr>
                  <w:rFonts w:ascii="Cambria Math" w:hAnsi="Cambria Math"/>
                  <w:i/>
                </w:rPr>
              </m:ctrlPr>
            </m:fPr>
            <m:num>
              <m:r>
                <w:rPr>
                  <w:rFonts w:ascii="Cambria Math" w:hAnsi="Cambria Math"/>
                </w:rPr>
                <m:t>V</m:t>
              </m:r>
            </m:num>
            <m:den>
              <m:sSub>
                <m:sSubPr>
                  <m:ctrlPr>
                    <w:rPr>
                      <w:rFonts w:ascii="Cambria Math" w:hAnsi="Cambria Math"/>
                      <w:i/>
                    </w:rPr>
                  </m:ctrlPr>
                </m:sSubPr>
                <m:e>
                  <m:r>
                    <w:rPr>
                      <w:rFonts w:ascii="Cambria Math" w:hAnsi="Cambria Math"/>
                    </w:rPr>
                    <m:t>R</m:t>
                  </m:r>
                </m:e>
                <m:sub>
                  <m:r>
                    <w:rPr>
                      <w:rFonts w:ascii="Cambria Math" w:hAnsi="Cambria Math"/>
                    </w:rPr>
                    <m:t>T</m:t>
                  </m:r>
                </m:sub>
              </m:sSub>
            </m:den>
          </m:f>
          <m:r>
            <w:rPr>
              <w:rFonts w:ascii="Cambria Math" w:hAnsi="Cambria Math"/>
            </w:rPr>
            <m:t>=</m:t>
          </m:r>
          <m:f>
            <m:fPr>
              <m:ctrlPr>
                <w:rPr>
                  <w:rFonts w:ascii="Cambria Math" w:hAnsi="Cambria Math"/>
                  <w:i/>
                </w:rPr>
              </m:ctrlPr>
            </m:fPr>
            <m:num>
              <m:r>
                <w:rPr>
                  <w:rFonts w:ascii="Cambria Math" w:hAnsi="Cambria Math"/>
                </w:rPr>
                <m:t>V</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V</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m:oMathPara>
    </w:p>
    <w:p w14:paraId="71F0D59F" w14:textId="77777777" w:rsidR="0050424E" w:rsidRDefault="0050424E" w:rsidP="0050424E">
      <w:pPr>
        <w:rPr>
          <w:b/>
        </w:rPr>
      </w:pPr>
      <w:r>
        <w:rPr>
          <w:b/>
        </w:rPr>
        <w:t>As the potential drop from A to B is the same, regardless of the path followed, all values of V above are equal. Therefore:</w:t>
      </w:r>
    </w:p>
    <w:p w14:paraId="3F403A5C" w14:textId="77777777" w:rsidR="0050424E" w:rsidRPr="00242811" w:rsidRDefault="0050424E" w:rsidP="0050424E">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T</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m:oMathPara>
    </w:p>
    <w:p w14:paraId="1E0BB02B" w14:textId="77777777" w:rsidR="0050424E" w:rsidRPr="00892164" w:rsidRDefault="0050424E" w:rsidP="0050424E">
      <w:pPr>
        <w:rPr>
          <w:b/>
        </w:rPr>
      </w:pPr>
    </w:p>
    <w:p w14:paraId="417225CE" w14:textId="77777777" w:rsidR="0050424E" w:rsidRDefault="0050424E" w:rsidP="0050424E">
      <w:pPr>
        <w:pStyle w:val="ListParagraph"/>
        <w:numPr>
          <w:ilvl w:val="0"/>
          <w:numId w:val="6"/>
        </w:numPr>
        <w:spacing w:after="0" w:line="240" w:lineRule="auto"/>
        <w:rPr>
          <w:b/>
        </w:rPr>
      </w:pPr>
      <w:r w:rsidRPr="00A4401E">
        <w:rPr>
          <w:b/>
        </w:rPr>
        <w:t>Calculate the current flowing (a) in resistor X, (b) in resistor Y.</w:t>
      </w:r>
    </w:p>
    <w:p w14:paraId="532134EA" w14:textId="77777777" w:rsidR="0050424E" w:rsidRPr="00242811" w:rsidRDefault="0050424E" w:rsidP="0050424E">
      <w:r w:rsidRPr="00242811">
        <w:t>Considering the pair of resistors in parallel:</w:t>
      </w:r>
    </w:p>
    <w:p w14:paraId="3BF7D01F" w14:textId="77777777" w:rsidR="0050424E" w:rsidRDefault="0050424E" w:rsidP="0050424E">
      <w:pPr>
        <w:rPr>
          <w:b/>
        </w:rPr>
      </w:pPr>
    </w:p>
    <w:p w14:paraId="2CF80A4F" w14:textId="77777777" w:rsidR="0050424E" w:rsidRDefault="0050424E" w:rsidP="0050424E">
      <w:pPr>
        <w:rPr>
          <w:b/>
        </w:rPr>
      </w:pPr>
    </w:p>
    <w:p w14:paraId="42B03265" w14:textId="77777777" w:rsidR="0050424E" w:rsidRDefault="0050424E" w:rsidP="0050424E">
      <w:pPr>
        <w:rPr>
          <w:b/>
        </w:rPr>
      </w:pPr>
      <w:r>
        <w:rPr>
          <w:b/>
          <w:noProof/>
        </w:rPr>
        <mc:AlternateContent>
          <mc:Choice Requires="wpi">
            <w:drawing>
              <wp:anchor distT="0" distB="0" distL="114300" distR="114300" simplePos="0" relativeHeight="251707392" behindDoc="0" locked="0" layoutInCell="1" allowOverlap="1" wp14:anchorId="5DEEC220" wp14:editId="2B9A2EC0">
                <wp:simplePos x="0" y="0"/>
                <wp:positionH relativeFrom="column">
                  <wp:posOffset>264857</wp:posOffset>
                </wp:positionH>
                <wp:positionV relativeFrom="paragraph">
                  <wp:posOffset>-332802</wp:posOffset>
                </wp:positionV>
                <wp:extent cx="1777629" cy="758825"/>
                <wp:effectExtent l="38100" t="38100" r="13335" b="41275"/>
                <wp:wrapNone/>
                <wp:docPr id="594" name="Ink 594"/>
                <wp:cNvGraphicFramePr/>
                <a:graphic xmlns:a="http://schemas.openxmlformats.org/drawingml/2006/main">
                  <a:graphicData uri="http://schemas.microsoft.com/office/word/2010/wordprocessingInk">
                    <w14:contentPart bwMode="auto" r:id="rId47">
                      <w14:nvContentPartPr>
                        <w14:cNvContentPartPr/>
                      </w14:nvContentPartPr>
                      <w14:xfrm>
                        <a:off x="0" y="0"/>
                        <a:ext cx="1777629" cy="758825"/>
                      </w14:xfrm>
                    </w14:contentPart>
                  </a:graphicData>
                </a:graphic>
              </wp:anchor>
            </w:drawing>
          </mc:Choice>
          <mc:Fallback>
            <w:pict>
              <v:shape w14:anchorId="269733B3" id="Ink 594" o:spid="_x0000_s1026" type="#_x0000_t75" style="position:absolute;margin-left:20.5pt;margin-top:-26.55pt;width:140.65pt;height:60.4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">
                <v:imagedata r:id="rId48" o:title=""/>
              </v:shape>
            </w:pict>
          </mc:Fallback>
        </mc:AlternateContent>
      </w:r>
    </w:p>
    <w:p w14:paraId="7C8A2148" w14:textId="77777777" w:rsidR="0050424E" w:rsidRDefault="0050424E" w:rsidP="0050424E">
      <w:pPr>
        <w:rPr>
          <w:b/>
        </w:rPr>
      </w:pPr>
    </w:p>
    <w:p w14:paraId="5A2BCA21" w14:textId="77777777" w:rsidR="0050424E" w:rsidRDefault="0050424E" w:rsidP="0050424E">
      <w:pPr>
        <w:rPr>
          <w:b/>
        </w:rPr>
      </w:pPr>
    </w:p>
    <w:p w14:paraId="5CF6414F" w14:textId="77777777" w:rsidR="0050424E" w:rsidRPr="00242811" w:rsidRDefault="0050424E" w:rsidP="0050424E">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p</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m:oMathPara>
    </w:p>
    <w:p w14:paraId="6E344E0F" w14:textId="77777777" w:rsidR="0050424E" w:rsidRPr="0050424E" w:rsidRDefault="0050424E" w:rsidP="0050424E">
      <w:r>
        <w:t>The resistance of the combination is 2 Ω</w:t>
      </w:r>
    </w:p>
    <w:p w14:paraId="67A397E6" w14:textId="77777777" w:rsidR="0050424E" w:rsidRPr="0050424E" w:rsidRDefault="0050424E" w:rsidP="0050424E">
      <w:r w:rsidRPr="00242811">
        <w:t xml:space="preserve">The total resistance is then: </w:t>
      </w:r>
      <w:r>
        <w:t xml:space="preserve">  </w:t>
      </w:r>
      <m:oMath>
        <m:sSub>
          <m:sSubPr>
            <m:ctrlPr>
              <w:rPr>
                <w:rFonts w:ascii="Cambria Math" w:hAnsi="Cambria Math"/>
                <w:i/>
              </w:rPr>
            </m:ctrlPr>
          </m:sSubPr>
          <m:e>
            <m:r>
              <w:rPr>
                <w:rFonts w:ascii="Cambria Math" w:hAnsi="Cambria Math"/>
              </w:rPr>
              <m:t>R</m:t>
            </m:r>
          </m:e>
          <m:sub>
            <m:r>
              <w:rPr>
                <w:rFonts w:ascii="Cambria Math" w:hAnsi="Cambria Math"/>
              </w:rPr>
              <m:t>T</m:t>
            </m:r>
          </m:sub>
        </m:sSub>
        <m:r>
          <w:rPr>
            <w:rFonts w:ascii="Cambria Math" w:hAnsi="Cambria Math"/>
          </w:rPr>
          <m:t>=1+2=3</m:t>
        </m:r>
      </m:oMath>
      <w:r w:rsidRPr="00242811">
        <w:t xml:space="preserve"> Ω</w:t>
      </w:r>
    </w:p>
    <w:p w14:paraId="0A07358A" w14:textId="77777777" w:rsidR="0050424E" w:rsidRPr="000B185D" w:rsidRDefault="0050424E" w:rsidP="0050424E">
      <w:r w:rsidRPr="000B185D">
        <w:t xml:space="preserve">The total current: </w:t>
      </w:r>
    </w:p>
    <w:p w14:paraId="519DA096" w14:textId="77777777" w:rsidR="0050424E" w:rsidRPr="000B185D" w:rsidRDefault="0050424E" w:rsidP="0050424E">
      <m:oMath>
        <m:r>
          <w:rPr>
            <w:rFonts w:ascii="Cambria Math" w:hAnsi="Cambria Math"/>
          </w:rPr>
          <m:t>I=</m:t>
        </m:r>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3</m:t>
            </m:r>
          </m:den>
        </m:f>
        <m:r>
          <w:rPr>
            <w:rFonts w:ascii="Cambria Math" w:hAnsi="Cambria Math"/>
          </w:rPr>
          <m:t>=4</m:t>
        </m:r>
      </m:oMath>
      <w:r w:rsidRPr="000B185D">
        <w:t xml:space="preserve"> A</w:t>
      </w:r>
    </w:p>
    <w:p w14:paraId="27266FD6" w14:textId="77777777" w:rsidR="0050424E" w:rsidRPr="000B185D" w:rsidRDefault="0050424E" w:rsidP="0050424E">
      <w:r w:rsidRPr="000B185D">
        <w:t>The total current flows through X, therefore:</w:t>
      </w:r>
    </w:p>
    <w:p w14:paraId="089D3A50" w14:textId="77777777" w:rsidR="0050424E" w:rsidRPr="000B185D" w:rsidRDefault="0050424E" w:rsidP="0050424E">
      <w:r w:rsidRPr="000B185D">
        <w:t xml:space="preserve"> I</w:t>
      </w:r>
      <w:r w:rsidRPr="000B185D">
        <w:rPr>
          <w:vertAlign w:val="subscript"/>
        </w:rPr>
        <w:t>x</w:t>
      </w:r>
      <w:r w:rsidRPr="000B185D">
        <w:t xml:space="preserve"> = </w:t>
      </w:r>
      <w:r>
        <w:t xml:space="preserve">4 </w:t>
      </w:r>
      <w:r w:rsidRPr="000B185D">
        <w:t>A</w:t>
      </w:r>
    </w:p>
    <w:p w14:paraId="12D2D32D" w14:textId="77777777" w:rsidR="0050424E" w:rsidRPr="000B185D" w:rsidRDefault="0050424E" w:rsidP="0050424E">
      <w:r w:rsidRPr="000B185D">
        <w:t>The current then splits between two resistors. The resistors are in the ratio: 6:3, or 2:1</w:t>
      </w:r>
    </w:p>
    <w:p w14:paraId="3CFC1D18" w14:textId="77777777" w:rsidR="0050424E" w:rsidRPr="000B185D" w:rsidRDefault="0050424E" w:rsidP="0050424E">
      <w:r w:rsidRPr="000B185D">
        <w:t>The current will therefore split in the opposite ratio. i.e. 1:2</w:t>
      </w:r>
    </w:p>
    <w:p w14:paraId="2EF500F4" w14:textId="77777777" w:rsidR="0050424E" w:rsidRDefault="0050424E" w:rsidP="0050424E">
      <w:pPr>
        <w:rPr>
          <w:rFonts w:eastAsiaTheme="minorEastAsia"/>
        </w:rPr>
      </w:pPr>
      <w:r w:rsidRPr="000B185D">
        <w:t xml:space="preserve">Y is the larger resistance and will take the smaller current. Therefore </w:t>
      </w:r>
      <m:oMath>
        <m:sSub>
          <m:sSubPr>
            <m:ctrlPr>
              <w:rPr>
                <w:rFonts w:ascii="Cambria Math" w:hAnsi="Cambria Math"/>
                <w:i/>
              </w:rPr>
            </m:ctrlPr>
          </m:sSubPr>
          <m:e>
            <m:r>
              <w:rPr>
                <w:rFonts w:ascii="Cambria Math" w:hAnsi="Cambria Math"/>
              </w:rPr>
              <m:t>I</m:t>
            </m:r>
          </m:e>
          <m:sub>
            <m:r>
              <w:rPr>
                <w:rFonts w:ascii="Cambria Math" w:hAnsi="Cambria Math"/>
              </w:rPr>
              <m:t>y</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4=1.33 A</m:t>
        </m:r>
      </m:oMath>
    </w:p>
    <w:p w14:paraId="08326550" w14:textId="77777777" w:rsidR="0050424E" w:rsidRDefault="0050424E">
      <w:pPr>
        <w:rPr>
          <w:rFonts w:eastAsiaTheme="minorEastAsia"/>
        </w:rPr>
      </w:pPr>
      <w:r>
        <w:rPr>
          <w:rFonts w:eastAsiaTheme="minorEastAsia"/>
        </w:rPr>
        <w:br w:type="page"/>
      </w:r>
    </w:p>
    <w:p w14:paraId="10656B48" w14:textId="77777777" w:rsidR="0050424E" w:rsidRDefault="0050424E" w:rsidP="0050424E">
      <w:r>
        <w:lastRenderedPageBreak/>
        <w:t>Question 10</w:t>
      </w:r>
    </w:p>
    <w:p w14:paraId="1DD16BFF" w14:textId="77777777" w:rsidR="0050424E" w:rsidRPr="002770A3" w:rsidRDefault="0050424E" w:rsidP="0050424E">
      <w:pPr>
        <w:rPr>
          <w:b/>
        </w:rPr>
      </w:pPr>
      <w:r w:rsidRPr="002770A3">
        <w:rPr>
          <w:b/>
        </w:rPr>
        <w:t xml:space="preserve">Americium–241, a radioactive substance, is the key component of smoke detectors, where its ionising ability is used to help detect smoke particles. It is produced from plutonium–239 in nuclear reactors. </w:t>
      </w:r>
    </w:p>
    <w:p w14:paraId="0628CA04" w14:textId="77777777" w:rsidR="0050424E" w:rsidRPr="002770A3" w:rsidRDefault="0050424E" w:rsidP="0050424E">
      <w:pPr>
        <w:rPr>
          <w:b/>
        </w:rPr>
      </w:pPr>
    </w:p>
    <w:p w14:paraId="65DAADA7" w14:textId="77777777" w:rsidR="0050424E" w:rsidRDefault="0050424E" w:rsidP="0050424E">
      <w:pPr>
        <w:pStyle w:val="ListParagraph"/>
        <w:numPr>
          <w:ilvl w:val="0"/>
          <w:numId w:val="7"/>
        </w:numPr>
        <w:spacing w:after="0" w:line="240" w:lineRule="auto"/>
        <w:rPr>
          <w:b/>
        </w:rPr>
      </w:pPr>
      <w:r w:rsidRPr="002770A3">
        <w:rPr>
          <w:b/>
        </w:rPr>
        <w:t xml:space="preserve">What is meant by (a) radioactivity, (b) </w:t>
      </w:r>
      <w:proofErr w:type="spellStart"/>
      <w:r w:rsidRPr="002770A3">
        <w:rPr>
          <w:b/>
        </w:rPr>
        <w:t>ionisation</w:t>
      </w:r>
      <w:proofErr w:type="spellEnd"/>
      <w:r w:rsidRPr="002770A3">
        <w:rPr>
          <w:b/>
        </w:rPr>
        <w:t xml:space="preserve">? </w:t>
      </w:r>
    </w:p>
    <w:p w14:paraId="1144D456" w14:textId="77777777" w:rsidR="0050424E" w:rsidRDefault="0050424E" w:rsidP="0050424E">
      <w:pPr>
        <w:rPr>
          <w:b/>
        </w:rPr>
      </w:pPr>
    </w:p>
    <w:p w14:paraId="1892939A" w14:textId="77777777" w:rsidR="0050424E" w:rsidRDefault="0050424E" w:rsidP="0050424E">
      <w:pPr>
        <w:spacing w:line="360" w:lineRule="auto"/>
      </w:pPr>
      <w:r>
        <w:rPr>
          <w:b/>
          <w:bCs/>
        </w:rPr>
        <w:t>Radioactivity</w:t>
      </w:r>
      <w:r>
        <w:t xml:space="preserve"> is the emission of either particles (such as alpha or beta particles)  or electromagnetic radiation from the nucleus of an atom</w:t>
      </w:r>
    </w:p>
    <w:p w14:paraId="4A3542CD" w14:textId="77777777" w:rsidR="0050424E" w:rsidRDefault="0050424E" w:rsidP="0050424E">
      <w:pPr>
        <w:spacing w:line="360" w:lineRule="auto"/>
      </w:pPr>
      <w:proofErr w:type="spellStart"/>
      <w:r>
        <w:t>Ionisiation</w:t>
      </w:r>
      <w:proofErr w:type="spellEnd"/>
      <w:r>
        <w:t xml:space="preserve"> is the addition or removal of electrons from an atom, so that the atom acquires a net charge,</w:t>
      </w:r>
    </w:p>
    <w:p w14:paraId="785093BA" w14:textId="77777777" w:rsidR="0050424E" w:rsidRDefault="0050424E" w:rsidP="0050424E">
      <w:pPr>
        <w:rPr>
          <w:b/>
        </w:rPr>
      </w:pPr>
    </w:p>
    <w:p w14:paraId="46403DEE" w14:textId="77777777" w:rsidR="0050424E" w:rsidRPr="002770A3" w:rsidRDefault="0050424E" w:rsidP="0050424E">
      <w:pPr>
        <w:rPr>
          <w:b/>
        </w:rPr>
      </w:pPr>
    </w:p>
    <w:p w14:paraId="2994BAF0" w14:textId="77777777" w:rsidR="0050424E" w:rsidRPr="002770A3" w:rsidRDefault="0050424E" w:rsidP="0050424E">
      <w:pPr>
        <w:pStyle w:val="ListParagraph"/>
        <w:numPr>
          <w:ilvl w:val="0"/>
          <w:numId w:val="7"/>
        </w:numPr>
        <w:spacing w:after="0" w:line="240" w:lineRule="auto"/>
        <w:rPr>
          <w:b/>
        </w:rPr>
      </w:pPr>
      <w:r w:rsidRPr="002770A3">
        <w:rPr>
          <w:b/>
        </w:rPr>
        <w:t>A nucleus of plutonium–239 can absorb two neutrons to produce plutonium–241. This isotope of plutonium then undergoes beta decay to produce americium–241</w:t>
      </w:r>
      <w:r>
        <w:t>.</w:t>
      </w:r>
    </w:p>
    <w:p w14:paraId="49D45D1B" w14:textId="77777777" w:rsidR="0050424E" w:rsidRPr="0050424E" w:rsidRDefault="0050424E" w:rsidP="0050424E">
      <w:pPr>
        <w:pStyle w:val="ListParagraph"/>
        <w:ind w:left="1080"/>
        <w:rPr>
          <w:b/>
        </w:rPr>
      </w:pPr>
      <w:r w:rsidRPr="002770A3">
        <w:rPr>
          <w:b/>
        </w:rPr>
        <w:t xml:space="preserve">Write a nuclear equation for the conversion of plutonium–239 into plutonium–241. </w:t>
      </w:r>
      <m:oMath>
        <m:r>
          <m:rPr>
            <m:sty m:val="p"/>
          </m:rPr>
          <w:rPr>
            <w:rFonts w:ascii="Cambria Math" w:hAnsi="Cambria Math" w:cstheme="majorHAnsi"/>
          </w:rPr>
          <w:br/>
        </m:r>
      </m:oMath>
      <m:oMathPara>
        <m:oMath>
          <m:sSubSup>
            <m:sSubSupPr>
              <m:ctrlPr>
                <w:rPr>
                  <w:rFonts w:ascii="Cambria Math" w:hAnsi="Cambria Math" w:cstheme="majorHAnsi"/>
                  <w:i/>
                </w:rPr>
              </m:ctrlPr>
            </m:sSubSupPr>
            <m:e>
              <m:r>
                <w:rPr>
                  <w:rFonts w:ascii="Cambria Math" w:hAnsi="Cambria Math" w:cstheme="majorHAnsi"/>
                </w:rPr>
                <m:t>Pu</m:t>
              </m:r>
            </m:e>
            <m:sub>
              <m:r>
                <w:rPr>
                  <w:rFonts w:ascii="Cambria Math" w:hAnsi="Cambria Math" w:cstheme="majorHAnsi"/>
                </w:rPr>
                <m:t>94</m:t>
              </m:r>
            </m:sub>
            <m:sup>
              <m:r>
                <w:rPr>
                  <w:rFonts w:ascii="Cambria Math" w:hAnsi="Cambria Math" w:cstheme="majorHAnsi"/>
                </w:rPr>
                <m:t>239</m:t>
              </m:r>
            </m:sup>
          </m:sSubSup>
          <m:r>
            <w:rPr>
              <w:rFonts w:ascii="Cambria Math" w:hAnsi="Cambria Math" w:cstheme="majorHAnsi"/>
            </w:rPr>
            <m:t>+2</m:t>
          </m:r>
          <m:sSubSup>
            <m:sSubSupPr>
              <m:ctrlPr>
                <w:rPr>
                  <w:rFonts w:ascii="Cambria Math" w:hAnsi="Cambria Math" w:cstheme="majorHAnsi"/>
                  <w:i/>
                </w:rPr>
              </m:ctrlPr>
            </m:sSubSupPr>
            <m:e>
              <m:r>
                <w:rPr>
                  <w:rFonts w:ascii="Cambria Math" w:hAnsi="Cambria Math" w:cstheme="majorHAnsi"/>
                </w:rPr>
                <m:t>n</m:t>
              </m:r>
            </m:e>
            <m:sub>
              <m:r>
                <w:rPr>
                  <w:rFonts w:ascii="Cambria Math" w:hAnsi="Cambria Math" w:cstheme="majorHAnsi"/>
                </w:rPr>
                <m:t>0</m:t>
              </m:r>
            </m:sub>
            <m:sup>
              <m:r>
                <w:rPr>
                  <w:rFonts w:ascii="Cambria Math" w:hAnsi="Cambria Math" w:cstheme="majorHAnsi"/>
                </w:rPr>
                <m:t>1</m:t>
              </m:r>
            </m:sup>
          </m:sSubSup>
          <m:r>
            <w:rPr>
              <w:rFonts w:ascii="Cambria Math" w:hAnsi="Cambria Math" w:cstheme="majorHAnsi"/>
            </w:rPr>
            <m:t>→</m:t>
          </m:r>
          <m:sSubSup>
            <m:sSubSupPr>
              <m:ctrlPr>
                <w:rPr>
                  <w:rFonts w:ascii="Cambria Math" w:hAnsi="Cambria Math" w:cstheme="majorHAnsi"/>
                  <w:i/>
                </w:rPr>
              </m:ctrlPr>
            </m:sSubSupPr>
            <m:e>
              <m:r>
                <w:rPr>
                  <w:rFonts w:ascii="Cambria Math" w:hAnsi="Cambria Math" w:cstheme="majorHAnsi"/>
                </w:rPr>
                <m:t>Pu</m:t>
              </m:r>
            </m:e>
            <m:sub>
              <m:r>
                <w:rPr>
                  <w:rFonts w:ascii="Cambria Math" w:hAnsi="Cambria Math" w:cstheme="majorHAnsi"/>
                </w:rPr>
                <m:t>94</m:t>
              </m:r>
            </m:sub>
            <m:sup>
              <m:r>
                <w:rPr>
                  <w:rFonts w:ascii="Cambria Math" w:hAnsi="Cambria Math" w:cstheme="majorHAnsi"/>
                </w:rPr>
                <m:t>241</m:t>
              </m:r>
            </m:sup>
          </m:sSubSup>
        </m:oMath>
      </m:oMathPara>
    </w:p>
    <w:p w14:paraId="7304BF6E" w14:textId="77777777" w:rsidR="0050424E" w:rsidRPr="0050424E" w:rsidRDefault="0050424E" w:rsidP="0050424E">
      <w:pPr>
        <w:pStyle w:val="ListParagraph"/>
        <w:numPr>
          <w:ilvl w:val="0"/>
          <w:numId w:val="7"/>
        </w:numPr>
        <w:spacing w:after="0" w:line="240" w:lineRule="auto"/>
        <w:rPr>
          <w:b/>
        </w:rPr>
      </w:pPr>
      <w:r w:rsidRPr="002770A3">
        <w:rPr>
          <w:b/>
        </w:rPr>
        <w:t xml:space="preserve">Write a nuclear equation for the conversion of plutonium–241 into americium–241. </w:t>
      </w:r>
    </w:p>
    <w:p w14:paraId="1830CB03" w14:textId="77777777" w:rsidR="0050424E" w:rsidRPr="002770A3" w:rsidRDefault="0050424E" w:rsidP="0050424E">
      <w:pPr>
        <w:rPr>
          <w:b/>
        </w:rPr>
      </w:pPr>
      <m:oMathPara>
        <m:oMath>
          <m:sSubSup>
            <m:sSubSupPr>
              <m:ctrlPr>
                <w:rPr>
                  <w:rFonts w:ascii="Cambria Math" w:hAnsi="Cambria Math" w:cstheme="majorHAnsi"/>
                  <w:i/>
                </w:rPr>
              </m:ctrlPr>
            </m:sSubSupPr>
            <m:e>
              <m:r>
                <w:rPr>
                  <w:rFonts w:ascii="Cambria Math" w:hAnsi="Cambria Math" w:cstheme="majorHAnsi"/>
                </w:rPr>
                <m:t>Pu</m:t>
              </m:r>
            </m:e>
            <m:sub>
              <m:r>
                <w:rPr>
                  <w:rFonts w:ascii="Cambria Math" w:hAnsi="Cambria Math" w:cstheme="majorHAnsi"/>
                </w:rPr>
                <m:t>94</m:t>
              </m:r>
            </m:sub>
            <m:sup>
              <m:r>
                <w:rPr>
                  <w:rFonts w:ascii="Cambria Math" w:hAnsi="Cambria Math" w:cstheme="majorHAnsi"/>
                </w:rPr>
                <m:t>241</m:t>
              </m:r>
            </m:sup>
          </m:sSubSup>
          <m:r>
            <w:rPr>
              <w:rFonts w:ascii="Cambria Math" w:hAnsi="Cambria Math" w:cstheme="majorHAnsi"/>
            </w:rPr>
            <m:t>→</m:t>
          </m:r>
          <m:sSubSup>
            <m:sSubSupPr>
              <m:ctrlPr>
                <w:rPr>
                  <w:rFonts w:ascii="Cambria Math" w:hAnsi="Cambria Math" w:cstheme="majorHAnsi"/>
                  <w:i/>
                </w:rPr>
              </m:ctrlPr>
            </m:sSubSupPr>
            <m:e>
              <m:r>
                <w:rPr>
                  <w:rFonts w:ascii="Cambria Math" w:hAnsi="Cambria Math" w:cstheme="majorHAnsi"/>
                </w:rPr>
                <m:t>Am</m:t>
              </m:r>
            </m:e>
            <m:sub>
              <m:r>
                <w:rPr>
                  <w:rFonts w:ascii="Cambria Math" w:hAnsi="Cambria Math" w:cstheme="majorHAnsi"/>
                </w:rPr>
                <m:t>95</m:t>
              </m:r>
            </m:sub>
            <m:sup>
              <m:r>
                <w:rPr>
                  <w:rFonts w:ascii="Cambria Math" w:hAnsi="Cambria Math" w:cstheme="majorHAnsi"/>
                </w:rPr>
                <m:t>241</m:t>
              </m:r>
            </m:sup>
          </m:sSubSup>
          <m:r>
            <w:rPr>
              <w:rFonts w:ascii="Cambria Math" w:hAnsi="Cambria Math" w:cstheme="majorHAnsi"/>
            </w:rPr>
            <m:t>+</m:t>
          </m:r>
          <m:sSubSup>
            <m:sSubSupPr>
              <m:ctrlPr>
                <w:rPr>
                  <w:rFonts w:ascii="Cambria Math" w:hAnsi="Cambria Math" w:cstheme="majorHAnsi"/>
                  <w:i/>
                </w:rPr>
              </m:ctrlPr>
            </m:sSubSupPr>
            <m:e>
              <m:r>
                <w:rPr>
                  <w:rFonts w:ascii="Cambria Math" w:hAnsi="Cambria Math" w:cstheme="majorHAnsi"/>
                </w:rPr>
                <m:t>e</m:t>
              </m:r>
            </m:e>
            <m:sub>
              <m:r>
                <w:rPr>
                  <w:rFonts w:ascii="Cambria Math" w:hAnsi="Cambria Math" w:cstheme="majorHAnsi"/>
                </w:rPr>
                <m:t>-1</m:t>
              </m:r>
            </m:sub>
            <m:sup>
              <m:r>
                <w:rPr>
                  <w:rFonts w:ascii="Cambria Math" w:hAnsi="Cambria Math" w:cstheme="majorHAnsi"/>
                </w:rPr>
                <m:t>0</m:t>
              </m:r>
            </m:sup>
          </m:sSubSup>
        </m:oMath>
      </m:oMathPara>
    </w:p>
    <w:p w14:paraId="22E8E2DF" w14:textId="77777777" w:rsidR="0050424E" w:rsidRDefault="0050424E" w:rsidP="0050424E">
      <w:pPr>
        <w:pStyle w:val="ListParagraph"/>
        <w:numPr>
          <w:ilvl w:val="0"/>
          <w:numId w:val="7"/>
        </w:numPr>
        <w:spacing w:after="0" w:line="240" w:lineRule="auto"/>
        <w:rPr>
          <w:b/>
        </w:rPr>
      </w:pPr>
      <w:r w:rsidRPr="002770A3">
        <w:rPr>
          <w:b/>
        </w:rPr>
        <w:t xml:space="preserve">Outline the differences between nuclear fission and nuclear fusion. </w:t>
      </w:r>
    </w:p>
    <w:p w14:paraId="5B544201" w14:textId="77777777" w:rsidR="0050424E" w:rsidRDefault="0050424E" w:rsidP="0050424E">
      <w:pPr>
        <w:spacing w:line="360" w:lineRule="auto"/>
        <w:rPr>
          <w:bCs/>
          <w:snapToGrid w:val="0"/>
        </w:rPr>
      </w:pPr>
      <w:r>
        <w:rPr>
          <w:b/>
          <w:snapToGrid w:val="0"/>
        </w:rPr>
        <w:t xml:space="preserve">Nuclear Fission </w:t>
      </w:r>
      <w:r>
        <w:rPr>
          <w:bCs/>
          <w:snapToGrid w:val="0"/>
        </w:rPr>
        <w:t>is the breaking up of a large nucleus into two smaller nuclei of similar size with the release of energy</w:t>
      </w:r>
    </w:p>
    <w:p w14:paraId="4A74F4A8" w14:textId="77777777" w:rsidR="0050424E" w:rsidRPr="0050424E" w:rsidRDefault="0050424E" w:rsidP="0050424E">
      <w:pPr>
        <w:spacing w:line="360" w:lineRule="auto"/>
        <w:rPr>
          <w:snapToGrid w:val="0"/>
        </w:rPr>
      </w:pPr>
      <w:r>
        <w:rPr>
          <w:b/>
          <w:bCs/>
          <w:snapToGrid w:val="0"/>
        </w:rPr>
        <w:t xml:space="preserve">Nuclear Fusion </w:t>
      </w:r>
      <w:r>
        <w:rPr>
          <w:snapToGrid w:val="0"/>
        </w:rPr>
        <w:t>occurs when two small atomic nuclei join together to form a larger nucleus,  accompanied by the release of energy</w:t>
      </w:r>
    </w:p>
    <w:p w14:paraId="03DAB823" w14:textId="77777777" w:rsidR="0050424E" w:rsidRDefault="0050424E" w:rsidP="0050424E">
      <w:pPr>
        <w:pStyle w:val="ListParagraph"/>
        <w:numPr>
          <w:ilvl w:val="0"/>
          <w:numId w:val="7"/>
        </w:numPr>
        <w:spacing w:after="0" w:line="240" w:lineRule="auto"/>
        <w:rPr>
          <w:b/>
        </w:rPr>
      </w:pPr>
      <w:r w:rsidRPr="002770A3">
        <w:rPr>
          <w:b/>
        </w:rPr>
        <w:t xml:space="preserve">What is the function of a moderator? </w:t>
      </w:r>
    </w:p>
    <w:p w14:paraId="78D6C7CA" w14:textId="77777777" w:rsidR="0050424E" w:rsidRPr="0050424E" w:rsidRDefault="0050424E" w:rsidP="0050424E">
      <w:r w:rsidRPr="001B1F22">
        <w:t xml:space="preserve">The neutrons emitted during fission tend to travel at very high speeds, and these neutrons, left as they are, would not create fission in other nuclei. A moderator is used to slow down the neutrons to speeds that are suitable for the creation of fission in other nuclei. </w:t>
      </w:r>
    </w:p>
    <w:p w14:paraId="62BB8F9C" w14:textId="77777777" w:rsidR="0050424E" w:rsidRDefault="0050424E" w:rsidP="0050424E">
      <w:pPr>
        <w:pStyle w:val="ListParagraph"/>
        <w:numPr>
          <w:ilvl w:val="0"/>
          <w:numId w:val="7"/>
        </w:numPr>
        <w:spacing w:after="0" w:line="240" w:lineRule="auto"/>
        <w:rPr>
          <w:b/>
        </w:rPr>
      </w:pPr>
      <w:r w:rsidRPr="002770A3">
        <w:rPr>
          <w:b/>
        </w:rPr>
        <w:t xml:space="preserve">State one example of a moderator. </w:t>
      </w:r>
    </w:p>
    <w:p w14:paraId="50813DFF" w14:textId="77777777" w:rsidR="0050424E" w:rsidRPr="0050424E" w:rsidRDefault="0050424E" w:rsidP="0050424E">
      <w:r w:rsidRPr="00EC69F5">
        <w:t xml:space="preserve">Water is used as a moderator in many reactors. Cadmium is also commonly used. </w:t>
      </w:r>
    </w:p>
    <w:p w14:paraId="09342FD0" w14:textId="77777777" w:rsidR="0050424E" w:rsidRDefault="0050424E" w:rsidP="0050424E">
      <w:pPr>
        <w:pStyle w:val="ListParagraph"/>
        <w:numPr>
          <w:ilvl w:val="0"/>
          <w:numId w:val="7"/>
        </w:numPr>
        <w:spacing w:after="0" w:line="240" w:lineRule="auto"/>
        <w:rPr>
          <w:b/>
        </w:rPr>
      </w:pPr>
      <w:r w:rsidRPr="002770A3">
        <w:rPr>
          <w:b/>
        </w:rPr>
        <w:t xml:space="preserve">Why are nuclear fusion reactors not yet viable? </w:t>
      </w:r>
    </w:p>
    <w:p w14:paraId="321AFFAD" w14:textId="77777777" w:rsidR="0050424E" w:rsidRPr="00EC69F5" w:rsidRDefault="0050424E" w:rsidP="0050424E">
      <w:r w:rsidRPr="00EC69F5">
        <w:t>To maintain and control a fusion reaction over time</w:t>
      </w:r>
      <w:r>
        <w:t xml:space="preserve"> (a</w:t>
      </w:r>
      <w:r w:rsidRPr="00EC69F5">
        <w:t>s would be required to build a fusion reactor</w:t>
      </w:r>
      <w:r>
        <w:t xml:space="preserve">) </w:t>
      </w:r>
      <w:r w:rsidRPr="00EC69F5">
        <w:t>the fuel (a mix of isotopes of Hydrogen) must be heated to temperatures in the region of 100, 000, 000</w:t>
      </w:r>
      <w:r>
        <w:t xml:space="preserve"> </w:t>
      </w:r>
      <w:proofErr w:type="spellStart"/>
      <w:r w:rsidRPr="00EC69F5">
        <w:rPr>
          <w:vertAlign w:val="superscript"/>
        </w:rPr>
        <w:t>o</w:t>
      </w:r>
      <w:r w:rsidRPr="00EC69F5">
        <w:t>C</w:t>
      </w:r>
      <w:r>
        <w:t>.</w:t>
      </w:r>
      <w:proofErr w:type="spellEnd"/>
      <w:r>
        <w:t xml:space="preserve"> This can be done using lasers. </w:t>
      </w:r>
    </w:p>
    <w:p w14:paraId="50CF63C4" w14:textId="77777777" w:rsidR="0050424E" w:rsidRDefault="0050424E" w:rsidP="0050424E">
      <w:r w:rsidRPr="00EC69F5">
        <w:t>The difficulty is that there is no container available where we can do this without the fuel leaking.</w:t>
      </w:r>
      <w:r>
        <w:t xml:space="preserve">  All known solid materials will melt, and even vaporize, at temperatures far lower than those required. </w:t>
      </w:r>
    </w:p>
    <w:p w14:paraId="3F3340D4" w14:textId="77777777" w:rsidR="0050424E" w:rsidRPr="0050424E" w:rsidRDefault="0050424E" w:rsidP="0050424E">
      <w:r>
        <w:lastRenderedPageBreak/>
        <w:t>Attempts have been made to contain the plasma (fuel) inside magnetic fields. But no institution has so far managed to do so over an extended period of time.</w:t>
      </w:r>
    </w:p>
    <w:p w14:paraId="2C4ACAB3" w14:textId="77777777" w:rsidR="0050424E" w:rsidRDefault="0050424E" w:rsidP="0050424E">
      <w:pPr>
        <w:pStyle w:val="ListParagraph"/>
        <w:numPr>
          <w:ilvl w:val="0"/>
          <w:numId w:val="7"/>
        </w:numPr>
        <w:spacing w:after="0" w:line="240" w:lineRule="auto"/>
        <w:rPr>
          <w:b/>
        </w:rPr>
      </w:pPr>
      <w:r w:rsidRPr="002770A3">
        <w:rPr>
          <w:b/>
        </w:rPr>
        <w:t xml:space="preserve">Why are the alpha particles produced in the detector not considered a health hazard? </w:t>
      </w:r>
    </w:p>
    <w:p w14:paraId="4C4F0C05" w14:textId="77777777" w:rsidR="0050424E" w:rsidRPr="0050424E" w:rsidRDefault="0050424E" w:rsidP="0050424E">
      <w:r w:rsidRPr="00EC69F5">
        <w:t xml:space="preserve">Alpha particles in air only have a range of about 2 cm. </w:t>
      </w:r>
      <w:r>
        <w:t xml:space="preserve"> This means that they will rarely find their way out of the detector to cause any risk to humans</w:t>
      </w:r>
    </w:p>
    <w:p w14:paraId="0F8CF13D" w14:textId="77777777" w:rsidR="0050424E" w:rsidRDefault="0050424E" w:rsidP="0050424E">
      <w:pPr>
        <w:pStyle w:val="ListParagraph"/>
        <w:numPr>
          <w:ilvl w:val="0"/>
          <w:numId w:val="7"/>
        </w:numPr>
        <w:spacing w:after="0" w:line="240" w:lineRule="auto"/>
        <w:rPr>
          <w:b/>
        </w:rPr>
      </w:pPr>
      <w:r w:rsidRPr="00EC69F5">
        <w:rPr>
          <w:b/>
        </w:rPr>
        <w:t>Americium–241 undergoes alpha decay in a smoke detector. It has a half-life of 432 years. 241 g of americium–241 contains 6.0 × 10</w:t>
      </w:r>
      <w:r w:rsidRPr="00EC69F5">
        <w:rPr>
          <w:b/>
          <w:vertAlign w:val="superscript"/>
        </w:rPr>
        <w:t xml:space="preserve">23 </w:t>
      </w:r>
      <w:r w:rsidRPr="00EC69F5">
        <w:rPr>
          <w:b/>
        </w:rPr>
        <w:t xml:space="preserve">nuclei. A typical smoke detector contains 0.29 </w:t>
      </w:r>
      <w:proofErr w:type="spellStart"/>
      <w:r w:rsidRPr="00EC69F5">
        <w:rPr>
          <w:b/>
        </w:rPr>
        <w:t>μg</w:t>
      </w:r>
      <w:proofErr w:type="spellEnd"/>
      <w:r w:rsidRPr="00EC69F5">
        <w:rPr>
          <w:b/>
        </w:rPr>
        <w:t xml:space="preserve"> of americium–241. </w:t>
      </w:r>
    </w:p>
    <w:p w14:paraId="2D0F6756" w14:textId="77777777" w:rsidR="0050424E" w:rsidRPr="00EC69F5" w:rsidRDefault="0050424E" w:rsidP="0050424E">
      <w:pPr>
        <w:pStyle w:val="ListParagraph"/>
        <w:ind w:left="1080"/>
        <w:rPr>
          <w:b/>
        </w:rPr>
      </w:pPr>
    </w:p>
    <w:p w14:paraId="42FC0E3B" w14:textId="77777777" w:rsidR="0050424E" w:rsidRDefault="0050424E" w:rsidP="0050424E">
      <w:pPr>
        <w:pStyle w:val="ListParagraph"/>
        <w:ind w:left="1080"/>
        <w:rPr>
          <w:b/>
        </w:rPr>
      </w:pPr>
      <w:r w:rsidRPr="002770A3">
        <w:rPr>
          <w:b/>
        </w:rPr>
        <w:t xml:space="preserve">Calculate the decay constant for americium–241. </w:t>
      </w:r>
    </w:p>
    <w:p w14:paraId="5ABACBEB" w14:textId="77777777" w:rsidR="0050424E" w:rsidRDefault="0050424E" w:rsidP="0050424E">
      <w:pPr>
        <w:pStyle w:val="ListParagraph"/>
        <w:ind w:left="1080"/>
        <w:rPr>
          <w:b/>
        </w:rPr>
      </w:pPr>
    </w:p>
    <w:p w14:paraId="4B2DD215" w14:textId="77777777" w:rsidR="0050424E" w:rsidRPr="00EC69F5" w:rsidRDefault="0050424E" w:rsidP="0050424E">
      <w:pPr>
        <w:pStyle w:val="ListParagraph"/>
        <w:ind w:left="1080"/>
      </w:pPr>
      <m:oMathPara>
        <m:oMathParaPr>
          <m:jc m:val="left"/>
        </m:oMathParaPr>
        <m:oMath>
          <m:r>
            <w:rPr>
              <w:rFonts w:ascii="Cambria Math" w:hAnsi="Cambria Math"/>
            </w:rPr>
            <m:t>T=</m:t>
          </m:r>
          <m:f>
            <m:fPr>
              <m:ctrlPr>
                <w:rPr>
                  <w:rFonts w:ascii="Cambria Math" w:hAnsi="Cambria Math"/>
                  <w:i/>
                </w:rPr>
              </m:ctrlPr>
            </m:fPr>
            <m:num>
              <m:func>
                <m:funcPr>
                  <m:ctrlPr>
                    <w:rPr>
                      <w:rFonts w:ascii="Cambria Math" w:hAnsi="Cambria Math"/>
                      <w:i/>
                    </w:rPr>
                  </m:ctrlPr>
                </m:funcPr>
                <m:fName>
                  <m:r>
                    <w:rPr>
                      <w:rFonts w:ascii="Cambria Math" w:hAnsi="Cambria Math"/>
                    </w:rPr>
                    <m:t>ln</m:t>
                  </m:r>
                </m:fName>
                <m:e>
                  <m:r>
                    <w:rPr>
                      <w:rFonts w:ascii="Cambria Math" w:hAnsi="Cambria Math"/>
                    </w:rPr>
                    <m:t>2</m:t>
                  </m:r>
                </m:e>
              </m:func>
            </m:num>
            <m:den>
              <m:r>
                <w:rPr>
                  <w:rFonts w:ascii="Cambria Math" w:hAnsi="Cambria Math"/>
                </w:rPr>
                <m:t>λ</m:t>
              </m:r>
            </m:den>
          </m:f>
        </m:oMath>
      </m:oMathPara>
    </w:p>
    <w:p w14:paraId="37E1560F" w14:textId="77777777" w:rsidR="0050424E" w:rsidRPr="002770A3" w:rsidRDefault="0050424E" w:rsidP="0050424E">
      <w:pPr>
        <w:pStyle w:val="ListParagraph"/>
        <w:ind w:left="1080"/>
        <w:rPr>
          <w:b/>
        </w:rPr>
      </w:pPr>
      <m:oMath>
        <m:r>
          <m:rPr>
            <m:sty m:val="bi"/>
          </m:rPr>
          <w:rPr>
            <w:rFonts w:ascii="Cambria Math" w:hAnsi="Cambria Math"/>
          </w:rPr>
          <m:t>λ=</m:t>
        </m:r>
        <m:f>
          <m:fPr>
            <m:ctrlPr>
              <w:rPr>
                <w:rFonts w:ascii="Cambria Math" w:hAnsi="Cambria Math"/>
                <w:b/>
                <w:i/>
              </w:rPr>
            </m:ctrlPr>
          </m:fPr>
          <m:num>
            <m:func>
              <m:funcPr>
                <m:ctrlPr>
                  <w:rPr>
                    <w:rFonts w:ascii="Cambria Math" w:hAnsi="Cambria Math"/>
                    <w:b/>
                    <w:i/>
                  </w:rPr>
                </m:ctrlPr>
              </m:funcPr>
              <m:fName>
                <m:r>
                  <m:rPr>
                    <m:sty m:val="bi"/>
                  </m:rPr>
                  <w:rPr>
                    <w:rFonts w:ascii="Cambria Math" w:hAnsi="Cambria Math"/>
                  </w:rPr>
                  <m:t>ln</m:t>
                </m:r>
              </m:fName>
              <m:e>
                <m:r>
                  <m:rPr>
                    <m:sty m:val="bi"/>
                  </m:rPr>
                  <w:rPr>
                    <w:rFonts w:ascii="Cambria Math" w:hAnsi="Cambria Math"/>
                  </w:rPr>
                  <m:t>2</m:t>
                </m:r>
              </m:e>
            </m:func>
          </m:num>
          <m:den>
            <m:r>
              <m:rPr>
                <m:sty m:val="bi"/>
              </m:rPr>
              <w:rPr>
                <w:rFonts w:ascii="Cambria Math" w:hAnsi="Cambria Math"/>
              </w:rPr>
              <m:t>T</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0.693</m:t>
            </m:r>
          </m:num>
          <m:den>
            <m:r>
              <m:rPr>
                <m:sty m:val="bi"/>
              </m:rPr>
              <w:rPr>
                <w:rFonts w:ascii="Cambria Math" w:hAnsi="Cambria Math"/>
              </w:rPr>
              <m:t>432×60×60×24×365</m:t>
            </m:r>
          </m:den>
        </m:f>
      </m:oMath>
      <w:r>
        <w:rPr>
          <w:b/>
        </w:rPr>
        <w:t xml:space="preserve"> = </w:t>
      </w:r>
      <m:oMath>
        <m:r>
          <m:rPr>
            <m:sty m:val="bi"/>
          </m:rPr>
          <w:rPr>
            <w:rFonts w:ascii="Cambria Math" w:hAnsi="Cambria Math"/>
          </w:rPr>
          <m:t>5.09×</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11</m:t>
            </m:r>
          </m:sup>
        </m:sSup>
        <m:r>
          <m:rPr>
            <m:sty m:val="bi"/>
          </m:rPr>
          <w:rPr>
            <w:rFonts w:ascii="Cambria Math" w:hAnsi="Cambria Math"/>
          </w:rPr>
          <m:t xml:space="preserve"> </m:t>
        </m:r>
        <m:sSup>
          <m:sSupPr>
            <m:ctrlPr>
              <w:rPr>
                <w:rFonts w:ascii="Cambria Math" w:hAnsi="Cambria Math"/>
                <w:b/>
                <w:i/>
              </w:rPr>
            </m:ctrlPr>
          </m:sSupPr>
          <m:e>
            <m:r>
              <m:rPr>
                <m:sty m:val="bi"/>
              </m:rPr>
              <w:rPr>
                <w:rFonts w:ascii="Cambria Math" w:hAnsi="Cambria Math"/>
              </w:rPr>
              <m:t>s</m:t>
            </m:r>
          </m:e>
          <m:sup>
            <m:r>
              <m:rPr>
                <m:sty m:val="bi"/>
              </m:rPr>
              <w:rPr>
                <w:rFonts w:ascii="Cambria Math" w:hAnsi="Cambria Math"/>
              </w:rPr>
              <m:t>-1</m:t>
            </m:r>
          </m:sup>
        </m:sSup>
      </m:oMath>
    </w:p>
    <w:p w14:paraId="5AAF3C8A" w14:textId="77777777" w:rsidR="0050424E" w:rsidRDefault="0050424E" w:rsidP="0050424E">
      <w:pPr>
        <w:pStyle w:val="ListParagraph"/>
        <w:numPr>
          <w:ilvl w:val="0"/>
          <w:numId w:val="7"/>
        </w:numPr>
        <w:spacing w:after="0" w:line="240" w:lineRule="auto"/>
        <w:rPr>
          <w:b/>
        </w:rPr>
      </w:pPr>
      <w:r w:rsidRPr="002770A3">
        <w:rPr>
          <w:b/>
        </w:rPr>
        <w:t>Calculate the activity of the americium in the smoke detector.</w:t>
      </w:r>
    </w:p>
    <w:p w14:paraId="0FB251BA" w14:textId="77777777" w:rsidR="0050424E" w:rsidRPr="005F4FE3" w:rsidRDefault="0050424E" w:rsidP="0050424E">
      <w:pPr>
        <w:ind w:left="360"/>
      </w:pPr>
      <m:oMath>
        <m:r>
          <w:rPr>
            <w:rFonts w:ascii="Cambria Math" w:hAnsi="Cambria Math"/>
          </w:rPr>
          <m:t>A=λN=(5.09×</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m:t>
        </m:r>
        <m:f>
          <m:fPr>
            <m:ctrlPr>
              <w:rPr>
                <w:rFonts w:ascii="Cambria Math" w:hAnsi="Cambria Math"/>
                <w:i/>
              </w:rPr>
            </m:ctrlPr>
          </m:fPr>
          <m:num>
            <m:r>
              <w:rPr>
                <w:rFonts w:ascii="Cambria Math" w:hAnsi="Cambria Math"/>
              </w:rPr>
              <m:t>..29×</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241</m:t>
            </m:r>
          </m:den>
        </m:f>
        <m:r>
          <w:rPr>
            <w:rFonts w:ascii="Cambria Math" w:hAnsi="Cambria Math"/>
          </w:rPr>
          <m:t>)</m:t>
        </m:r>
      </m:oMath>
      <w:r w:rsidRPr="005F4FE3">
        <w:t>(</w:t>
      </w:r>
      <m:oMath>
        <m:r>
          <w:rPr>
            <w:rFonts w:ascii="Cambria Math" w:hAnsi="Cambria Math"/>
          </w:rPr>
          <m:t xml:space="preserve"> 6×</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3.6749×</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Bq</m:t>
        </m:r>
      </m:oMath>
    </w:p>
    <w:p w14:paraId="46F60D02" w14:textId="77777777" w:rsidR="0050424E" w:rsidRDefault="0050424E">
      <w:pPr>
        <w:rPr>
          <w:b/>
        </w:rPr>
      </w:pPr>
      <w:r>
        <w:rPr>
          <w:b/>
        </w:rPr>
        <w:br w:type="page"/>
      </w:r>
    </w:p>
    <w:p w14:paraId="685DE7A8" w14:textId="77777777" w:rsidR="0050424E" w:rsidRDefault="0050424E" w:rsidP="0050424E">
      <w:pPr>
        <w:rPr>
          <w:b/>
        </w:rPr>
      </w:pPr>
      <w:r>
        <w:rPr>
          <w:b/>
        </w:rPr>
        <w:lastRenderedPageBreak/>
        <w:t>Question 11</w:t>
      </w:r>
    </w:p>
    <w:p w14:paraId="758D0161" w14:textId="77777777" w:rsidR="0050424E" w:rsidRPr="00466F0F" w:rsidRDefault="0050424E" w:rsidP="0050424E">
      <w:pPr>
        <w:rPr>
          <w:b/>
        </w:rPr>
      </w:pPr>
      <w:r w:rsidRPr="00466F0F">
        <w:rPr>
          <w:b/>
        </w:rPr>
        <w:t xml:space="preserve">A particular </w:t>
      </w:r>
      <w:proofErr w:type="spellStart"/>
      <w:r w:rsidRPr="00466F0F">
        <w:rPr>
          <w:b/>
        </w:rPr>
        <w:t>fulacht</w:t>
      </w:r>
      <w:proofErr w:type="spellEnd"/>
      <w:r w:rsidRPr="00466F0F">
        <w:rPr>
          <w:b/>
        </w:rPr>
        <w:t xml:space="preserve"> </w:t>
      </w:r>
      <w:proofErr w:type="spellStart"/>
      <w:r w:rsidRPr="00466F0F">
        <w:rPr>
          <w:b/>
        </w:rPr>
        <w:t>fiadh</w:t>
      </w:r>
      <w:proofErr w:type="spellEnd"/>
      <w:r w:rsidRPr="00466F0F">
        <w:rPr>
          <w:b/>
        </w:rPr>
        <w:t xml:space="preserve"> contained 750 litres of water at an initial temperature of 4 °C. 50 stones were taken from the fire, at a temperature of 280 °C, and placed into the water. The stones had an average heat capacity of 8.5 kJ K</w:t>
      </w:r>
      <w:r w:rsidRPr="00466F0F">
        <w:rPr>
          <w:b/>
          <w:vertAlign w:val="superscript"/>
        </w:rPr>
        <w:t>-1</w:t>
      </w:r>
      <w:r w:rsidRPr="00466F0F">
        <w:rPr>
          <w:b/>
        </w:rPr>
        <w:t xml:space="preserve"> each. </w:t>
      </w:r>
    </w:p>
    <w:p w14:paraId="3D7ACEEA" w14:textId="77777777" w:rsidR="0050424E" w:rsidRPr="00466F0F" w:rsidRDefault="0050424E" w:rsidP="0050424E">
      <w:pPr>
        <w:rPr>
          <w:b/>
        </w:rPr>
      </w:pPr>
    </w:p>
    <w:p w14:paraId="2B60B768" w14:textId="77777777" w:rsidR="0050424E" w:rsidRPr="00466F0F" w:rsidRDefault="0050424E" w:rsidP="0050424E">
      <w:pPr>
        <w:pStyle w:val="ListParagraph"/>
        <w:numPr>
          <w:ilvl w:val="0"/>
          <w:numId w:val="8"/>
        </w:numPr>
        <w:spacing w:after="0" w:line="240" w:lineRule="auto"/>
        <w:rPr>
          <w:b/>
        </w:rPr>
      </w:pPr>
      <w:r w:rsidRPr="00466F0F">
        <w:rPr>
          <w:b/>
        </w:rPr>
        <w:t xml:space="preserve">What is meant by (a) heat capacity, (b) specific heat capacity? </w:t>
      </w:r>
    </w:p>
    <w:p w14:paraId="3868E6CD" w14:textId="77777777" w:rsidR="0050424E" w:rsidRPr="00466F0F" w:rsidRDefault="0050424E" w:rsidP="0050424E">
      <w:pPr>
        <w:pStyle w:val="BodyText"/>
        <w:spacing w:line="360" w:lineRule="auto"/>
      </w:pPr>
      <w:r w:rsidRPr="00466F0F">
        <w:rPr>
          <w:bCs/>
        </w:rPr>
        <w:t>The heat capacity</w:t>
      </w:r>
      <w:r w:rsidRPr="00466F0F">
        <w:t xml:space="preserve"> of a body is the amount of energy needed to raise the temperature of the body by 1K.</w:t>
      </w:r>
    </w:p>
    <w:p w14:paraId="2B6B0E08" w14:textId="77777777" w:rsidR="0050424E" w:rsidRPr="00466F0F" w:rsidRDefault="0050424E" w:rsidP="0050424E">
      <w:pPr>
        <w:spacing w:line="360" w:lineRule="auto"/>
      </w:pPr>
      <w:r w:rsidRPr="00466F0F">
        <w:t>The specific heat capacity, c, of a substance is the amount of energy required to raise the temperature of I kg of the substance by 1K.</w:t>
      </w:r>
    </w:p>
    <w:p w14:paraId="45060E4A" w14:textId="77777777" w:rsidR="0050424E" w:rsidRPr="00466F0F" w:rsidRDefault="0050424E" w:rsidP="0050424E">
      <w:pPr>
        <w:rPr>
          <w:b/>
        </w:rPr>
      </w:pPr>
    </w:p>
    <w:p w14:paraId="145F0E5E" w14:textId="77777777" w:rsidR="0050424E" w:rsidRPr="00466F0F" w:rsidRDefault="0050424E" w:rsidP="0050424E">
      <w:pPr>
        <w:pStyle w:val="ListParagraph"/>
        <w:ind w:left="1080"/>
        <w:rPr>
          <w:b/>
        </w:rPr>
      </w:pPr>
    </w:p>
    <w:p w14:paraId="1DB6EBB1" w14:textId="77777777" w:rsidR="0050424E" w:rsidRPr="00466F0F" w:rsidRDefault="0050424E" w:rsidP="0050424E">
      <w:pPr>
        <w:pStyle w:val="ListParagraph"/>
        <w:numPr>
          <w:ilvl w:val="0"/>
          <w:numId w:val="8"/>
        </w:numPr>
        <w:spacing w:after="0" w:line="240" w:lineRule="auto"/>
        <w:rPr>
          <w:b/>
        </w:rPr>
      </w:pPr>
      <w:r w:rsidRPr="00466F0F">
        <w:rPr>
          <w:b/>
        </w:rPr>
        <w:t>Calculate the highest temperature the water could have reached.</w:t>
      </w:r>
    </w:p>
    <w:p w14:paraId="0D7C99FB" w14:textId="77777777" w:rsidR="0050424E" w:rsidRPr="00466F0F" w:rsidRDefault="0050424E" w:rsidP="0050424E">
      <w:r w:rsidRPr="00466F0F">
        <w:t>Heat lost (by the stones) = Heat gained (by the water)</w:t>
      </w:r>
    </w:p>
    <w:p w14:paraId="002BD9E6" w14:textId="77777777" w:rsidR="0050424E" w:rsidRPr="00466F0F" w:rsidRDefault="0050424E" w:rsidP="0050424E">
      <w:pPr>
        <w:rPr>
          <w:b/>
          <w:vertAlign w:val="superscript"/>
        </w:rPr>
      </w:pPr>
      <m:oMathPara>
        <m:oMath>
          <m:r>
            <m:rPr>
              <m:sty m:val="bi"/>
            </m:rPr>
            <w:rPr>
              <w:rFonts w:ascii="Cambria Math" w:hAnsi="Cambria Math"/>
              <w:vertAlign w:val="superscript"/>
            </w:rPr>
            <m:t>CΔϑ=mcΔϑ</m:t>
          </m:r>
        </m:oMath>
      </m:oMathPara>
    </w:p>
    <w:p w14:paraId="2D530A5F" w14:textId="77777777" w:rsidR="0050424E" w:rsidRPr="00466F0F" w:rsidRDefault="0050424E" w:rsidP="0050424E">
      <w:pPr>
        <w:rPr>
          <w:b/>
        </w:rPr>
      </w:pPr>
    </w:p>
    <w:p w14:paraId="65C1B2BB" w14:textId="77777777" w:rsidR="0050424E" w:rsidRPr="00466F0F" w:rsidRDefault="0050424E" w:rsidP="0050424E">
      <w:pPr>
        <w:rPr>
          <w:b/>
          <w:vertAlign w:val="superscript"/>
        </w:rPr>
      </w:pPr>
      <m:oMathPara>
        <m:oMath>
          <m:r>
            <m:rPr>
              <m:sty m:val="bi"/>
            </m:rPr>
            <w:rPr>
              <w:rFonts w:ascii="Cambria Math" w:hAnsi="Cambria Math"/>
              <w:vertAlign w:val="superscript"/>
            </w:rPr>
            <m:t>(8500)(50)(280-x)=(750)(4180)(x-4)</m:t>
          </m:r>
        </m:oMath>
      </m:oMathPara>
    </w:p>
    <w:p w14:paraId="52F29E74" w14:textId="77777777" w:rsidR="0050424E" w:rsidRPr="00466F0F" w:rsidRDefault="0050424E" w:rsidP="0050424E">
      <w:pPr>
        <w:rPr>
          <w:b/>
        </w:rPr>
      </w:pPr>
    </w:p>
    <w:p w14:paraId="40B59EE8" w14:textId="77777777" w:rsidR="0050424E" w:rsidRPr="00466F0F" w:rsidRDefault="0050424E" w:rsidP="0050424E">
      <w:pPr>
        <w:rPr>
          <w:b/>
          <w:vertAlign w:val="superscript"/>
        </w:rPr>
      </w:pPr>
      <m:oMathPara>
        <m:oMath>
          <m:r>
            <m:rPr>
              <m:sty m:val="bi"/>
            </m:rPr>
            <w:rPr>
              <w:rFonts w:ascii="Cambria Math" w:hAnsi="Cambria Math"/>
              <w:vertAlign w:val="superscript"/>
            </w:rPr>
            <m:t>119, 000, 000-425, 000</m:t>
          </m:r>
          <m:r>
            <m:rPr>
              <m:sty m:val="bi"/>
            </m:rPr>
            <w:rPr>
              <w:rFonts w:ascii="Cambria Math" w:hAnsi="Cambria Math"/>
              <w:vertAlign w:val="superscript"/>
            </w:rPr>
            <m:t>x=3, 135, 000</m:t>
          </m:r>
          <m:r>
            <m:rPr>
              <m:sty m:val="bi"/>
            </m:rPr>
            <w:rPr>
              <w:rFonts w:ascii="Cambria Math" w:hAnsi="Cambria Math"/>
              <w:vertAlign w:val="superscript"/>
            </w:rPr>
            <m:t>x-12,540,000</m:t>
          </m:r>
        </m:oMath>
      </m:oMathPara>
    </w:p>
    <w:p w14:paraId="129E1129" w14:textId="77777777" w:rsidR="0050424E" w:rsidRPr="00466F0F" w:rsidRDefault="0050424E" w:rsidP="0050424E">
      <w:pPr>
        <w:rPr>
          <w:b/>
          <w:vertAlign w:val="superscript"/>
        </w:rPr>
      </w:pPr>
      <m:oMathPara>
        <m:oMath>
          <m:r>
            <m:rPr>
              <m:sty m:val="bi"/>
            </m:rPr>
            <w:rPr>
              <w:rFonts w:ascii="Cambria Math" w:hAnsi="Cambria Math"/>
              <w:vertAlign w:val="superscript"/>
            </w:rPr>
            <m:t>3,560,000</m:t>
          </m:r>
          <m:r>
            <m:rPr>
              <m:sty m:val="bi"/>
            </m:rPr>
            <w:rPr>
              <w:rFonts w:ascii="Cambria Math" w:hAnsi="Cambria Math"/>
              <w:vertAlign w:val="superscript"/>
            </w:rPr>
            <m:t xml:space="preserve">x=131,540,000 </m:t>
          </m:r>
        </m:oMath>
      </m:oMathPara>
    </w:p>
    <w:p w14:paraId="5505146E" w14:textId="77777777" w:rsidR="0050424E" w:rsidRPr="00466F0F" w:rsidRDefault="0050424E" w:rsidP="0050424E">
      <m:oMath>
        <m:r>
          <m:rPr>
            <m:sty m:val="bi"/>
          </m:rPr>
          <w:rPr>
            <w:rFonts w:ascii="Cambria Math" w:hAnsi="Cambria Math"/>
            <w:vertAlign w:val="superscript"/>
          </w:rPr>
          <m:t>x=36.95</m:t>
        </m:r>
      </m:oMath>
      <w:r w:rsidRPr="00466F0F">
        <w:rPr>
          <w:b/>
          <w:vertAlign w:val="superscript"/>
        </w:rPr>
        <w:t xml:space="preserve"> </w:t>
      </w:r>
      <w:proofErr w:type="spellStart"/>
      <w:r w:rsidRPr="00466F0F">
        <w:rPr>
          <w:vertAlign w:val="superscript"/>
        </w:rPr>
        <w:t>o</w:t>
      </w:r>
      <w:r w:rsidRPr="00466F0F">
        <w:t>C</w:t>
      </w:r>
      <w:proofErr w:type="spellEnd"/>
    </w:p>
    <w:p w14:paraId="3EEDA530" w14:textId="77777777" w:rsidR="0050424E" w:rsidRPr="00466F0F" w:rsidRDefault="0050424E" w:rsidP="0050424E">
      <w:pPr>
        <w:rPr>
          <w:b/>
          <w:vertAlign w:val="superscript"/>
        </w:rPr>
      </w:pPr>
    </w:p>
    <w:p w14:paraId="3DE70B7D" w14:textId="77777777" w:rsidR="0050424E" w:rsidRPr="00466F0F" w:rsidRDefault="0050424E" w:rsidP="0050424E">
      <w:pPr>
        <w:pStyle w:val="ListParagraph"/>
        <w:ind w:left="1080"/>
        <w:rPr>
          <w:b/>
        </w:rPr>
      </w:pPr>
    </w:p>
    <w:p w14:paraId="63B08736" w14:textId="77777777" w:rsidR="0050424E" w:rsidRPr="00466F0F" w:rsidRDefault="0050424E" w:rsidP="0050424E">
      <w:pPr>
        <w:pStyle w:val="ListParagraph"/>
        <w:numPr>
          <w:ilvl w:val="0"/>
          <w:numId w:val="8"/>
        </w:numPr>
        <w:spacing w:after="0" w:line="240" w:lineRule="auto"/>
        <w:rPr>
          <w:b/>
        </w:rPr>
      </w:pPr>
      <w:r w:rsidRPr="00466F0F">
        <w:rPr>
          <w:b/>
        </w:rPr>
        <w:t xml:space="preserve">Suggest a way of improving the design of the </w:t>
      </w:r>
      <w:proofErr w:type="spellStart"/>
      <w:r w:rsidRPr="00466F0F">
        <w:rPr>
          <w:b/>
        </w:rPr>
        <w:t>fulacht</w:t>
      </w:r>
      <w:proofErr w:type="spellEnd"/>
      <w:r w:rsidRPr="00466F0F">
        <w:rPr>
          <w:b/>
        </w:rPr>
        <w:t xml:space="preserve"> </w:t>
      </w:r>
      <w:proofErr w:type="spellStart"/>
      <w:r w:rsidRPr="00466F0F">
        <w:rPr>
          <w:b/>
        </w:rPr>
        <w:t>fiadh</w:t>
      </w:r>
      <w:proofErr w:type="spellEnd"/>
      <w:r w:rsidRPr="00466F0F">
        <w:rPr>
          <w:b/>
        </w:rPr>
        <w:t xml:space="preserve"> to make it more efficient. </w:t>
      </w:r>
    </w:p>
    <w:p w14:paraId="0640036E" w14:textId="77777777" w:rsidR="0050424E" w:rsidRPr="00466F0F" w:rsidRDefault="0050424E" w:rsidP="0050424E">
      <w:r w:rsidRPr="00466F0F">
        <w:t xml:space="preserve">In the description provided, we are told the water was held in a pit in the ground. The surrounding soil would have provided some natural insulation – but this could be improved  perhaps with wool, or some other natural material being used to line the pit. </w:t>
      </w:r>
    </w:p>
    <w:p w14:paraId="60D03A26" w14:textId="77777777" w:rsidR="0050424E" w:rsidRPr="00466F0F" w:rsidRDefault="0050424E" w:rsidP="0050424E">
      <w:r w:rsidRPr="00466F0F">
        <w:t xml:space="preserve">Also, a lid could have been added. </w:t>
      </w:r>
    </w:p>
    <w:p w14:paraId="2F539D92" w14:textId="77777777" w:rsidR="0050424E" w:rsidRDefault="0050424E" w:rsidP="0050424E">
      <w:r w:rsidRPr="00466F0F">
        <w:t>Both of these would have reduced heat lost to the surroundings, which would have made the heat transfer more efficient.</w:t>
      </w:r>
    </w:p>
    <w:p w14:paraId="35D0B4BE" w14:textId="77777777" w:rsidR="0050424E" w:rsidRDefault="0050424E" w:rsidP="0050424E"/>
    <w:p w14:paraId="22B2BA89" w14:textId="77777777" w:rsidR="0050424E" w:rsidRPr="00466F0F" w:rsidRDefault="0050424E" w:rsidP="0050424E">
      <w:r>
        <w:t xml:space="preserve">Using a smaller amount of water would have created a larger temperature change – which would allow the cooking to take place at a higher temperature. </w:t>
      </w:r>
    </w:p>
    <w:p w14:paraId="3DAAE79F" w14:textId="77777777" w:rsidR="0050424E" w:rsidRPr="00466F0F" w:rsidRDefault="0050424E" w:rsidP="0050424E">
      <w:pPr>
        <w:pStyle w:val="ListParagraph"/>
        <w:ind w:left="1080"/>
        <w:rPr>
          <w:b/>
        </w:rPr>
      </w:pPr>
    </w:p>
    <w:p w14:paraId="60848E09" w14:textId="77777777" w:rsidR="0050424E" w:rsidRPr="00466F0F" w:rsidRDefault="0050424E" w:rsidP="0050424E">
      <w:pPr>
        <w:rPr>
          <w:b/>
        </w:rPr>
      </w:pPr>
    </w:p>
    <w:p w14:paraId="5849CFDA" w14:textId="77777777" w:rsidR="0050424E" w:rsidRPr="00466F0F" w:rsidRDefault="0050424E" w:rsidP="0050424E">
      <w:pPr>
        <w:rPr>
          <w:b/>
        </w:rPr>
      </w:pPr>
      <w:r w:rsidRPr="00466F0F">
        <w:rPr>
          <w:b/>
        </w:rPr>
        <w:lastRenderedPageBreak/>
        <w:t xml:space="preserve">The earliest harps and lyres were produced in the Bronze Age. Different strings in a lyre may have different lengths, different tensions and different diameters. </w:t>
      </w:r>
    </w:p>
    <w:p w14:paraId="22B7BD35" w14:textId="77777777" w:rsidR="0050424E" w:rsidRPr="00466F0F" w:rsidRDefault="0050424E" w:rsidP="0050424E">
      <w:pPr>
        <w:pStyle w:val="ListParagraph"/>
        <w:numPr>
          <w:ilvl w:val="0"/>
          <w:numId w:val="8"/>
        </w:numPr>
        <w:spacing w:after="0" w:line="240" w:lineRule="auto"/>
        <w:rPr>
          <w:b/>
        </w:rPr>
      </w:pPr>
      <w:r w:rsidRPr="00466F0F">
        <w:rPr>
          <w:b/>
        </w:rPr>
        <w:t xml:space="preserve">Draw a labelled diagram to represent a stretched string vibrating at its third harmonic. </w:t>
      </w:r>
    </w:p>
    <w:p w14:paraId="7DE25A04" w14:textId="77777777" w:rsidR="0050424E" w:rsidRPr="00466F0F" w:rsidRDefault="0050424E" w:rsidP="0050424E">
      <w:pPr>
        <w:rPr>
          <w:b/>
        </w:rPr>
      </w:pPr>
    </w:p>
    <w:p w14:paraId="6FA43B65" w14:textId="77777777" w:rsidR="0050424E" w:rsidRPr="00466F0F" w:rsidRDefault="0050424E" w:rsidP="0050424E">
      <w:pPr>
        <w:rPr>
          <w:b/>
        </w:rPr>
      </w:pPr>
      <w:r>
        <w:rPr>
          <w:b/>
          <w:noProof/>
        </w:rPr>
        <mc:AlternateContent>
          <mc:Choice Requires="wpi">
            <w:drawing>
              <wp:anchor distT="0" distB="0" distL="114300" distR="114300" simplePos="0" relativeHeight="251722752" behindDoc="0" locked="0" layoutInCell="1" allowOverlap="1" wp14:anchorId="55004F85" wp14:editId="07F77E02">
                <wp:simplePos x="0" y="0"/>
                <wp:positionH relativeFrom="column">
                  <wp:posOffset>819501</wp:posOffset>
                </wp:positionH>
                <wp:positionV relativeFrom="paragraph">
                  <wp:posOffset>177241</wp:posOffset>
                </wp:positionV>
                <wp:extent cx="360" cy="360"/>
                <wp:effectExtent l="38100" t="38100" r="38100" b="38100"/>
                <wp:wrapNone/>
                <wp:docPr id="8" name="Ink 8"/>
                <wp:cNvGraphicFramePr/>
                <a:graphic xmlns:a="http://schemas.openxmlformats.org/drawingml/2006/main">
                  <a:graphicData uri="http://schemas.microsoft.com/office/word/2010/wordprocessingInk">
                    <w14:contentPart bwMode="auto" r:id="rId49">
                      <w14:nvContentPartPr>
                        <w14:cNvContentPartPr/>
                      </w14:nvContentPartPr>
                      <w14:xfrm>
                        <a:off x="0" y="0"/>
                        <a:ext cx="360" cy="360"/>
                      </w14:xfrm>
                    </w14:contentPart>
                  </a:graphicData>
                </a:graphic>
              </wp:anchor>
            </w:drawing>
          </mc:Choice>
          <mc:Fallback>
            <w:pict>
              <v:shape w14:anchorId="0CE80E11" id="Ink 8" o:spid="_x0000_s1026" type="#_x0000_t75" style="position:absolute;margin-left:64.2pt;margin-top:13.6pt;width:.75pt;height:.75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">
                <v:imagedata r:id="rId50" o:title=""/>
              </v:shape>
            </w:pict>
          </mc:Fallback>
        </mc:AlternateContent>
      </w:r>
      <w:r w:rsidRPr="00466F0F">
        <w:rPr>
          <w:b/>
        </w:rPr>
        <w:t>3</w:t>
      </w:r>
      <w:r w:rsidRPr="00466F0F">
        <w:rPr>
          <w:b/>
          <w:vertAlign w:val="superscript"/>
        </w:rPr>
        <w:t>rd</w:t>
      </w:r>
      <w:r w:rsidRPr="00466F0F">
        <w:rPr>
          <w:b/>
        </w:rPr>
        <w:t xml:space="preserve"> harmonic:</w:t>
      </w:r>
    </w:p>
    <w:p w14:paraId="0A8779EC" w14:textId="77777777" w:rsidR="0050424E" w:rsidRDefault="0050424E" w:rsidP="0050424E">
      <w:pPr>
        <w:rPr>
          <w:b/>
        </w:rPr>
      </w:pPr>
    </w:p>
    <w:p w14:paraId="0A5CF953" w14:textId="77777777" w:rsidR="0050424E" w:rsidRPr="00466F0F" w:rsidRDefault="0050424E" w:rsidP="0050424E">
      <w:pPr>
        <w:rPr>
          <w:b/>
        </w:rPr>
      </w:pPr>
      <w:r w:rsidRPr="00466F0F">
        <w:rPr>
          <w:b/>
          <w:noProof/>
        </w:rPr>
        <mc:AlternateContent>
          <mc:Choice Requires="wpi">
            <w:drawing>
              <wp:anchor distT="0" distB="0" distL="114300" distR="114300" simplePos="0" relativeHeight="251714560" behindDoc="0" locked="0" layoutInCell="1" allowOverlap="1" wp14:anchorId="4BAA5256" wp14:editId="602590BF">
                <wp:simplePos x="0" y="0"/>
                <wp:positionH relativeFrom="column">
                  <wp:posOffset>679478</wp:posOffset>
                </wp:positionH>
                <wp:positionV relativeFrom="paragraph">
                  <wp:posOffset>76200</wp:posOffset>
                </wp:positionV>
                <wp:extent cx="2949531" cy="212029"/>
                <wp:effectExtent l="38100" t="38100" r="22860" b="36195"/>
                <wp:wrapNone/>
                <wp:docPr id="235" name="Ink 235"/>
                <wp:cNvGraphicFramePr/>
                <a:graphic xmlns:a="http://schemas.openxmlformats.org/drawingml/2006/main">
                  <a:graphicData uri="http://schemas.microsoft.com/office/word/2010/wordprocessingInk">
                    <w14:contentPart bwMode="auto" r:id="rId51">
                      <w14:nvContentPartPr>
                        <w14:cNvContentPartPr/>
                      </w14:nvContentPartPr>
                      <w14:xfrm>
                        <a:off x="0" y="0"/>
                        <a:ext cx="2949531" cy="212029"/>
                      </w14:xfrm>
                    </w14:contentPart>
                  </a:graphicData>
                </a:graphic>
              </wp:anchor>
            </w:drawing>
          </mc:Choice>
          <mc:Fallback>
            <w:pict>
              <v:shape w14:anchorId="462EBA17" id="Ink 235" o:spid="_x0000_s1026" type="#_x0000_t75" style="position:absolute;margin-left:53.15pt;margin-top:5.65pt;width:233pt;height:17.4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">
                <v:imagedata r:id="rId52" o:title=""/>
              </v:shape>
            </w:pict>
          </mc:Fallback>
        </mc:AlternateContent>
      </w:r>
      <w:r>
        <w:rPr>
          <w:b/>
          <w:noProof/>
        </w:rPr>
        <mc:AlternateContent>
          <mc:Choice Requires="wpi">
            <w:drawing>
              <wp:anchor distT="0" distB="0" distL="114300" distR="114300" simplePos="0" relativeHeight="251721728" behindDoc="0" locked="0" layoutInCell="1" allowOverlap="1" wp14:anchorId="12AF2CB6" wp14:editId="6552F3CB">
                <wp:simplePos x="0" y="0"/>
                <wp:positionH relativeFrom="column">
                  <wp:posOffset>3672509</wp:posOffset>
                </wp:positionH>
                <wp:positionV relativeFrom="paragraph">
                  <wp:posOffset>160020</wp:posOffset>
                </wp:positionV>
                <wp:extent cx="360" cy="360"/>
                <wp:effectExtent l="38100" t="38100" r="38100" b="38100"/>
                <wp:wrapNone/>
                <wp:docPr id="7" name="Ink 7"/>
                <wp:cNvGraphicFramePr/>
                <a:graphic xmlns:a="http://schemas.openxmlformats.org/drawingml/2006/main">
                  <a:graphicData uri="http://schemas.microsoft.com/office/word/2010/wordprocessingInk">
                    <w14:contentPart bwMode="auto" r:id="rId53">
                      <w14:nvContentPartPr>
                        <w14:cNvContentPartPr/>
                      </w14:nvContentPartPr>
                      <w14:xfrm>
                        <a:off x="0" y="0"/>
                        <a:ext cx="360" cy="360"/>
                      </w14:xfrm>
                    </w14:contentPart>
                  </a:graphicData>
                </a:graphic>
              </wp:anchor>
            </w:drawing>
          </mc:Choice>
          <mc:Fallback>
            <w:pict>
              <v:shape w14:anchorId="070E7025" id="Ink 7" o:spid="_x0000_s1026" type="#_x0000_t75" style="position:absolute;margin-left:288.8pt;margin-top:12.25pt;width:.75pt;height:.75pt;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">
                <v:imagedata r:id="rId54" o:title=""/>
              </v:shape>
            </w:pict>
          </mc:Fallback>
        </mc:AlternateContent>
      </w:r>
      <w:r>
        <w:rPr>
          <w:b/>
          <w:noProof/>
        </w:rPr>
        <mc:AlternateContent>
          <mc:Choice Requires="wpi">
            <w:drawing>
              <wp:anchor distT="0" distB="0" distL="114300" distR="114300" simplePos="0" relativeHeight="251716608" behindDoc="0" locked="0" layoutInCell="1" allowOverlap="1" wp14:anchorId="3A5F9CFF" wp14:editId="0116ABD9">
                <wp:simplePos x="0" y="0"/>
                <wp:positionH relativeFrom="column">
                  <wp:posOffset>2643621</wp:posOffset>
                </wp:positionH>
                <wp:positionV relativeFrom="paragraph">
                  <wp:posOffset>169771</wp:posOffset>
                </wp:positionV>
                <wp:extent cx="360" cy="360"/>
                <wp:effectExtent l="38100" t="38100" r="38100" b="38100"/>
                <wp:wrapNone/>
                <wp:docPr id="2" name="Ink 2"/>
                <wp:cNvGraphicFramePr/>
                <a:graphic xmlns:a="http://schemas.openxmlformats.org/drawingml/2006/main">
                  <a:graphicData uri="http://schemas.microsoft.com/office/word/2010/wordprocessingInk">
                    <w14:contentPart bwMode="auto" r:id="rId55">
                      <w14:nvContentPartPr>
                        <w14:cNvContentPartPr/>
                      </w14:nvContentPartPr>
                      <w14:xfrm>
                        <a:off x="0" y="0"/>
                        <a:ext cx="360" cy="360"/>
                      </w14:xfrm>
                    </w14:contentPart>
                  </a:graphicData>
                </a:graphic>
              </wp:anchor>
            </w:drawing>
          </mc:Choice>
          <mc:Fallback>
            <w:pict>
              <v:shape w14:anchorId="0DF2DBD5" id="Ink 2" o:spid="_x0000_s1026" type="#_x0000_t75" style="position:absolute;margin-left:207.8pt;margin-top:13pt;width:.75pt;height:.7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">
                <v:imagedata r:id="rId50" o:title=""/>
              </v:shape>
            </w:pict>
          </mc:Fallback>
        </mc:AlternateContent>
      </w:r>
      <w:r>
        <w:rPr>
          <w:b/>
          <w:noProof/>
        </w:rPr>
        <mc:AlternateContent>
          <mc:Choice Requires="wpi">
            <w:drawing>
              <wp:anchor distT="0" distB="0" distL="114300" distR="114300" simplePos="0" relativeHeight="251715584" behindDoc="0" locked="0" layoutInCell="1" allowOverlap="1" wp14:anchorId="5DCB42B3" wp14:editId="59CAC6F0">
                <wp:simplePos x="0" y="0"/>
                <wp:positionH relativeFrom="column">
                  <wp:posOffset>2608701</wp:posOffset>
                </wp:positionH>
                <wp:positionV relativeFrom="paragraph">
                  <wp:posOffset>124771</wp:posOffset>
                </wp:positionV>
                <wp:extent cx="360" cy="360"/>
                <wp:effectExtent l="38100" t="38100" r="38100" b="38100"/>
                <wp:wrapNone/>
                <wp:docPr id="1" name="Ink 1"/>
                <wp:cNvGraphicFramePr/>
                <a:graphic xmlns:a="http://schemas.openxmlformats.org/drawingml/2006/main">
                  <a:graphicData uri="http://schemas.microsoft.com/office/word/2010/wordprocessingInk">
                    <w14:contentPart bwMode="auto" r:id="rId56">
                      <w14:nvContentPartPr>
                        <w14:cNvContentPartPr/>
                      </w14:nvContentPartPr>
                      <w14:xfrm>
                        <a:off x="0" y="0"/>
                        <a:ext cx="360" cy="360"/>
                      </w14:xfrm>
                    </w14:contentPart>
                  </a:graphicData>
                </a:graphic>
              </wp:anchor>
            </w:drawing>
          </mc:Choice>
          <mc:Fallback>
            <w:pict>
              <v:shape w14:anchorId="4F5D3486" id="Ink 1" o:spid="_x0000_s1026" type="#_x0000_t75" style="position:absolute;margin-left:205.05pt;margin-top:9.45pt;width:.75pt;height:.7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">
                <v:imagedata r:id="rId50" o:title=""/>
              </v:shape>
            </w:pict>
          </mc:Fallback>
        </mc:AlternateContent>
      </w:r>
      <w:r w:rsidRPr="00466F0F">
        <w:rPr>
          <w:b/>
          <w:noProof/>
        </w:rPr>
        <mc:AlternateContent>
          <mc:Choice Requires="wps">
            <w:drawing>
              <wp:anchor distT="0" distB="0" distL="114300" distR="114300" simplePos="0" relativeHeight="251713536" behindDoc="0" locked="0" layoutInCell="1" allowOverlap="1" wp14:anchorId="533EB86F" wp14:editId="28364C99">
                <wp:simplePos x="0" y="0"/>
                <wp:positionH relativeFrom="column">
                  <wp:posOffset>700405</wp:posOffset>
                </wp:positionH>
                <wp:positionV relativeFrom="paragraph">
                  <wp:posOffset>153785</wp:posOffset>
                </wp:positionV>
                <wp:extent cx="2987964" cy="36946"/>
                <wp:effectExtent l="38100" t="38100" r="60325" b="58420"/>
                <wp:wrapNone/>
                <wp:docPr id="226" name="Straight Arrow Connector 226"/>
                <wp:cNvGraphicFramePr/>
                <a:graphic xmlns:a="http://schemas.openxmlformats.org/drawingml/2006/main">
                  <a:graphicData uri="http://schemas.microsoft.com/office/word/2010/wordprocessingShape">
                    <wps:wsp>
                      <wps:cNvCnPr/>
                      <wps:spPr>
                        <a:xfrm flipV="1">
                          <a:off x="0" y="0"/>
                          <a:ext cx="2987964" cy="36946"/>
                        </a:xfrm>
                        <a:prstGeom prst="straightConnector1">
                          <a:avLst/>
                        </a:prstGeom>
                        <a:ln w="9525">
                          <a:headEnd type="diamond"/>
                          <a:tailEnd type="diamond"/>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w14:anchorId="37854816" id="_x0000_t32" coordsize="21600,21600" o:spt="32" o:oned="t" path="m,l21600,21600e" filled="f">
                <v:path arrowok="t" fillok="f" o:connecttype="none"/>
                <o:lock v:ext="edit" shapetype="t"/>
              </v:shapetype>
              <v:shape id="Straight Arrow Connector 226" o:spid="_x0000_s1026" type="#_x0000_t32" style="position:absolute;margin-left:55.15pt;margin-top:12.1pt;width:235.25pt;height:2.9pt;flip:y;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" strokecolor="#4472c4 [3204]">
                <v:stroke startarrow="diamond" endarrow="diamond" joinstyle="miter"/>
              </v:shape>
            </w:pict>
          </mc:Fallback>
        </mc:AlternateContent>
      </w:r>
    </w:p>
    <w:p w14:paraId="2BD5AD89" w14:textId="77777777" w:rsidR="0050424E" w:rsidRPr="00466F0F" w:rsidRDefault="0050424E" w:rsidP="0050424E">
      <w:pPr>
        <w:rPr>
          <w:b/>
        </w:rPr>
      </w:pPr>
      <w:r>
        <w:rPr>
          <w:b/>
          <w:noProof/>
        </w:rPr>
        <mc:AlternateContent>
          <mc:Choice Requires="wpi">
            <w:drawing>
              <wp:anchor distT="0" distB="0" distL="114300" distR="114300" simplePos="0" relativeHeight="251718656" behindDoc="0" locked="0" layoutInCell="1" allowOverlap="1" wp14:anchorId="46254DFE" wp14:editId="202DDCE5">
                <wp:simplePos x="0" y="0"/>
                <wp:positionH relativeFrom="column">
                  <wp:posOffset>3801741</wp:posOffset>
                </wp:positionH>
                <wp:positionV relativeFrom="paragraph">
                  <wp:posOffset>8221</wp:posOffset>
                </wp:positionV>
                <wp:extent cx="360" cy="360"/>
                <wp:effectExtent l="38100" t="38100" r="38100" b="38100"/>
                <wp:wrapNone/>
                <wp:docPr id="4" name="Ink 4"/>
                <wp:cNvGraphicFramePr/>
                <a:graphic xmlns:a="http://schemas.openxmlformats.org/drawingml/2006/main">
                  <a:graphicData uri="http://schemas.microsoft.com/office/word/2010/wordprocessingInk">
                    <w14:contentPart bwMode="auto" r:id="rId57">
                      <w14:nvContentPartPr>
                        <w14:cNvContentPartPr/>
                      </w14:nvContentPartPr>
                      <w14:xfrm>
                        <a:off x="0" y="0"/>
                        <a:ext cx="360" cy="360"/>
                      </w14:xfrm>
                    </w14:contentPart>
                  </a:graphicData>
                </a:graphic>
              </wp:anchor>
            </w:drawing>
          </mc:Choice>
          <mc:Fallback>
            <w:pict>
              <v:shape w14:anchorId="5054AF71" id="Ink 4" o:spid="_x0000_s1026" type="#_x0000_t75" style="position:absolute;margin-left:299pt;margin-top:.3pt;width:.75pt;height:.75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">
                <v:imagedata r:id="rId50" o:title=""/>
              </v:shape>
            </w:pict>
          </mc:Fallback>
        </mc:AlternateContent>
      </w:r>
      <w:r>
        <w:rPr>
          <w:b/>
          <w:noProof/>
        </w:rPr>
        <mc:AlternateContent>
          <mc:Choice Requires="wpi">
            <w:drawing>
              <wp:anchor distT="0" distB="0" distL="114300" distR="114300" simplePos="0" relativeHeight="251717632" behindDoc="0" locked="0" layoutInCell="1" allowOverlap="1" wp14:anchorId="1A800BF2" wp14:editId="3D56F2B8">
                <wp:simplePos x="0" y="0"/>
                <wp:positionH relativeFrom="column">
                  <wp:posOffset>2598981</wp:posOffset>
                </wp:positionH>
                <wp:positionV relativeFrom="paragraph">
                  <wp:posOffset>28021</wp:posOffset>
                </wp:positionV>
                <wp:extent cx="360" cy="360"/>
                <wp:effectExtent l="38100" t="38100" r="38100" b="38100"/>
                <wp:wrapNone/>
                <wp:docPr id="3" name="Ink 3"/>
                <wp:cNvGraphicFramePr/>
                <a:graphic xmlns:a="http://schemas.openxmlformats.org/drawingml/2006/main">
                  <a:graphicData uri="http://schemas.microsoft.com/office/word/2010/wordprocessingInk">
                    <w14:contentPart bwMode="auto" r:id="rId58">
                      <w14:nvContentPartPr>
                        <w14:cNvContentPartPr/>
                      </w14:nvContentPartPr>
                      <w14:xfrm>
                        <a:off x="0" y="0"/>
                        <a:ext cx="360" cy="360"/>
                      </w14:xfrm>
                    </w14:contentPart>
                  </a:graphicData>
                </a:graphic>
              </wp:anchor>
            </w:drawing>
          </mc:Choice>
          <mc:Fallback>
            <w:pict>
              <v:shape w14:anchorId="64A2F285" id="Ink 3" o:spid="_x0000_s1026" type="#_x0000_t75" style="position:absolute;margin-left:204.3pt;margin-top:1.85pt;width:.75pt;height:.7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">
                <v:imagedata r:id="rId50" o:title=""/>
              </v:shape>
            </w:pict>
          </mc:Fallback>
        </mc:AlternateContent>
      </w:r>
    </w:p>
    <w:p w14:paraId="3F6F2614" w14:textId="77777777" w:rsidR="0050424E" w:rsidRPr="00466F0F" w:rsidRDefault="0050424E" w:rsidP="0050424E">
      <w:pPr>
        <w:rPr>
          <w:b/>
        </w:rPr>
      </w:pPr>
      <w:r w:rsidRPr="00466F0F">
        <w:rPr>
          <w:b/>
        </w:rPr>
        <w:t xml:space="preserve">A 65 cm string of mass 0.21 g is stretched between two points of a lyre which are 34.1 cm apart. It is required to vibrate at a fundamental frequency of 440 Hz. </w:t>
      </w:r>
    </w:p>
    <w:p w14:paraId="2614A7C8" w14:textId="77777777" w:rsidR="0050424E" w:rsidRPr="00466F0F" w:rsidRDefault="0050424E" w:rsidP="0050424E">
      <w:pPr>
        <w:rPr>
          <w:b/>
        </w:rPr>
      </w:pPr>
    </w:p>
    <w:p w14:paraId="01756752" w14:textId="77777777" w:rsidR="0050424E" w:rsidRPr="00466F0F" w:rsidRDefault="0050424E" w:rsidP="0050424E">
      <w:pPr>
        <w:pStyle w:val="ListParagraph"/>
        <w:numPr>
          <w:ilvl w:val="0"/>
          <w:numId w:val="8"/>
        </w:numPr>
        <w:spacing w:after="0" w:line="240" w:lineRule="auto"/>
        <w:rPr>
          <w:b/>
        </w:rPr>
      </w:pPr>
      <w:r w:rsidRPr="00466F0F">
        <w:rPr>
          <w:b/>
        </w:rPr>
        <w:t>Calculate the tension that is applied to the string.</w:t>
      </w:r>
    </w:p>
    <w:p w14:paraId="10096918" w14:textId="77777777" w:rsidR="0050424E" w:rsidRPr="00466F0F" w:rsidRDefault="0050424E" w:rsidP="0050424E">
      <w:pPr>
        <w:pStyle w:val="ListParagraph"/>
        <w:ind w:left="1080"/>
        <w:rPr>
          <w:b/>
        </w:rPr>
      </w:pPr>
    </w:p>
    <w:p w14:paraId="541168F4" w14:textId="77777777" w:rsidR="0050424E" w:rsidRPr="00466F0F" w:rsidRDefault="0050424E" w:rsidP="0050424E">
      <w:pPr>
        <w:pStyle w:val="ListParagraph"/>
        <w:ind w:left="1080"/>
      </w:pPr>
      <m:oMathPara>
        <m:oMath>
          <m:r>
            <m:rPr>
              <m:sty m:val="p"/>
            </m:rPr>
            <w:rPr>
              <w:rFonts w:ascii="Cambria Math" w:hAnsi="Cambria Math"/>
            </w:rPr>
            <m:t>f=</m:t>
          </m:r>
          <m:f>
            <m:fPr>
              <m:ctrlPr>
                <w:rPr>
                  <w:rFonts w:ascii="Cambria Math" w:hAnsi="Cambria Math"/>
                </w:rPr>
              </m:ctrlPr>
            </m:fPr>
            <m:num>
              <m:r>
                <m:rPr>
                  <m:sty m:val="p"/>
                </m:rPr>
                <w:rPr>
                  <w:rFonts w:ascii="Cambria Math" w:hAnsi="Cambria Math"/>
                </w:rPr>
                <m:t>1</m:t>
              </m:r>
            </m:num>
            <m:den>
              <m:r>
                <m:rPr>
                  <m:sty m:val="p"/>
                </m:rPr>
                <w:rPr>
                  <w:rFonts w:ascii="Cambria Math" w:hAnsi="Cambria Math"/>
                </w:rPr>
                <m:t>2l</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T</m:t>
                  </m:r>
                </m:num>
                <m:den>
                  <m:r>
                    <m:rPr>
                      <m:sty m:val="p"/>
                    </m:rPr>
                    <w:rPr>
                      <w:rFonts w:ascii="Cambria Math" w:hAnsi="Cambria Math"/>
                    </w:rPr>
                    <m:t>μ</m:t>
                  </m:r>
                </m:den>
              </m:f>
            </m:e>
          </m:rad>
        </m:oMath>
      </m:oMathPara>
    </w:p>
    <w:p w14:paraId="3AF43690" w14:textId="77777777" w:rsidR="0050424E" w:rsidRPr="00466F0F" w:rsidRDefault="0050424E" w:rsidP="0050424E">
      <w:pPr>
        <w:pStyle w:val="ListParagraph"/>
        <w:ind w:left="1080"/>
      </w:pPr>
    </w:p>
    <w:p w14:paraId="45DE1345" w14:textId="77777777" w:rsidR="0050424E" w:rsidRPr="00466F0F" w:rsidRDefault="0050424E" w:rsidP="0050424E">
      <w:pPr>
        <w:pStyle w:val="ListParagraph"/>
        <w:ind w:left="1080"/>
      </w:pPr>
      <m:oMathPara>
        <m:oMath>
          <m:r>
            <m:rPr>
              <m:sty m:val="p"/>
            </m:rPr>
            <w:rPr>
              <w:rFonts w:ascii="Cambria Math" w:hAnsi="Cambria Math"/>
            </w:rPr>
            <m:t>(440)=</m:t>
          </m:r>
          <m:f>
            <m:fPr>
              <m:ctrlPr>
                <w:rPr>
                  <w:rFonts w:ascii="Cambria Math" w:hAnsi="Cambria Math"/>
                </w:rPr>
              </m:ctrlPr>
            </m:fPr>
            <m:num>
              <m:r>
                <m:rPr>
                  <m:sty m:val="p"/>
                </m:rPr>
                <w:rPr>
                  <w:rFonts w:ascii="Cambria Math" w:hAnsi="Cambria Math"/>
                </w:rPr>
                <m:t>1</m:t>
              </m:r>
            </m:num>
            <m:den>
              <m:r>
                <m:rPr>
                  <m:sty m:val="p"/>
                </m:rPr>
                <w:rPr>
                  <w:rFonts w:ascii="Cambria Math" w:hAnsi="Cambria Math"/>
                </w:rPr>
                <m:t>2(.341)</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T</m:t>
                  </m:r>
                </m:num>
                <m:den>
                  <m:r>
                    <m:rPr>
                      <m:sty m:val="p"/>
                    </m:rPr>
                    <w:rPr>
                      <w:rFonts w:ascii="Cambria Math" w:hAnsi="Cambria Math"/>
                    </w:rPr>
                    <m:t xml:space="preserve"> 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den>
              </m:f>
            </m:e>
          </m:rad>
        </m:oMath>
      </m:oMathPara>
    </w:p>
    <w:p w14:paraId="7396198D" w14:textId="77777777" w:rsidR="0050424E" w:rsidRPr="00466F0F" w:rsidRDefault="0050424E" w:rsidP="0050424E">
      <w:pPr>
        <w:pStyle w:val="ListParagraph"/>
        <w:ind w:left="1080"/>
      </w:pPr>
    </w:p>
    <w:p w14:paraId="605F2E1B" w14:textId="77777777" w:rsidR="0050424E" w:rsidRPr="00466F0F" w:rsidRDefault="0050424E" w:rsidP="0050424E">
      <w:pPr>
        <w:pStyle w:val="ListParagraph"/>
        <w:ind w:left="1080"/>
      </w:pPr>
      <m:oMathPara>
        <m:oMath>
          <m:r>
            <m:rPr>
              <m:sty m:val="p"/>
            </m:rPr>
            <w:rPr>
              <w:rFonts w:ascii="Cambria Math" w:hAnsi="Cambria Math"/>
            </w:rPr>
            <m:t>300.1=</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T</m:t>
                  </m:r>
                </m:num>
                <m:den>
                  <m:r>
                    <m:rPr>
                      <m:sty m:val="p"/>
                    </m:rPr>
                    <w:rPr>
                      <w:rFonts w:ascii="Cambria Math" w:hAnsi="Cambria Math"/>
                    </w:rPr>
                    <m:t xml:space="preserve"> 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den>
              </m:f>
            </m:e>
          </m:rad>
        </m:oMath>
      </m:oMathPara>
    </w:p>
    <w:p w14:paraId="3E78B3A0" w14:textId="77777777" w:rsidR="0050424E" w:rsidRPr="00466F0F" w:rsidRDefault="0050424E" w:rsidP="0050424E">
      <w:pPr>
        <w:pStyle w:val="ListParagraph"/>
        <w:ind w:left="1080"/>
      </w:pPr>
    </w:p>
    <w:p w14:paraId="378FD798" w14:textId="77777777" w:rsidR="0050424E" w:rsidRPr="00466F0F" w:rsidRDefault="0050424E" w:rsidP="0050424E">
      <w:pPr>
        <w:pStyle w:val="ListParagraph"/>
        <w:ind w:left="1080"/>
      </w:pPr>
      <m:oMathPara>
        <m:oMath>
          <m:r>
            <m:rPr>
              <m:sty m:val="p"/>
            </m:rPr>
            <w:rPr>
              <w:rFonts w:ascii="Cambria Math" w:hAnsi="Cambria Math"/>
            </w:rPr>
            <m:t>90048.01=</m:t>
          </m:r>
          <m:f>
            <m:fPr>
              <m:ctrlPr>
                <w:rPr>
                  <w:rFonts w:ascii="Cambria Math" w:hAnsi="Cambria Math"/>
                </w:rPr>
              </m:ctrlPr>
            </m:fPr>
            <m:num>
              <m:r>
                <m:rPr>
                  <m:sty m:val="p"/>
                </m:rPr>
                <w:rPr>
                  <w:rFonts w:ascii="Cambria Math" w:hAnsi="Cambria Math"/>
                </w:rPr>
                <m:t>T</m:t>
              </m:r>
            </m:num>
            <m:den>
              <m:r>
                <m:rPr>
                  <m:sty m:val="p"/>
                </m:rPr>
                <w:rPr>
                  <w:rFonts w:ascii="Cambria Math" w:hAnsi="Cambria Math"/>
                </w:rPr>
                <m:t xml:space="preserve"> 3.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den>
          </m:f>
        </m:oMath>
      </m:oMathPara>
    </w:p>
    <w:p w14:paraId="244EAD39" w14:textId="77777777" w:rsidR="0050424E" w:rsidRPr="0050424E" w:rsidRDefault="0050424E" w:rsidP="0050424E">
      <w:pPr>
        <w:pStyle w:val="ListParagraph"/>
        <w:ind w:left="1080"/>
      </w:pPr>
      <m:oMathPara>
        <m:oMath>
          <m:r>
            <m:rPr>
              <m:sty m:val="p"/>
            </m:rPr>
            <w:rPr>
              <w:rFonts w:ascii="Cambria Math" w:hAnsi="Cambria Math"/>
            </w:rPr>
            <m:t>T=28.82 N</m:t>
          </m:r>
        </m:oMath>
      </m:oMathPara>
    </w:p>
    <w:p w14:paraId="795836B9" w14:textId="77777777" w:rsidR="0050424E" w:rsidRPr="00466F0F" w:rsidRDefault="0050424E" w:rsidP="0050424E">
      <w:pPr>
        <w:pStyle w:val="ListParagraph"/>
        <w:ind w:left="1080"/>
        <w:rPr>
          <w:b/>
        </w:rPr>
      </w:pPr>
    </w:p>
    <w:p w14:paraId="4838614D" w14:textId="77777777" w:rsidR="0050424E" w:rsidRPr="0050424E" w:rsidRDefault="0050424E" w:rsidP="0050424E">
      <w:pPr>
        <w:pStyle w:val="ListParagraph"/>
        <w:numPr>
          <w:ilvl w:val="0"/>
          <w:numId w:val="8"/>
        </w:numPr>
        <w:spacing w:after="0" w:line="240" w:lineRule="auto"/>
        <w:rPr>
          <w:b/>
        </w:rPr>
      </w:pPr>
      <w:r w:rsidRPr="00466F0F">
        <w:rPr>
          <w:b/>
        </w:rPr>
        <w:t xml:space="preserve">Determine the frequency of the string if the tension is now reduced by a factor of four. </w:t>
      </w:r>
    </w:p>
    <w:p w14:paraId="35F997D2" w14:textId="77777777" w:rsidR="0050424E" w:rsidRPr="00FA70EF" w:rsidRDefault="0050424E" w:rsidP="0050424E">
      <w:r w:rsidRPr="00FA70EF">
        <w:t xml:space="preserve">Following </w:t>
      </w:r>
      <w:r>
        <w:t xml:space="preserve">   </w:t>
      </w:r>
      <m:oMath>
        <m:r>
          <m:rPr>
            <m:sty m:val="p"/>
          </m:rPr>
          <w:rPr>
            <w:rFonts w:ascii="Cambria Math" w:hAnsi="Cambria Math"/>
          </w:rPr>
          <m:t>f=</m:t>
        </m:r>
        <m:f>
          <m:fPr>
            <m:ctrlPr>
              <w:rPr>
                <w:rFonts w:ascii="Cambria Math" w:hAnsi="Cambria Math"/>
              </w:rPr>
            </m:ctrlPr>
          </m:fPr>
          <m:num>
            <m:r>
              <m:rPr>
                <m:sty m:val="p"/>
              </m:rPr>
              <w:rPr>
                <w:rFonts w:ascii="Cambria Math" w:hAnsi="Cambria Math"/>
              </w:rPr>
              <m:t>1</m:t>
            </m:r>
          </m:num>
          <m:den>
            <m:r>
              <m:rPr>
                <m:sty m:val="p"/>
              </m:rPr>
              <w:rPr>
                <w:rFonts w:ascii="Cambria Math" w:hAnsi="Cambria Math"/>
              </w:rPr>
              <m:t>2l</m:t>
            </m:r>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T</m:t>
                </m:r>
              </m:num>
              <m:den>
                <m:r>
                  <m:rPr>
                    <m:sty m:val="p"/>
                  </m:rPr>
                  <w:rPr>
                    <w:rFonts w:ascii="Cambria Math" w:hAnsi="Cambria Math"/>
                  </w:rPr>
                  <m:t>μ</m:t>
                </m:r>
              </m:den>
            </m:f>
          </m:e>
        </m:rad>
      </m:oMath>
      <w:r>
        <w:t>,   w</w:t>
      </w:r>
      <w:proofErr w:type="spellStart"/>
      <w:r w:rsidRPr="00FA70EF">
        <w:t>e</w:t>
      </w:r>
      <w:proofErr w:type="spellEnd"/>
      <w:r w:rsidRPr="00FA70EF">
        <w:t xml:space="preserve"> can see that reducing the tension by a factor of 4 will reduce the frequency by a factor of 2. </w:t>
      </w:r>
    </w:p>
    <w:p w14:paraId="43422CC1" w14:textId="77777777" w:rsidR="0050424E" w:rsidRDefault="0050424E" w:rsidP="0050424E">
      <w:r w:rsidRPr="00FA70EF">
        <w:t>The frequency will be halved to 220 Hz</w:t>
      </w:r>
    </w:p>
    <w:p w14:paraId="5CBBBD4E" w14:textId="77777777" w:rsidR="0050424E" w:rsidRPr="0050424E" w:rsidRDefault="0050424E" w:rsidP="0050424E">
      <w:r w:rsidRPr="00466F0F">
        <w:rPr>
          <w:b/>
        </w:rPr>
        <w:t xml:space="preserve">Archaeologists often use radiocarbon dating to estimate the age of wooden objects. They do this by measuring the ratio of carbon–14 to carbon–12 in a sample and comparing it to this ratio for the carbon in a living tree. </w:t>
      </w:r>
    </w:p>
    <w:p w14:paraId="295A4755" w14:textId="77777777" w:rsidR="0050424E" w:rsidRPr="00466F0F" w:rsidRDefault="0050424E" w:rsidP="0050424E">
      <w:pPr>
        <w:pStyle w:val="ListParagraph"/>
        <w:numPr>
          <w:ilvl w:val="0"/>
          <w:numId w:val="8"/>
        </w:numPr>
        <w:spacing w:after="0" w:line="240" w:lineRule="auto"/>
        <w:rPr>
          <w:b/>
        </w:rPr>
      </w:pPr>
      <w:r w:rsidRPr="00466F0F">
        <w:rPr>
          <w:b/>
        </w:rPr>
        <w:t xml:space="preserve">C–14 and C–12 are both isotopes of carbon. What are isotopes? </w:t>
      </w:r>
    </w:p>
    <w:p w14:paraId="076F543C" w14:textId="77777777" w:rsidR="0050424E" w:rsidRPr="00466F0F" w:rsidRDefault="0050424E" w:rsidP="0050424E">
      <w:pPr>
        <w:rPr>
          <w:b/>
        </w:rPr>
      </w:pPr>
      <w:r w:rsidRPr="00466F0F">
        <w:t xml:space="preserve">Isotopes are atoms of the same element with differing mass numbers. </w:t>
      </w:r>
    </w:p>
    <w:p w14:paraId="54FF38CB" w14:textId="77777777" w:rsidR="0050424E" w:rsidRPr="00466F0F" w:rsidRDefault="0050424E" w:rsidP="0050424E">
      <w:pPr>
        <w:rPr>
          <w:b/>
        </w:rPr>
      </w:pPr>
      <w:r w:rsidRPr="00466F0F">
        <w:rPr>
          <w:b/>
        </w:rPr>
        <w:t>The ratio of C–14 to C–12 in a sample from an archaeological artefact is found to be one quarter the ratio found in a living tree.</w:t>
      </w:r>
    </w:p>
    <w:p w14:paraId="5E32AA06" w14:textId="77777777" w:rsidR="0050424E" w:rsidRPr="00466F0F" w:rsidRDefault="0050424E" w:rsidP="0050424E">
      <w:pPr>
        <w:pStyle w:val="ListParagraph"/>
        <w:numPr>
          <w:ilvl w:val="0"/>
          <w:numId w:val="8"/>
        </w:numPr>
        <w:spacing w:after="0" w:line="240" w:lineRule="auto"/>
        <w:rPr>
          <w:b/>
        </w:rPr>
      </w:pPr>
      <w:r w:rsidRPr="00466F0F">
        <w:rPr>
          <w:b/>
        </w:rPr>
        <w:t xml:space="preserve"> Is the artefact from the Bronze Age? Justify your answer. </w:t>
      </w:r>
    </w:p>
    <w:p w14:paraId="58B17FB2" w14:textId="77777777" w:rsidR="0050424E" w:rsidRPr="00466F0F" w:rsidRDefault="0050424E" w:rsidP="0050424E">
      <w:r w:rsidRPr="00466F0F">
        <w:t xml:space="preserve">If the activity is at ¼ of its original level – this corresponds to two half-lives. </w:t>
      </w:r>
    </w:p>
    <w:p w14:paraId="2C7CAF80" w14:textId="77777777" w:rsidR="0050424E" w:rsidRPr="00466F0F" w:rsidRDefault="0050424E" w:rsidP="0050424E">
      <w:r w:rsidRPr="00466F0F">
        <w:t>The sample would be (approximately) 11, 460 years old</w:t>
      </w:r>
    </w:p>
    <w:p w14:paraId="46658130" w14:textId="77777777" w:rsidR="0050424E" w:rsidRPr="00466F0F" w:rsidRDefault="0050424E" w:rsidP="0050424E">
      <w:r w:rsidRPr="00466F0F">
        <w:t>We are told in the question that the bronze age was about 500</w:t>
      </w:r>
      <w:r>
        <w:t>0</w:t>
      </w:r>
      <w:r w:rsidRPr="00466F0F">
        <w:t xml:space="preserve"> years ago</w:t>
      </w:r>
    </w:p>
    <w:p w14:paraId="3F19F76A" w14:textId="77777777" w:rsidR="0050424E" w:rsidRPr="00466F0F" w:rsidRDefault="0050424E" w:rsidP="0050424E">
      <w:r w:rsidRPr="00466F0F">
        <w:t xml:space="preserve">That would mean that the sample predates the bronze age. </w:t>
      </w:r>
    </w:p>
    <w:p w14:paraId="62356357" w14:textId="77777777" w:rsidR="0050424E" w:rsidRPr="00466F0F" w:rsidRDefault="0050424E" w:rsidP="0050424E">
      <w:pPr>
        <w:rPr>
          <w:b/>
        </w:rPr>
      </w:pPr>
    </w:p>
    <w:p w14:paraId="3530E589" w14:textId="77777777" w:rsidR="0050424E" w:rsidRPr="005F4FE3" w:rsidRDefault="0050424E" w:rsidP="0050424E">
      <w:pPr>
        <w:rPr>
          <w:b/>
        </w:rPr>
      </w:pPr>
    </w:p>
    <w:p w14:paraId="2FE285F2" w14:textId="77777777" w:rsidR="0050424E" w:rsidRDefault="0050424E">
      <w:r>
        <w:br w:type="page"/>
      </w:r>
    </w:p>
    <w:p w14:paraId="20397234" w14:textId="77777777" w:rsidR="0050424E" w:rsidRDefault="0050424E" w:rsidP="0050424E">
      <w:r>
        <w:t>Question 12</w:t>
      </w:r>
    </w:p>
    <w:p w14:paraId="56DEEDD6" w14:textId="77777777" w:rsidR="0050424E" w:rsidRDefault="0050424E" w:rsidP="0050424E">
      <w:pPr>
        <w:rPr>
          <w:b/>
        </w:rPr>
      </w:pPr>
      <w:r w:rsidRPr="00820C07">
        <w:rPr>
          <w:b/>
        </w:rPr>
        <w:t xml:space="preserve">In 1932 Ernest Walton and John Cockcroft verified experimentally Einstein’s equation that relates mass and energy. They accelerated protons through a potential difference of 70 kV before allowing them to collide with lithium metal. </w:t>
      </w:r>
    </w:p>
    <w:p w14:paraId="41570661" w14:textId="77777777" w:rsidR="0050424E" w:rsidRDefault="0050424E" w:rsidP="0050424E">
      <w:pPr>
        <w:rPr>
          <w:b/>
        </w:rPr>
      </w:pPr>
    </w:p>
    <w:p w14:paraId="429C96B2" w14:textId="77777777" w:rsidR="0050424E" w:rsidRPr="00601A26" w:rsidRDefault="0050424E" w:rsidP="0050424E">
      <w:pPr>
        <w:pStyle w:val="ListParagraph"/>
        <w:numPr>
          <w:ilvl w:val="0"/>
          <w:numId w:val="9"/>
        </w:numPr>
        <w:spacing w:after="0" w:line="240" w:lineRule="auto"/>
        <w:rPr>
          <w:rFonts w:ascii="Arial" w:hAnsi="Arial"/>
          <w:b/>
        </w:rPr>
      </w:pPr>
      <w:r w:rsidRPr="00820C07">
        <w:rPr>
          <w:b/>
        </w:rPr>
        <w:t>Draw a labelled diagram of their apparatus.</w:t>
      </w:r>
    </w:p>
    <w:p w14:paraId="0C4E143E" w14:textId="77777777" w:rsidR="0050424E" w:rsidRDefault="0050424E" w:rsidP="0050424E">
      <w:pPr>
        <w:rPr>
          <w:rFonts w:ascii="Arial" w:hAnsi="Arial"/>
          <w:b/>
        </w:rPr>
      </w:pPr>
      <w:r w:rsidRPr="00F61580">
        <w:rPr>
          <w:rFonts w:ascii="Arial" w:hAnsi="Arial"/>
          <w:b/>
          <w:noProof/>
        </w:rPr>
        <w:drawing>
          <wp:inline distT="0" distB="0" distL="0" distR="0" wp14:anchorId="4A8DF070" wp14:editId="424DCC15">
            <wp:extent cx="3417319" cy="2041294"/>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435949" cy="2052422"/>
                    </a:xfrm>
                    <a:prstGeom prst="rect">
                      <a:avLst/>
                    </a:prstGeom>
                  </pic:spPr>
                </pic:pic>
              </a:graphicData>
            </a:graphic>
          </wp:inline>
        </w:drawing>
      </w:r>
    </w:p>
    <w:p w14:paraId="2A6B3F61" w14:textId="77777777" w:rsidR="0050424E" w:rsidRPr="00601A26" w:rsidRDefault="0050424E" w:rsidP="0050424E">
      <w:pPr>
        <w:rPr>
          <w:rFonts w:ascii="Arial" w:hAnsi="Arial"/>
          <w:b/>
        </w:rPr>
      </w:pPr>
    </w:p>
    <w:p w14:paraId="6F6B3032" w14:textId="77777777" w:rsidR="0050424E" w:rsidRPr="00820C07" w:rsidRDefault="0050424E" w:rsidP="0050424E">
      <w:pPr>
        <w:pStyle w:val="ListParagraph"/>
        <w:ind w:left="1080"/>
        <w:rPr>
          <w:rFonts w:ascii="Arial" w:hAnsi="Arial"/>
          <w:b/>
        </w:rPr>
      </w:pPr>
    </w:p>
    <w:p w14:paraId="7E24E4B2" w14:textId="77777777" w:rsidR="0050424E" w:rsidRPr="00F61580" w:rsidRDefault="0050424E" w:rsidP="0050424E">
      <w:pPr>
        <w:pStyle w:val="ListParagraph"/>
        <w:numPr>
          <w:ilvl w:val="0"/>
          <w:numId w:val="9"/>
        </w:numPr>
        <w:spacing w:after="0" w:line="240" w:lineRule="auto"/>
        <w:rPr>
          <w:rFonts w:ascii="Arial" w:hAnsi="Arial"/>
          <w:b/>
        </w:rPr>
      </w:pPr>
      <w:r w:rsidRPr="00820C07">
        <w:rPr>
          <w:b/>
        </w:rPr>
        <w:t xml:space="preserve">Write a nuclear equation for the interaction between a proton and a nucleus of lithium–7. </w:t>
      </w:r>
    </w:p>
    <w:p w14:paraId="68668EA7" w14:textId="77777777" w:rsidR="0050424E" w:rsidRDefault="0050424E" w:rsidP="0050424E">
      <w:pPr>
        <w:rPr>
          <w:rFonts w:ascii="Arial" w:hAnsi="Arial"/>
          <w:b/>
        </w:rPr>
      </w:pPr>
    </w:p>
    <w:p w14:paraId="417B7E99" w14:textId="77777777" w:rsidR="0050424E" w:rsidRPr="00F61580" w:rsidRDefault="0050424E" w:rsidP="0050424E">
      <w:pPr>
        <w:rPr>
          <w:rFonts w:ascii="Arial" w:hAnsi="Arial"/>
          <w:b/>
        </w:rPr>
      </w:pPr>
      <w:r>
        <w:rPr>
          <w:position w:val="-10"/>
        </w:rPr>
        <w:object w:dxaOrig="2420" w:dyaOrig="340" w14:anchorId="3D9B21D6">
          <v:shape id="_x0000_i1048" type="#_x0000_t75" style="width:120.9pt;height:17.2pt" o:ole="" fillcolor="window">
            <v:imagedata r:id="rId60" o:title=""/>
          </v:shape>
          <o:OLEObject Type="Embed" ProgID="Equation.DSMT4" ShapeID="_x0000_i1048" DrawAspect="Content" ObjectID="_1725278963" r:id="rId61"/>
        </w:object>
      </w:r>
    </w:p>
    <w:p w14:paraId="39B49CEF" w14:textId="77777777" w:rsidR="0050424E" w:rsidRDefault="0050424E" w:rsidP="0050424E">
      <w:pPr>
        <w:rPr>
          <w:b/>
        </w:rPr>
      </w:pPr>
      <w:r w:rsidRPr="00820C07">
        <w:rPr>
          <w:b/>
        </w:rPr>
        <w:t>The mass of the H</w:t>
      </w:r>
      <w:r>
        <w:rPr>
          <w:b/>
        </w:rPr>
        <w:t>-1</w:t>
      </w:r>
      <w:r w:rsidRPr="00820C07">
        <w:rPr>
          <w:b/>
        </w:rPr>
        <w:t xml:space="preserve"> nuclide is given on page 83 of the Formulae and Tables booklet as 1.007825 u. </w:t>
      </w:r>
    </w:p>
    <w:p w14:paraId="60F53F22" w14:textId="77777777" w:rsidR="0050424E" w:rsidRPr="00820C07" w:rsidRDefault="0050424E" w:rsidP="0050424E">
      <w:pPr>
        <w:pStyle w:val="ListParagraph"/>
        <w:numPr>
          <w:ilvl w:val="0"/>
          <w:numId w:val="9"/>
        </w:numPr>
        <w:spacing w:after="0" w:line="240" w:lineRule="auto"/>
        <w:rPr>
          <w:rFonts w:ascii="Arial" w:hAnsi="Arial"/>
          <w:b/>
        </w:rPr>
      </w:pPr>
      <w:r w:rsidRPr="00820C07">
        <w:rPr>
          <w:b/>
        </w:rPr>
        <w:t xml:space="preserve">Convert this mass to kg. (Give your answer to six decimal places.) </w:t>
      </w:r>
    </w:p>
    <w:p w14:paraId="3B83F20A" w14:textId="77777777" w:rsidR="0050424E" w:rsidRDefault="0050424E" w:rsidP="0050424E">
      <w:pPr>
        <w:rPr>
          <w:rFonts w:ascii="Arial" w:hAnsi="Arial"/>
          <w:b/>
        </w:rPr>
      </w:pPr>
    </w:p>
    <w:p w14:paraId="4FE938AE" w14:textId="77777777" w:rsidR="0050424E" w:rsidRPr="00E676CD" w:rsidRDefault="0050424E" w:rsidP="0050424E">
      <w:pPr>
        <w:spacing w:line="360" w:lineRule="auto"/>
      </w:pPr>
      <w:r w:rsidRPr="00E676CD">
        <w:t xml:space="preserve">Mass of Hydrogen nuclide: </w:t>
      </w:r>
    </w:p>
    <w:p w14:paraId="41305D41" w14:textId="77777777" w:rsidR="0050424E" w:rsidRPr="0050424E" w:rsidRDefault="0050424E" w:rsidP="0050424E">
      <w:pPr>
        <w:spacing w:line="360" w:lineRule="auto"/>
      </w:pPr>
      <m:oMathPara>
        <m:oMath>
          <m:r>
            <w:rPr>
              <w:rFonts w:ascii="Cambria Math" w:hAnsi="Cambria Math"/>
            </w:rPr>
            <m:t>1.007825×1.6605402×1</m:t>
          </m:r>
          <m:sSup>
            <m:sSupPr>
              <m:ctrlPr>
                <w:rPr>
                  <w:rFonts w:ascii="Cambria Math" w:hAnsi="Cambria Math"/>
                  <w:i/>
                </w:rPr>
              </m:ctrlPr>
            </m:sSupPr>
            <m:e>
              <m:r>
                <w:rPr>
                  <w:rFonts w:ascii="Cambria Math" w:hAnsi="Cambria Math"/>
                </w:rPr>
                <m:t>0</m:t>
              </m:r>
            </m:e>
            <m:sup>
              <m:r>
                <w:rPr>
                  <w:rFonts w:ascii="Cambria Math" w:hAnsi="Cambria Math"/>
                </w:rPr>
                <m:t>-27</m:t>
              </m:r>
            </m:sup>
          </m:sSup>
          <m:r>
            <w:rPr>
              <w:rFonts w:ascii="Cambria Math" w:hAnsi="Cambria Math"/>
            </w:rPr>
            <m:t>=1.673 533 927×1</m:t>
          </m:r>
          <m:sSup>
            <m:sSupPr>
              <m:ctrlPr>
                <w:rPr>
                  <w:rFonts w:ascii="Cambria Math" w:hAnsi="Cambria Math"/>
                  <w:i/>
                </w:rPr>
              </m:ctrlPr>
            </m:sSupPr>
            <m:e>
              <m:r>
                <w:rPr>
                  <w:rFonts w:ascii="Cambria Math" w:hAnsi="Cambria Math"/>
                </w:rPr>
                <m:t>0</m:t>
              </m:r>
            </m:e>
            <m:sup>
              <m:r>
                <w:rPr>
                  <w:rFonts w:ascii="Cambria Math" w:hAnsi="Cambria Math"/>
                </w:rPr>
                <m:t>-27</m:t>
              </m:r>
            </m:sup>
          </m:sSup>
          <m:r>
            <w:rPr>
              <w:rFonts w:ascii="Cambria Math" w:hAnsi="Cambria Math"/>
            </w:rPr>
            <m:t xml:space="preserve"> kg </m:t>
          </m:r>
        </m:oMath>
      </m:oMathPara>
    </w:p>
    <w:p w14:paraId="77764B9F" w14:textId="77777777" w:rsidR="0050424E" w:rsidRPr="00820C07" w:rsidRDefault="0050424E" w:rsidP="0050424E">
      <w:pPr>
        <w:pStyle w:val="ListParagraph"/>
        <w:numPr>
          <w:ilvl w:val="0"/>
          <w:numId w:val="9"/>
        </w:numPr>
        <w:spacing w:after="0" w:line="240" w:lineRule="auto"/>
        <w:rPr>
          <w:rFonts w:ascii="Arial" w:hAnsi="Arial"/>
          <w:b/>
        </w:rPr>
      </w:pPr>
      <w:r w:rsidRPr="00820C07">
        <w:rPr>
          <w:b/>
        </w:rPr>
        <w:t xml:space="preserve">Explain the discrepancy between the value you have calculated and the value given for the mass of the proton on page 47 of the Formulae and Tables booklet. </w:t>
      </w:r>
    </w:p>
    <w:p w14:paraId="103FF7C5" w14:textId="77777777" w:rsidR="0050424E" w:rsidRPr="00E676CD" w:rsidRDefault="0050424E" w:rsidP="0050424E">
      <w:pPr>
        <w:spacing w:line="360" w:lineRule="auto"/>
      </w:pPr>
    </w:p>
    <w:p w14:paraId="0110EE5A" w14:textId="77777777" w:rsidR="0050424E" w:rsidRPr="00E676CD" w:rsidRDefault="0050424E" w:rsidP="0050424E">
      <w:pPr>
        <w:spacing w:line="360" w:lineRule="auto"/>
      </w:pPr>
      <w:r w:rsidRPr="00E676CD">
        <w:t xml:space="preserve">The value given on page 47 is </w:t>
      </w:r>
      <m:oMath>
        <m:r>
          <w:rPr>
            <w:rFonts w:ascii="Cambria Math" w:hAnsi="Cambria Math"/>
          </w:rPr>
          <m:t>1.672 621 71×1</m:t>
        </m:r>
        <m:sSup>
          <m:sSupPr>
            <m:ctrlPr>
              <w:rPr>
                <w:rFonts w:ascii="Cambria Math" w:hAnsi="Cambria Math"/>
                <w:i/>
              </w:rPr>
            </m:ctrlPr>
          </m:sSupPr>
          <m:e>
            <m:r>
              <w:rPr>
                <w:rFonts w:ascii="Cambria Math" w:hAnsi="Cambria Math"/>
              </w:rPr>
              <m:t>0</m:t>
            </m:r>
          </m:e>
          <m:sup>
            <m:r>
              <w:rPr>
                <w:rFonts w:ascii="Cambria Math" w:hAnsi="Cambria Math"/>
              </w:rPr>
              <m:t>-27</m:t>
            </m:r>
          </m:sup>
        </m:sSup>
        <m:r>
          <w:rPr>
            <w:rFonts w:ascii="Cambria Math" w:hAnsi="Cambria Math"/>
          </w:rPr>
          <m:t xml:space="preserve">kg </m:t>
        </m:r>
      </m:oMath>
    </w:p>
    <w:p w14:paraId="0194A580" w14:textId="77777777" w:rsidR="0050424E" w:rsidRPr="00E676CD" w:rsidRDefault="0050424E" w:rsidP="0050424E">
      <w:pPr>
        <w:spacing w:line="360" w:lineRule="auto"/>
      </w:pPr>
      <w:r w:rsidRPr="00E676CD">
        <w:t xml:space="preserve">The difference arises because the value on page 83 is the mass of a Hydrogen atom, which includes an electron as well as a proton. The mass on page 47 is just that of a proton. </w:t>
      </w:r>
    </w:p>
    <w:p w14:paraId="3E9DD8D2" w14:textId="77777777" w:rsidR="0050424E" w:rsidRPr="00E676CD" w:rsidRDefault="0050424E" w:rsidP="0050424E">
      <w:pPr>
        <w:spacing w:line="360" w:lineRule="auto"/>
      </w:pPr>
    </w:p>
    <w:p w14:paraId="4893D3E7" w14:textId="77777777" w:rsidR="0050424E" w:rsidRPr="00E676CD" w:rsidRDefault="0050424E" w:rsidP="0050424E">
      <w:pPr>
        <w:spacing w:line="360" w:lineRule="auto"/>
      </w:pPr>
      <w:r w:rsidRPr="00E676CD">
        <w:t xml:space="preserve">The difference between the two is 9.12 </w:t>
      </w:r>
      <m:oMath>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31</m:t>
            </m:r>
          </m:sup>
        </m:sSup>
      </m:oMath>
      <w:r w:rsidRPr="004E07F7">
        <w:t xml:space="preserve"> kg –</w:t>
      </w:r>
      <w:r w:rsidRPr="00E676CD">
        <w:t xml:space="preserve"> which corresponds</w:t>
      </w:r>
      <w:r>
        <w:t xml:space="preserve"> closely </w:t>
      </w:r>
      <w:r w:rsidRPr="00E676CD">
        <w:t xml:space="preserve"> to the </w:t>
      </w:r>
      <w:r>
        <w:t>mass of the electron.</w:t>
      </w:r>
    </w:p>
    <w:p w14:paraId="6A352DD1" w14:textId="77777777" w:rsidR="0050424E" w:rsidRPr="00820C07" w:rsidRDefault="0050424E" w:rsidP="0050424E">
      <w:pPr>
        <w:pStyle w:val="ListParagraph"/>
        <w:ind w:left="1080"/>
        <w:rPr>
          <w:rFonts w:ascii="Arial" w:hAnsi="Arial"/>
          <w:b/>
        </w:rPr>
      </w:pPr>
    </w:p>
    <w:p w14:paraId="152B9028" w14:textId="77777777" w:rsidR="0050424E" w:rsidRPr="0050424E" w:rsidRDefault="0050424E" w:rsidP="0050424E">
      <w:pPr>
        <w:pStyle w:val="ListParagraph"/>
        <w:numPr>
          <w:ilvl w:val="0"/>
          <w:numId w:val="9"/>
        </w:numPr>
        <w:spacing w:after="0" w:line="240" w:lineRule="auto"/>
        <w:rPr>
          <w:rFonts w:ascii="Arial" w:hAnsi="Arial"/>
          <w:b/>
        </w:rPr>
      </w:pPr>
      <w:r w:rsidRPr="00820C07">
        <w:rPr>
          <w:b/>
        </w:rPr>
        <w:t>Calculate the kinetic energy of the proton as it collided with the metal</w:t>
      </w:r>
    </w:p>
    <w:p w14:paraId="43461138" w14:textId="77777777" w:rsidR="0050424E" w:rsidRDefault="0050424E" w:rsidP="0050424E">
      <w:pPr>
        <w:rPr>
          <w:rFonts w:ascii="Arial" w:hAnsi="Arial"/>
        </w:rPr>
      </w:pPr>
      <w:r w:rsidRPr="00E676CD">
        <w:rPr>
          <w:rFonts w:ascii="Arial" w:hAnsi="Arial"/>
        </w:rPr>
        <w:t xml:space="preserve">We are told that the </w:t>
      </w:r>
      <w:r>
        <w:rPr>
          <w:rFonts w:ascii="Arial" w:hAnsi="Arial"/>
        </w:rPr>
        <w:t xml:space="preserve">protons are accelerated through 70 kV. </w:t>
      </w:r>
    </w:p>
    <w:p w14:paraId="720F5E24" w14:textId="77777777" w:rsidR="0050424E" w:rsidRPr="00E676CD" w:rsidRDefault="0050424E" w:rsidP="0050424E">
      <w:pPr>
        <w:spacing w:line="360" w:lineRule="auto"/>
        <w:rPr>
          <w:rFonts w:ascii="Arial" w:hAnsi="Arial"/>
        </w:rPr>
      </w:pPr>
      <m:oMathPara>
        <m:oMathParaPr>
          <m:jc m:val="left"/>
        </m:oMathParaPr>
        <m:oMath>
          <m:r>
            <w:rPr>
              <w:rFonts w:ascii="Cambria Math" w:hAnsi="Cambria Math"/>
            </w:rPr>
            <m:t xml:space="preserve">energy=qV </m:t>
          </m:r>
        </m:oMath>
      </m:oMathPara>
    </w:p>
    <w:p w14:paraId="529B923F" w14:textId="77777777" w:rsidR="0050424E" w:rsidRPr="00E676CD" w:rsidRDefault="0050424E" w:rsidP="0050424E">
      <w:pPr>
        <w:spacing w:line="360" w:lineRule="auto"/>
        <w:rPr>
          <w:rFonts w:ascii="Arial" w:hAnsi="Arial"/>
        </w:rPr>
      </w:pPr>
      <m:oMathPara>
        <m:oMathParaPr>
          <m:jc m:val="left"/>
        </m:oMathParaPr>
        <m:oMath>
          <m:r>
            <w:rPr>
              <w:rFonts w:ascii="Cambria Math" w:hAnsi="Cambria Math"/>
            </w:rPr>
            <m:t>energy=</m:t>
          </m:r>
          <m:d>
            <m:dPr>
              <m:ctrlPr>
                <w:rPr>
                  <w:rFonts w:ascii="Cambria Math" w:hAnsi="Cambria Math"/>
                  <w:i/>
                </w:rPr>
              </m:ctrlPr>
            </m:dPr>
            <m:e>
              <m:r>
                <w:rPr>
                  <w:rFonts w:ascii="Cambria Math" w:hAnsi="Cambria Math"/>
                </w:rPr>
                <m:t>1.602 ×</m:t>
              </m:r>
              <m:sSup>
                <m:sSupPr>
                  <m:ctrlPr>
                    <w:rPr>
                      <w:rFonts w:ascii="Cambria Math" w:hAnsi="Cambria Math"/>
                      <w:i/>
                    </w:rPr>
                  </m:ctrlPr>
                </m:sSupPr>
                <m:e>
                  <m:r>
                    <w:rPr>
                      <w:rFonts w:ascii="Cambria Math" w:hAnsi="Cambria Math"/>
                    </w:rPr>
                    <m:t>10</m:t>
                  </m:r>
                </m:e>
                <m:sup>
                  <m:r>
                    <w:rPr>
                      <w:rFonts w:ascii="Cambria Math" w:hAnsi="Cambria Math"/>
                    </w:rPr>
                    <m:t>-19</m:t>
                  </m:r>
                </m:sup>
              </m:sSup>
            </m:e>
          </m:d>
          <m:d>
            <m:dPr>
              <m:ctrlPr>
                <w:rPr>
                  <w:rFonts w:ascii="Cambria Math" w:hAnsi="Cambria Math"/>
                  <w:i/>
                </w:rPr>
              </m:ctrlPr>
            </m:dPr>
            <m:e>
              <m:r>
                <w:rPr>
                  <w:rFonts w:ascii="Cambria Math" w:hAnsi="Cambria Math"/>
                </w:rPr>
                <m:t>70,000</m:t>
              </m:r>
            </m:e>
          </m:d>
          <m:r>
            <w:rPr>
              <w:rFonts w:ascii="Cambria Math" w:hAnsi="Cambria Math"/>
            </w:rPr>
            <m:t>=1.12×</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J </m:t>
          </m:r>
        </m:oMath>
      </m:oMathPara>
    </w:p>
    <w:p w14:paraId="35466ECD" w14:textId="77777777" w:rsidR="0050424E" w:rsidRPr="00E676CD" w:rsidRDefault="0050424E" w:rsidP="0050424E">
      <w:pPr>
        <w:rPr>
          <w:rFonts w:ascii="Arial" w:hAnsi="Arial"/>
          <w:b/>
        </w:rPr>
      </w:pPr>
    </w:p>
    <w:p w14:paraId="6A15883C" w14:textId="77777777" w:rsidR="0050424E" w:rsidRPr="00820C07" w:rsidRDefault="0050424E" w:rsidP="0050424E">
      <w:pPr>
        <w:pStyle w:val="ListParagraph"/>
        <w:numPr>
          <w:ilvl w:val="0"/>
          <w:numId w:val="9"/>
        </w:numPr>
        <w:spacing w:after="0" w:line="240" w:lineRule="auto"/>
        <w:rPr>
          <w:rFonts w:ascii="Arial" w:hAnsi="Arial"/>
          <w:b/>
        </w:rPr>
      </w:pPr>
      <w:r>
        <w:rPr>
          <w:b/>
        </w:rPr>
        <w:t xml:space="preserve">Calculate </w:t>
      </w:r>
      <w:r w:rsidRPr="00820C07">
        <w:rPr>
          <w:b/>
        </w:rPr>
        <w:t xml:space="preserve">the mass lost (in kg) during the interaction, </w:t>
      </w:r>
    </w:p>
    <w:p w14:paraId="571856DD" w14:textId="77777777" w:rsidR="0050424E" w:rsidRPr="002A4249" w:rsidRDefault="0050424E" w:rsidP="0050424E">
      <w:r w:rsidRPr="002A4249">
        <w:t xml:space="preserve">Mass before: </w:t>
      </w:r>
    </w:p>
    <w:p w14:paraId="5BC939CB" w14:textId="77777777" w:rsidR="0050424E" w:rsidRPr="002A4249" w:rsidRDefault="0050424E" w:rsidP="0050424E">
      <m:oMathPara>
        <m:oMath>
          <m:r>
            <w:rPr>
              <w:rFonts w:ascii="Cambria Math" w:hAnsi="Cambria Math"/>
            </w:rPr>
            <m:t>1.672 671 71×1</m:t>
          </m:r>
          <m:sSup>
            <m:sSupPr>
              <m:ctrlPr>
                <w:rPr>
                  <w:rFonts w:ascii="Cambria Math" w:hAnsi="Cambria Math"/>
                  <w:i/>
                </w:rPr>
              </m:ctrlPr>
            </m:sSupPr>
            <m:e>
              <m:r>
                <w:rPr>
                  <w:rFonts w:ascii="Cambria Math" w:hAnsi="Cambria Math"/>
                </w:rPr>
                <m:t>0</m:t>
              </m:r>
            </m:e>
            <m:sup>
              <m:r>
                <w:rPr>
                  <w:rFonts w:ascii="Cambria Math" w:hAnsi="Cambria Math"/>
                </w:rPr>
                <m:t>-27</m:t>
              </m:r>
            </m:sup>
          </m:sSup>
          <m:r>
            <w:rPr>
              <w:rFonts w:ascii="Cambria Math" w:hAnsi="Cambria Math"/>
            </w:rPr>
            <m:t>+7.016 005×1.6605402×1</m:t>
          </m:r>
          <m:sSup>
            <m:sSupPr>
              <m:ctrlPr>
                <w:rPr>
                  <w:rFonts w:ascii="Cambria Math" w:hAnsi="Cambria Math"/>
                  <w:i/>
                </w:rPr>
              </m:ctrlPr>
            </m:sSupPr>
            <m:e>
              <m:r>
                <w:rPr>
                  <w:rFonts w:ascii="Cambria Math" w:hAnsi="Cambria Math"/>
                </w:rPr>
                <m:t>0</m:t>
              </m:r>
            </m:e>
            <m:sup>
              <m:r>
                <w:rPr>
                  <w:rFonts w:ascii="Cambria Math" w:hAnsi="Cambria Math"/>
                </w:rPr>
                <m:t>-27</m:t>
              </m:r>
            </m:sup>
          </m:sSup>
          <m:r>
            <w:rPr>
              <w:rFonts w:ascii="Cambria Math" w:hAnsi="Cambria Math"/>
            </w:rPr>
            <m:t>=1.332</m:t>
          </m:r>
          <m:sSup>
            <m:sSupPr>
              <m:ctrlPr>
                <w:rPr>
                  <w:rFonts w:ascii="Cambria Math" w:hAnsi="Cambria Math"/>
                  <w:i/>
                </w:rPr>
              </m:ctrlPr>
            </m:sSupPr>
            <m:e>
              <m:r>
                <w:rPr>
                  <w:rFonts w:ascii="Cambria Math" w:hAnsi="Cambria Math"/>
                </w:rPr>
                <m:t>×10</m:t>
              </m:r>
            </m:e>
            <m:sup>
              <m:r>
                <w:rPr>
                  <w:rFonts w:ascii="Cambria Math" w:hAnsi="Cambria Math"/>
                </w:rPr>
                <m:t>-26</m:t>
              </m:r>
            </m:sup>
          </m:sSup>
          <m:r>
            <w:rPr>
              <w:rFonts w:ascii="Cambria Math" w:hAnsi="Cambria Math"/>
            </w:rPr>
            <m:t xml:space="preserve"> kg</m:t>
          </m:r>
        </m:oMath>
      </m:oMathPara>
    </w:p>
    <w:p w14:paraId="51BB14F6" w14:textId="77777777" w:rsidR="0050424E" w:rsidRPr="002A4249" w:rsidRDefault="0050424E" w:rsidP="0050424E">
      <w:r w:rsidRPr="002A4249">
        <w:t xml:space="preserve">Mass after: </w:t>
      </w:r>
      <m:oMath>
        <m:r>
          <w:rPr>
            <w:rFonts w:ascii="Cambria Math" w:hAnsi="Cambria Math"/>
          </w:rPr>
          <m:t>2×4.002603 ×1.6605402×1</m:t>
        </m:r>
        <m:sSup>
          <m:sSupPr>
            <m:ctrlPr>
              <w:rPr>
                <w:rFonts w:ascii="Cambria Math" w:hAnsi="Cambria Math"/>
                <w:i/>
              </w:rPr>
            </m:ctrlPr>
          </m:sSupPr>
          <m:e>
            <m:r>
              <w:rPr>
                <w:rFonts w:ascii="Cambria Math" w:hAnsi="Cambria Math"/>
              </w:rPr>
              <m:t>0</m:t>
            </m:r>
          </m:e>
          <m:sup>
            <m:r>
              <w:rPr>
                <w:rFonts w:ascii="Cambria Math" w:hAnsi="Cambria Math"/>
              </w:rPr>
              <m:t>-27</m:t>
            </m:r>
          </m:sup>
        </m:sSup>
        <m:r>
          <w:rPr>
            <w:rFonts w:ascii="Cambria Math" w:hAnsi="Cambria Math"/>
          </w:rPr>
          <m:t>=1.329</m:t>
        </m:r>
        <m:sSup>
          <m:sSupPr>
            <m:ctrlPr>
              <w:rPr>
                <w:rFonts w:ascii="Cambria Math" w:hAnsi="Cambria Math"/>
                <w:i/>
              </w:rPr>
            </m:ctrlPr>
          </m:sSupPr>
          <m:e>
            <m:r>
              <w:rPr>
                <w:rFonts w:ascii="Cambria Math" w:hAnsi="Cambria Math"/>
              </w:rPr>
              <m:t>×10</m:t>
            </m:r>
          </m:e>
          <m:sup>
            <m:r>
              <w:rPr>
                <w:rFonts w:ascii="Cambria Math" w:hAnsi="Cambria Math"/>
              </w:rPr>
              <m:t>-26</m:t>
            </m:r>
          </m:sup>
        </m:sSup>
        <m:r>
          <w:rPr>
            <w:rFonts w:ascii="Cambria Math" w:hAnsi="Cambria Math"/>
          </w:rPr>
          <m:t xml:space="preserve"> kg</m:t>
        </m:r>
      </m:oMath>
    </w:p>
    <w:p w14:paraId="111FF0A5" w14:textId="77777777" w:rsidR="0050424E" w:rsidRDefault="0050424E" w:rsidP="0050424E">
      <w:pPr>
        <w:rPr>
          <w:b/>
        </w:rPr>
      </w:pPr>
      <w:r w:rsidRPr="002A4249">
        <w:t xml:space="preserve">The difference in mass is therefore: </w:t>
      </w:r>
      <m:oMath>
        <m:r>
          <w:rPr>
            <w:rFonts w:ascii="Cambria Math" w:hAnsi="Cambria Math"/>
          </w:rPr>
          <m:t>m=3</m:t>
        </m:r>
        <m:r>
          <m:rPr>
            <m:sty m:val="bi"/>
          </m:rPr>
          <w:rPr>
            <w:rFonts w:ascii="Cambria Math" w:hAnsi="Cambria Math"/>
          </w:rPr>
          <m:t xml:space="preserve"> </m:t>
        </m:r>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29</m:t>
            </m:r>
          </m:sup>
        </m:sSup>
        <m:r>
          <w:rPr>
            <w:rFonts w:ascii="Cambria Math" w:hAnsi="Cambria Math"/>
          </w:rPr>
          <m:t xml:space="preserve"> kg</m:t>
        </m:r>
      </m:oMath>
    </w:p>
    <w:p w14:paraId="115FA42A" w14:textId="77777777" w:rsidR="0050424E" w:rsidRPr="00820C07" w:rsidRDefault="0050424E" w:rsidP="0050424E">
      <w:pPr>
        <w:rPr>
          <w:rFonts w:ascii="Arial" w:hAnsi="Arial"/>
          <w:b/>
        </w:rPr>
      </w:pPr>
    </w:p>
    <w:p w14:paraId="1D2997E8" w14:textId="77777777" w:rsidR="0050424E" w:rsidRPr="002A4249" w:rsidRDefault="0050424E" w:rsidP="0050424E">
      <w:pPr>
        <w:pStyle w:val="ListParagraph"/>
        <w:numPr>
          <w:ilvl w:val="0"/>
          <w:numId w:val="9"/>
        </w:numPr>
        <w:spacing w:after="0" w:line="240" w:lineRule="auto"/>
        <w:rPr>
          <w:rFonts w:ascii="Arial" w:hAnsi="Arial"/>
          <w:b/>
        </w:rPr>
      </w:pPr>
      <w:r>
        <w:rPr>
          <w:b/>
        </w:rPr>
        <w:t xml:space="preserve">Calculate </w:t>
      </w:r>
      <w:r w:rsidRPr="00820C07">
        <w:rPr>
          <w:b/>
        </w:rPr>
        <w:t xml:space="preserve">the energy produced (in J) during the interaction, </w:t>
      </w:r>
    </w:p>
    <w:p w14:paraId="5FB55F0B" w14:textId="77777777" w:rsidR="0050424E" w:rsidRPr="002A4249" w:rsidRDefault="0050424E" w:rsidP="0050424E">
      <w:pPr>
        <w:rPr>
          <w:rFonts w:ascii="Arial" w:hAnsi="Arial"/>
        </w:rPr>
      </w:pPr>
      <w:r w:rsidRPr="002A4249">
        <w:rPr>
          <w:rFonts w:ascii="Arial" w:hAnsi="Arial"/>
        </w:rPr>
        <w:t xml:space="preserve">The </w:t>
      </w:r>
      <w:r>
        <w:rPr>
          <w:rFonts w:ascii="Arial" w:hAnsi="Arial"/>
        </w:rPr>
        <w:t xml:space="preserve">energy released from mass is </w:t>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p>
    <w:p w14:paraId="4C0C18F0" w14:textId="77777777" w:rsidR="0050424E" w:rsidRPr="00F15DD8" w:rsidRDefault="0050424E" w:rsidP="0050424E">
      <w:pPr>
        <w:rPr>
          <w:rFonts w:ascii="Arial" w:hAnsi="Arial"/>
        </w:rPr>
      </w:pPr>
      <m:oMathPara>
        <m:oMath>
          <m:r>
            <w:rPr>
              <w:rFonts w:ascii="Cambria Math" w:hAnsi="Cambria Math"/>
            </w:rPr>
            <m:t>E=3</m:t>
          </m:r>
          <m:r>
            <m:rPr>
              <m:sty m:val="bi"/>
            </m:rPr>
            <w:rPr>
              <w:rFonts w:ascii="Cambria Math" w:hAnsi="Cambria Math"/>
            </w:rPr>
            <m:t xml:space="preserve"> </m:t>
          </m:r>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30</m:t>
              </m:r>
            </m:sup>
          </m:sSup>
          <m:sSup>
            <m:sSupPr>
              <m:ctrlPr>
                <w:rPr>
                  <w:rFonts w:ascii="Cambria Math" w:hAnsi="Cambria Math"/>
                  <w:i/>
                </w:rPr>
              </m:ctrlPr>
            </m:sSupPr>
            <m:e>
              <m:r>
                <w:rPr>
                  <w:rFonts w:ascii="Cambria Math" w:hAnsi="Cambria Math"/>
                </w:rPr>
                <m:t>(3</m:t>
              </m:r>
              <m:r>
                <m:rPr>
                  <m:sty m:val="bi"/>
                </m:rPr>
                <w:rPr>
                  <w:rFonts w:ascii="Cambria Math" w:hAnsi="Cambria Math"/>
                </w:rPr>
                <m:t xml:space="preserve"> </m:t>
              </m:r>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8</m:t>
                  </m:r>
                </m:sup>
              </m:sSup>
              <m:r>
                <w:rPr>
                  <w:rFonts w:ascii="Cambria Math" w:hAnsi="Cambria Math"/>
                </w:rPr>
                <m:t>)</m:t>
              </m:r>
            </m:e>
            <m:sup>
              <m:r>
                <w:rPr>
                  <w:rFonts w:ascii="Cambria Math" w:hAnsi="Cambria Math"/>
                </w:rPr>
                <m:t>2</m:t>
              </m:r>
            </m:sup>
          </m:sSup>
          <m:r>
            <w:rPr>
              <w:rFonts w:ascii="Cambria Math" w:hAnsi="Cambria Math"/>
            </w:rPr>
            <m:t>=2.7</m:t>
          </m:r>
          <m:r>
            <m:rPr>
              <m:sty m:val="bi"/>
            </m:rPr>
            <w:rPr>
              <w:rFonts w:ascii="Cambria Math" w:hAnsi="Cambria Math"/>
            </w:rPr>
            <m:t xml:space="preserve"> </m:t>
          </m:r>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12</m:t>
              </m:r>
            </m:sup>
          </m:sSup>
          <m:r>
            <w:rPr>
              <w:rFonts w:ascii="Cambria Math" w:hAnsi="Cambria Math"/>
            </w:rPr>
            <m:t>J</m:t>
          </m:r>
        </m:oMath>
      </m:oMathPara>
    </w:p>
    <w:p w14:paraId="07259744" w14:textId="77777777" w:rsidR="0050424E" w:rsidRPr="00CF3CAC" w:rsidRDefault="0050424E" w:rsidP="0050424E">
      <w:pPr>
        <w:pStyle w:val="ListParagraph"/>
        <w:numPr>
          <w:ilvl w:val="0"/>
          <w:numId w:val="9"/>
        </w:numPr>
        <w:spacing w:after="0" w:line="360" w:lineRule="auto"/>
        <w:rPr>
          <w:rFonts w:ascii="Arial" w:hAnsi="Arial"/>
          <w:b/>
        </w:rPr>
      </w:pPr>
      <w:r>
        <w:rPr>
          <w:b/>
        </w:rPr>
        <w:t xml:space="preserve">Calculate </w:t>
      </w:r>
      <w:r w:rsidRPr="00820C07">
        <w:rPr>
          <w:b/>
        </w:rPr>
        <w:t xml:space="preserve">the speed of the alpha particles formed during the interaction. </w:t>
      </w:r>
    </w:p>
    <w:p w14:paraId="4828CAA5" w14:textId="77777777" w:rsidR="0050424E" w:rsidRPr="005D116E" w:rsidRDefault="0050424E" w:rsidP="0050424E">
      <w:pPr>
        <w:spacing w:line="360" w:lineRule="auto"/>
        <w:rPr>
          <w:rFonts w:ascii="Arial" w:hAnsi="Arial"/>
        </w:rPr>
      </w:pPr>
      <w:r w:rsidRPr="005D116E">
        <w:rPr>
          <w:rFonts w:ascii="Arial" w:hAnsi="Arial"/>
        </w:rPr>
        <w:t>The total energy available for kinetic energy is</w:t>
      </w:r>
      <w:r>
        <w:rPr>
          <w:rFonts w:ascii="Arial" w:hAnsi="Arial"/>
        </w:rPr>
        <w:t xml:space="preserve"> the energy produced from mass and the energy that was already there as the kinetic energy of the proton. </w:t>
      </w:r>
    </w:p>
    <w:p w14:paraId="5FF2E598" w14:textId="77777777" w:rsidR="0050424E" w:rsidRDefault="0050424E" w:rsidP="0050424E">
      <w:pPr>
        <w:spacing w:line="360" w:lineRule="auto"/>
        <w:rPr>
          <w:rFonts w:ascii="Arial" w:hAnsi="Arial"/>
        </w:rPr>
      </w:pPr>
      <w:r w:rsidRPr="005D116E">
        <w:rPr>
          <w:rFonts w:ascii="Arial" w:hAnsi="Arial"/>
        </w:rPr>
        <w:t xml:space="preserve"> </w:t>
      </w:r>
      <m:oMath>
        <m:r>
          <w:rPr>
            <w:rFonts w:ascii="Cambria Math" w:hAnsi="Cambria Math"/>
          </w:rPr>
          <m:t xml:space="preserve"> E= 2.7 ×1</m:t>
        </m:r>
        <m:sSup>
          <m:sSupPr>
            <m:ctrlPr>
              <w:rPr>
                <w:rFonts w:ascii="Cambria Math" w:hAnsi="Cambria Math"/>
                <w:i/>
              </w:rPr>
            </m:ctrlPr>
          </m:sSupPr>
          <m:e>
            <m:r>
              <w:rPr>
                <w:rFonts w:ascii="Cambria Math" w:hAnsi="Cambria Math"/>
              </w:rPr>
              <m:t>0</m:t>
            </m:r>
          </m:e>
          <m:sup>
            <m:r>
              <w:rPr>
                <w:rFonts w:ascii="Cambria Math" w:hAnsi="Cambria Math"/>
              </w:rPr>
              <m:t>-12</m:t>
            </m:r>
          </m:sup>
        </m:sSup>
        <m:r>
          <w:rPr>
            <w:rFonts w:ascii="Cambria Math" w:hAnsi="Cambria Math"/>
          </w:rPr>
          <m:t>+1.12×</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2.7112×</m:t>
        </m:r>
        <m:sSup>
          <m:sSupPr>
            <m:ctrlPr>
              <w:rPr>
                <w:rFonts w:ascii="Cambria Math" w:hAnsi="Cambria Math"/>
                <w:i/>
              </w:rPr>
            </m:ctrlPr>
          </m:sSupPr>
          <m:e>
            <m:r>
              <w:rPr>
                <w:rFonts w:ascii="Cambria Math" w:hAnsi="Cambria Math"/>
              </w:rPr>
              <m:t>10</m:t>
            </m:r>
          </m:e>
          <m:sup>
            <m:r>
              <w:rPr>
                <w:rFonts w:ascii="Cambria Math" w:hAnsi="Cambria Math"/>
              </w:rPr>
              <m:t>-12</m:t>
            </m:r>
          </m:sup>
        </m:sSup>
        <m:r>
          <w:rPr>
            <w:rFonts w:ascii="Cambria Math" w:hAnsi="Cambria Math"/>
          </w:rPr>
          <m:t xml:space="preserve"> J </m:t>
        </m:r>
      </m:oMath>
    </w:p>
    <w:p w14:paraId="045EE744" w14:textId="77777777" w:rsidR="0050424E" w:rsidRDefault="0050424E" w:rsidP="0050424E">
      <w:pPr>
        <w:spacing w:line="360" w:lineRule="auto"/>
        <w:rPr>
          <w:rFonts w:ascii="Arial" w:hAnsi="Arial"/>
        </w:rPr>
      </w:pPr>
      <w:r>
        <w:rPr>
          <w:rFonts w:ascii="Arial" w:hAnsi="Arial"/>
        </w:rPr>
        <w:t xml:space="preserve">This will be split between the two alpha-particles. Therefore, the energy of each one is </w:t>
      </w:r>
      <m:oMath>
        <m:r>
          <w:rPr>
            <w:rFonts w:ascii="Cambria Math" w:hAnsi="Cambria Math"/>
          </w:rPr>
          <m:t>1.3556×</m:t>
        </m:r>
        <m:sSup>
          <m:sSupPr>
            <m:ctrlPr>
              <w:rPr>
                <w:rFonts w:ascii="Cambria Math" w:hAnsi="Cambria Math"/>
                <w:i/>
              </w:rPr>
            </m:ctrlPr>
          </m:sSupPr>
          <m:e>
            <m:r>
              <w:rPr>
                <w:rFonts w:ascii="Cambria Math" w:hAnsi="Cambria Math"/>
              </w:rPr>
              <m:t>10</m:t>
            </m:r>
          </m:e>
          <m:sup>
            <m:r>
              <w:rPr>
                <w:rFonts w:ascii="Cambria Math" w:hAnsi="Cambria Math"/>
              </w:rPr>
              <m:t>-12</m:t>
            </m:r>
          </m:sup>
        </m:sSup>
        <m:r>
          <w:rPr>
            <w:rFonts w:ascii="Cambria Math" w:hAnsi="Cambria Math"/>
          </w:rPr>
          <m:t xml:space="preserve"> J</m:t>
        </m:r>
      </m:oMath>
    </w:p>
    <w:p w14:paraId="47DAD686" w14:textId="77777777" w:rsidR="0050424E" w:rsidRDefault="0050424E" w:rsidP="0050424E">
      <w:pPr>
        <w:spacing w:line="360" w:lineRule="auto"/>
        <w:rPr>
          <w:rFonts w:ascii="Arial" w:hAnsi="Arial"/>
        </w:rPr>
      </w:pPr>
      <w:r>
        <w:rPr>
          <w:rFonts w:ascii="Arial" w:hAnsi="Arial"/>
        </w:rPr>
        <w:t xml:space="preserve">Kinetic Energy follows: </w:t>
      </w:r>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p>
    <w:p w14:paraId="31649CB6" w14:textId="77777777" w:rsidR="0050424E" w:rsidRDefault="0050424E" w:rsidP="0050424E">
      <w:pPr>
        <w:spacing w:line="360" w:lineRule="auto"/>
        <w:rPr>
          <w:rFonts w:ascii="Arial" w:hAnsi="Arial"/>
        </w:rPr>
      </w:pPr>
      <w:r>
        <w:rPr>
          <w:rFonts w:ascii="Arial" w:hAnsi="Arial"/>
        </w:rPr>
        <w:t xml:space="preserve">Therefore: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r>
        <w:rPr>
          <w:rFonts w:ascii="Arial" w:hAnsi="Arial"/>
        </w:rPr>
        <w:t xml:space="preserve"> = 1.3556</w:t>
      </w:r>
      <m:oMath>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12</m:t>
            </m:r>
          </m:sup>
        </m:sSup>
      </m:oMath>
    </w:p>
    <w:p w14:paraId="7BDCB746" w14:textId="77777777" w:rsidR="0050424E" w:rsidRDefault="0050424E" w:rsidP="0050424E">
      <w:pPr>
        <w:spacing w:line="360" w:lineRule="auto"/>
        <w:rPr>
          <w:rFonts w:ascii="Arial" w:hAnsi="Arial"/>
          <w:vertAlign w:val="superscript"/>
        </w:rPr>
      </w:pPr>
      <m:oMath>
        <m:r>
          <w:rPr>
            <w:rFonts w:ascii="Cambria Math" w:hAnsi="Cambria Math"/>
          </w:rPr>
          <m:t>v=</m:t>
        </m:r>
        <m:rad>
          <m:radPr>
            <m:degHide m:val="1"/>
            <m:ctrlPr>
              <w:rPr>
                <w:rFonts w:ascii="Cambria Math" w:hAnsi="Cambria Math"/>
                <w:i/>
              </w:rPr>
            </m:ctrlPr>
          </m:radPr>
          <m:deg/>
          <m:e>
            <m:f>
              <m:fPr>
                <m:ctrlPr>
                  <w:rPr>
                    <w:rFonts w:ascii="Cambria Math" w:hAnsi="Cambria Math"/>
                    <w:i/>
                  </w:rPr>
                </m:ctrlPr>
              </m:fPr>
              <m:num>
                <m:r>
                  <w:rPr>
                    <w:rFonts w:ascii="Cambria Math" w:hAnsi="Cambria Math"/>
                  </w:rPr>
                  <m:t>2×1.406×</m:t>
                </m:r>
                <m:sSup>
                  <m:sSupPr>
                    <m:ctrlPr>
                      <w:rPr>
                        <w:rFonts w:ascii="Cambria Math" w:hAnsi="Cambria Math"/>
                        <w:i/>
                      </w:rPr>
                    </m:ctrlPr>
                  </m:sSupPr>
                  <m:e>
                    <m:r>
                      <w:rPr>
                        <w:rFonts w:ascii="Cambria Math" w:hAnsi="Cambria Math"/>
                      </w:rPr>
                      <m:t>10</m:t>
                    </m:r>
                  </m:e>
                  <m:sup>
                    <m:r>
                      <w:rPr>
                        <w:rFonts w:ascii="Cambria Math" w:hAnsi="Cambria Math"/>
                      </w:rPr>
                      <m:t>-14</m:t>
                    </m:r>
                  </m:sup>
                </m:sSup>
              </m:num>
              <m:den>
                <m:r>
                  <w:rPr>
                    <w:rFonts w:ascii="Cambria Math" w:hAnsi="Cambria Math"/>
                  </w:rPr>
                  <m:t>m</m:t>
                </m:r>
              </m:den>
            </m:f>
          </m:e>
        </m:rad>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1.3556×</m:t>
                </m:r>
                <m:sSup>
                  <m:sSupPr>
                    <m:ctrlPr>
                      <w:rPr>
                        <w:rFonts w:ascii="Cambria Math" w:hAnsi="Cambria Math"/>
                        <w:i/>
                      </w:rPr>
                    </m:ctrlPr>
                  </m:sSupPr>
                  <m:e>
                    <m:r>
                      <w:rPr>
                        <w:rFonts w:ascii="Cambria Math" w:hAnsi="Cambria Math"/>
                      </w:rPr>
                      <m:t>10</m:t>
                    </m:r>
                  </m:e>
                  <m:sup>
                    <m:r>
                      <w:rPr>
                        <w:rFonts w:ascii="Cambria Math" w:hAnsi="Cambria Math"/>
                      </w:rPr>
                      <m:t>-12</m:t>
                    </m:r>
                  </m:sup>
                </m:sSup>
              </m:num>
              <m:den>
                <m:r>
                  <w:rPr>
                    <w:rFonts w:ascii="Cambria Math" w:hAnsi="Cambria Math"/>
                  </w:rPr>
                  <m:t>6.644×</m:t>
                </m:r>
                <m:sSup>
                  <m:sSupPr>
                    <m:ctrlPr>
                      <w:rPr>
                        <w:rFonts w:ascii="Cambria Math" w:hAnsi="Cambria Math"/>
                        <w:i/>
                      </w:rPr>
                    </m:ctrlPr>
                  </m:sSupPr>
                  <m:e>
                    <m:r>
                      <w:rPr>
                        <w:rFonts w:ascii="Cambria Math" w:hAnsi="Cambria Math"/>
                      </w:rPr>
                      <m:t>10</m:t>
                    </m:r>
                  </m:e>
                  <m:sup>
                    <m:r>
                      <w:rPr>
                        <w:rFonts w:ascii="Cambria Math" w:hAnsi="Cambria Math"/>
                      </w:rPr>
                      <m:t>-27</m:t>
                    </m:r>
                  </m:sup>
                </m:sSup>
              </m:den>
            </m:f>
          </m:e>
        </m:rad>
        <m:r>
          <w:rPr>
            <w:rFonts w:ascii="Cambria Math" w:hAnsi="Cambria Math"/>
          </w:rPr>
          <m:t xml:space="preserve">=20,200,678.9 </m:t>
        </m:r>
      </m:oMath>
      <w:r>
        <w:rPr>
          <w:rFonts w:ascii="Arial" w:hAnsi="Arial"/>
        </w:rPr>
        <w:t>ms</w:t>
      </w:r>
      <w:r w:rsidRPr="005D116E">
        <w:rPr>
          <w:rFonts w:ascii="Arial" w:hAnsi="Arial"/>
          <w:vertAlign w:val="superscript"/>
        </w:rPr>
        <w:t>-1</w:t>
      </w:r>
    </w:p>
    <w:p w14:paraId="5D6FEB5E" w14:textId="77777777" w:rsidR="0050424E" w:rsidRPr="0050424E" w:rsidRDefault="0050424E" w:rsidP="0050424E">
      <w:pPr>
        <w:spacing w:line="360" w:lineRule="auto"/>
        <w:rPr>
          <w:rFonts w:ascii="Arial" w:hAnsi="Arial"/>
        </w:rPr>
      </w:pPr>
      <w:r>
        <w:rPr>
          <w:rFonts w:ascii="Arial" w:hAnsi="Arial"/>
        </w:rPr>
        <w:t xml:space="preserve">Rounding off, the speed of each alpha-particle is </w:t>
      </w:r>
      <m:oMath>
        <m:r>
          <w:rPr>
            <w:rFonts w:ascii="Cambria Math" w:hAnsi="Cambria Math"/>
          </w:rPr>
          <m:t>2.02×</m:t>
        </m:r>
        <m:sSup>
          <m:sSupPr>
            <m:ctrlPr>
              <w:rPr>
                <w:rFonts w:ascii="Cambria Math" w:hAnsi="Cambria Math"/>
                <w:i/>
              </w:rPr>
            </m:ctrlPr>
          </m:sSupPr>
          <m:e>
            <m:r>
              <w:rPr>
                <w:rFonts w:ascii="Cambria Math" w:hAnsi="Cambria Math"/>
              </w:rPr>
              <m:t>10</m:t>
            </m:r>
          </m:e>
          <m:sup>
            <m:r>
              <w:rPr>
                <w:rFonts w:ascii="Cambria Math" w:hAnsi="Cambria Math"/>
              </w:rPr>
              <m:t>7</m:t>
            </m:r>
          </m:sup>
        </m:sSup>
      </m:oMath>
      <w:r>
        <w:rPr>
          <w:rFonts w:ascii="Arial" w:hAnsi="Arial"/>
        </w:rPr>
        <w:t xml:space="preserve"> ms</w:t>
      </w:r>
      <w:r w:rsidRPr="005D116E">
        <w:rPr>
          <w:rFonts w:ascii="Arial" w:hAnsi="Arial"/>
          <w:vertAlign w:val="superscript"/>
        </w:rPr>
        <w:t>-1</w:t>
      </w:r>
    </w:p>
    <w:p w14:paraId="29A56791" w14:textId="77777777" w:rsidR="0050424E" w:rsidRPr="00983E0A" w:rsidRDefault="0050424E" w:rsidP="0050424E">
      <w:pPr>
        <w:pStyle w:val="ListParagraph"/>
        <w:numPr>
          <w:ilvl w:val="0"/>
          <w:numId w:val="9"/>
        </w:numPr>
        <w:spacing w:after="0" w:line="240" w:lineRule="auto"/>
        <w:rPr>
          <w:rFonts w:ascii="Arial" w:hAnsi="Arial"/>
          <w:b/>
        </w:rPr>
      </w:pPr>
      <w:r w:rsidRPr="00820C07">
        <w:rPr>
          <w:b/>
        </w:rPr>
        <w:t>A proton may be classified as a hadron. Explain why.</w:t>
      </w:r>
    </w:p>
    <w:p w14:paraId="4982E72A" w14:textId="77777777" w:rsidR="0050424E" w:rsidRPr="00983E0A" w:rsidRDefault="0050424E" w:rsidP="0050424E">
      <w:pPr>
        <w:rPr>
          <w:rFonts w:ascii="Arial" w:hAnsi="Arial"/>
        </w:rPr>
      </w:pPr>
      <w:r w:rsidRPr="00983E0A">
        <w:rPr>
          <w:rFonts w:ascii="Arial" w:hAnsi="Arial"/>
        </w:rPr>
        <w:t>Hadrons are particles that consist of quarks. Protons are hadrons because they consist of 2 up</w:t>
      </w:r>
      <w:r>
        <w:rPr>
          <w:rFonts w:ascii="Arial" w:hAnsi="Arial"/>
        </w:rPr>
        <w:t>-</w:t>
      </w:r>
      <w:r w:rsidRPr="00983E0A">
        <w:rPr>
          <w:rFonts w:ascii="Arial" w:hAnsi="Arial"/>
        </w:rPr>
        <w:t>quarks and 1 down</w:t>
      </w:r>
      <w:r>
        <w:rPr>
          <w:rFonts w:ascii="Arial" w:hAnsi="Arial"/>
        </w:rPr>
        <w:t>-</w:t>
      </w:r>
      <w:r w:rsidRPr="00983E0A">
        <w:rPr>
          <w:rFonts w:ascii="Arial" w:hAnsi="Arial"/>
        </w:rPr>
        <w:t>quark</w:t>
      </w:r>
    </w:p>
    <w:p w14:paraId="3DEB06A8" w14:textId="77777777" w:rsidR="0050424E" w:rsidRPr="00820C07" w:rsidRDefault="0050424E" w:rsidP="0050424E">
      <w:pPr>
        <w:rPr>
          <w:rFonts w:ascii="Arial" w:hAnsi="Arial"/>
          <w:b/>
        </w:rPr>
      </w:pPr>
      <w:r w:rsidRPr="00820C07">
        <w:rPr>
          <w:b/>
        </w:rPr>
        <w:t xml:space="preserve"> </w:t>
      </w:r>
    </w:p>
    <w:p w14:paraId="7C6B310C" w14:textId="77777777" w:rsidR="0050424E" w:rsidRPr="00983E0A" w:rsidRDefault="0050424E" w:rsidP="0050424E">
      <w:pPr>
        <w:pStyle w:val="ListParagraph"/>
        <w:numPr>
          <w:ilvl w:val="0"/>
          <w:numId w:val="9"/>
        </w:numPr>
        <w:spacing w:after="0" w:line="240" w:lineRule="auto"/>
        <w:rPr>
          <w:rFonts w:ascii="Arial" w:hAnsi="Arial"/>
          <w:b/>
        </w:rPr>
      </w:pPr>
      <w:r w:rsidRPr="00820C07">
        <w:rPr>
          <w:b/>
        </w:rPr>
        <w:t>A proton may also be classified as a baryon. Explain why.</w:t>
      </w:r>
    </w:p>
    <w:p w14:paraId="37458748" w14:textId="77777777" w:rsidR="0050424E" w:rsidRDefault="0050424E" w:rsidP="0050424E">
      <w:pPr>
        <w:rPr>
          <w:rFonts w:ascii="Arial" w:hAnsi="Arial"/>
          <w:b/>
        </w:rPr>
      </w:pPr>
      <w:r w:rsidRPr="00983E0A">
        <w:rPr>
          <w:rFonts w:ascii="Arial" w:hAnsi="Arial"/>
        </w:rPr>
        <w:t>Baryons are particles that consist of 3 quarks. Protons are baryons because they consist of 2 up-quarks and 1 down-quark</w:t>
      </w:r>
    </w:p>
    <w:p w14:paraId="01639A9E" w14:textId="77777777" w:rsidR="0050424E" w:rsidRDefault="0050424E" w:rsidP="0050424E">
      <w:pPr>
        <w:rPr>
          <w:rFonts w:ascii="Arial" w:hAnsi="Arial"/>
          <w:b/>
        </w:rPr>
      </w:pPr>
      <w:r>
        <w:rPr>
          <w:rFonts w:ascii="Arial" w:hAnsi="Arial"/>
          <w:b/>
        </w:rPr>
        <w:t>Question 13</w:t>
      </w:r>
    </w:p>
    <w:p w14:paraId="652F617C" w14:textId="77777777" w:rsidR="0050424E" w:rsidRDefault="0050424E" w:rsidP="0050424E">
      <w:pPr>
        <w:pStyle w:val="ListParagraph"/>
        <w:numPr>
          <w:ilvl w:val="0"/>
          <w:numId w:val="10"/>
        </w:numPr>
        <w:spacing w:after="0" w:line="240" w:lineRule="auto"/>
        <w:rPr>
          <w:b/>
        </w:rPr>
      </w:pPr>
      <w:r w:rsidRPr="004310B8">
        <w:rPr>
          <w:b/>
        </w:rPr>
        <w:t>Diffraction is one of the wave properties of light. What is meant by diffraction?</w:t>
      </w:r>
    </w:p>
    <w:p w14:paraId="65BBB3D4" w14:textId="77777777" w:rsidR="0050424E" w:rsidRPr="004310B8" w:rsidRDefault="0050424E" w:rsidP="0050424E">
      <w:r w:rsidRPr="004310B8">
        <w:t>Diffraction is the ability of a wave to spread out, or recover, after passing through a gap or past an obstacle</w:t>
      </w:r>
    </w:p>
    <w:p w14:paraId="6CEEB2E4" w14:textId="77777777" w:rsidR="0050424E" w:rsidRPr="004310B8" w:rsidRDefault="0050424E" w:rsidP="0050424E">
      <w:pPr>
        <w:rPr>
          <w:b/>
        </w:rPr>
      </w:pPr>
    </w:p>
    <w:p w14:paraId="1C51BDBB" w14:textId="77777777" w:rsidR="0050424E" w:rsidRDefault="0050424E" w:rsidP="0050424E">
      <w:pPr>
        <w:pStyle w:val="ListParagraph"/>
        <w:numPr>
          <w:ilvl w:val="0"/>
          <w:numId w:val="10"/>
        </w:numPr>
        <w:spacing w:after="0" w:line="240" w:lineRule="auto"/>
        <w:rPr>
          <w:b/>
        </w:rPr>
      </w:pPr>
      <w:r>
        <w:rPr>
          <w:b/>
        </w:rPr>
        <w:t xml:space="preserve">(a) </w:t>
      </w:r>
      <w:r w:rsidRPr="004310B8">
        <w:rPr>
          <w:b/>
        </w:rPr>
        <w:t xml:space="preserve">Draw a labelled diagram of an experiment to demonstrate the wave nature of light. </w:t>
      </w:r>
    </w:p>
    <w:p w14:paraId="06E86DCD" w14:textId="77777777" w:rsidR="0050424E" w:rsidRDefault="0050424E" w:rsidP="0050424E">
      <w:pPr>
        <w:widowControl w:val="0"/>
        <w:tabs>
          <w:tab w:val="left" w:pos="-1170"/>
        </w:tabs>
        <w:spacing w:line="360" w:lineRule="auto"/>
        <w:rPr>
          <w:b/>
          <w:bCs/>
          <w:snapToGrid w:val="0"/>
        </w:rPr>
      </w:pPr>
      <w:r w:rsidRPr="004310B8">
        <w:rPr>
          <w:b/>
          <w:noProof/>
        </w:rPr>
        <w:drawing>
          <wp:inline distT="0" distB="0" distL="0" distR="0" wp14:anchorId="036DF147" wp14:editId="2BCDDECD">
            <wp:extent cx="3657600" cy="1673437"/>
            <wp:effectExtent l="0" t="0" r="0" b="317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677075" cy="1682347"/>
                    </a:xfrm>
                    <a:prstGeom prst="rect">
                      <a:avLst/>
                    </a:prstGeom>
                  </pic:spPr>
                </pic:pic>
              </a:graphicData>
            </a:graphic>
          </wp:inline>
        </w:drawing>
      </w:r>
      <w:r>
        <w:rPr>
          <w:b/>
          <w:bCs/>
          <w:snapToGrid w:val="0"/>
        </w:rPr>
        <w:t xml:space="preserve"> </w:t>
      </w:r>
    </w:p>
    <w:p w14:paraId="1DC91429" w14:textId="77777777" w:rsidR="0050424E" w:rsidRPr="0050424E" w:rsidRDefault="0050424E" w:rsidP="0050424E">
      <w:pPr>
        <w:widowControl w:val="0"/>
        <w:tabs>
          <w:tab w:val="left" w:pos="-1170"/>
        </w:tabs>
        <w:spacing w:line="360" w:lineRule="auto"/>
        <w:rPr>
          <w:snapToGrid w:val="0"/>
        </w:rPr>
      </w:pPr>
      <w:r>
        <w:rPr>
          <w:b/>
          <w:bCs/>
          <w:snapToGrid w:val="0"/>
        </w:rPr>
        <w:t>Method:</w:t>
      </w:r>
      <w:r>
        <w:rPr>
          <w:snapToGrid w:val="0"/>
        </w:rPr>
        <w:t xml:space="preserve"> </w:t>
      </w:r>
      <w:r>
        <w:rPr>
          <w:snapToGrid w:val="0"/>
        </w:rPr>
        <w:tab/>
        <w:t xml:space="preserve">A single light source is placed behind a screen. The light passes through this screen and encounters another, with two slits. A third and final screen  is found beyond this one. </w:t>
      </w:r>
    </w:p>
    <w:p w14:paraId="461735B2" w14:textId="77777777" w:rsidR="0050424E" w:rsidRDefault="0050424E" w:rsidP="0050424E">
      <w:pPr>
        <w:pStyle w:val="ListParagraph"/>
        <w:ind w:left="1080"/>
        <w:rPr>
          <w:b/>
        </w:rPr>
      </w:pPr>
      <w:r w:rsidRPr="004310B8">
        <w:rPr>
          <w:b/>
        </w:rPr>
        <w:t>(b) What is observed in this experiment?</w:t>
      </w:r>
    </w:p>
    <w:p w14:paraId="0373CE7A" w14:textId="77777777" w:rsidR="0050424E" w:rsidRPr="0050424E" w:rsidRDefault="0050424E" w:rsidP="0050424E">
      <w:pPr>
        <w:pStyle w:val="BodyText"/>
        <w:spacing w:line="360" w:lineRule="auto"/>
      </w:pPr>
      <w:r>
        <w:rPr>
          <w:b/>
          <w:bCs/>
        </w:rPr>
        <w:t>Observation:</w:t>
      </w:r>
      <w:r>
        <w:rPr>
          <w:b/>
          <w:bCs/>
        </w:rPr>
        <w:tab/>
      </w:r>
      <w:r>
        <w:t>A pattern is found on it as shown above.  The pattern can only be explained if light is a wave, which diffracts at each of the two slits, and creates an interference pattern as the resulting waves meet.</w:t>
      </w:r>
    </w:p>
    <w:p w14:paraId="0CC4C583" w14:textId="77777777" w:rsidR="0050424E" w:rsidRDefault="0050424E" w:rsidP="0050424E">
      <w:pPr>
        <w:pStyle w:val="ListParagraph"/>
        <w:numPr>
          <w:ilvl w:val="0"/>
          <w:numId w:val="4"/>
        </w:numPr>
        <w:spacing w:after="0" w:line="240" w:lineRule="auto"/>
        <w:rPr>
          <w:b/>
        </w:rPr>
      </w:pPr>
      <w:r w:rsidRPr="004310B8">
        <w:rPr>
          <w:b/>
        </w:rPr>
        <w:t xml:space="preserve">How do the observations demonstrate the wave nature of light?  </w:t>
      </w:r>
    </w:p>
    <w:p w14:paraId="73D9E5FD" w14:textId="77777777" w:rsidR="0050424E" w:rsidRPr="0050424E" w:rsidRDefault="0050424E" w:rsidP="0050424E">
      <w:r w:rsidRPr="004310B8">
        <w:t>Diffraction and interference are wave characteristics. As the pattern can only be explained as the effects of diffraction and interference, this means that light must travel as a wave</w:t>
      </w:r>
    </w:p>
    <w:p w14:paraId="09590BFB" w14:textId="77777777" w:rsidR="0050424E" w:rsidRDefault="0050424E" w:rsidP="0050424E">
      <w:pPr>
        <w:pStyle w:val="ListParagraph"/>
        <w:numPr>
          <w:ilvl w:val="0"/>
          <w:numId w:val="10"/>
        </w:numPr>
        <w:spacing w:after="0" w:line="240" w:lineRule="auto"/>
        <w:rPr>
          <w:b/>
        </w:rPr>
      </w:pPr>
      <w:r w:rsidRPr="004310B8">
        <w:rPr>
          <w:b/>
        </w:rPr>
        <w:t>The eyepiece lens of Huygens’ telescope was a converging lens arranged so as to produce a virtual image. Draw a ray diagram to show how a converging lens can produce a virtual image.</w:t>
      </w:r>
    </w:p>
    <w:p w14:paraId="382D5368" w14:textId="77777777" w:rsidR="0050424E" w:rsidRDefault="0050424E" w:rsidP="0050424E">
      <w:pPr>
        <w:rPr>
          <w:b/>
        </w:rPr>
      </w:pPr>
    </w:p>
    <w:p w14:paraId="3DE5919A" w14:textId="06C1D913" w:rsidR="0050424E" w:rsidRPr="004310B8" w:rsidRDefault="00804B24" w:rsidP="0050424E">
      <w:pPr>
        <w:rPr>
          <w:b/>
        </w:rPr>
      </w:pPr>
      <w:r w:rsidRPr="00804B24">
        <w:rPr>
          <w:b/>
        </w:rPr>
        <w:drawing>
          <wp:inline distT="0" distB="0" distL="0" distR="0" wp14:anchorId="55B1748F" wp14:editId="7BE9A3C4">
            <wp:extent cx="4136280" cy="1933869"/>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136280" cy="1933869"/>
                    </a:xfrm>
                    <a:prstGeom prst="rect">
                      <a:avLst/>
                    </a:prstGeom>
                  </pic:spPr>
                </pic:pic>
              </a:graphicData>
            </a:graphic>
          </wp:inline>
        </w:drawing>
      </w:r>
    </w:p>
    <w:p w14:paraId="2B0F8C1A" w14:textId="77777777" w:rsidR="0050424E" w:rsidRDefault="0050424E" w:rsidP="0050424E">
      <w:pPr>
        <w:pStyle w:val="ListParagraph"/>
        <w:numPr>
          <w:ilvl w:val="0"/>
          <w:numId w:val="10"/>
        </w:numPr>
        <w:spacing w:after="0" w:line="240" w:lineRule="auto"/>
        <w:rPr>
          <w:b/>
        </w:rPr>
      </w:pPr>
      <w:r w:rsidRPr="004310B8">
        <w:rPr>
          <w:b/>
        </w:rPr>
        <w:t xml:space="preserve">The pendulum of Huygens’ clock oscillated with a period of 2 s. Calculate the length of this pendulum. </w:t>
      </w:r>
      <w:bookmarkStart w:id="0" w:name="_GoBack"/>
      <w:bookmarkEnd w:id="0"/>
    </w:p>
    <w:p w14:paraId="0E7E7C0B" w14:textId="77777777" w:rsidR="0050424E" w:rsidRPr="0058255F" w:rsidRDefault="0050424E" w:rsidP="0050424E">
      <m:oMathPara>
        <m:oMath>
          <m:r>
            <w:rPr>
              <w:rFonts w:ascii="Cambria Math" w:hAnsi="Cambria Math"/>
            </w:rPr>
            <m:t>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l</m:t>
                  </m:r>
                </m:num>
                <m:den>
                  <m:r>
                    <w:rPr>
                      <w:rFonts w:ascii="Cambria Math" w:hAnsi="Cambria Math"/>
                    </w:rPr>
                    <m:t>g</m:t>
                  </m:r>
                </m:den>
              </m:f>
            </m:e>
          </m:rad>
        </m:oMath>
      </m:oMathPara>
    </w:p>
    <w:p w14:paraId="2569671F" w14:textId="77777777" w:rsidR="0050424E" w:rsidRPr="0058255F" w:rsidRDefault="0050424E" w:rsidP="0050424E"/>
    <w:p w14:paraId="57A5E1C8" w14:textId="77777777" w:rsidR="0050424E" w:rsidRPr="0058255F" w:rsidRDefault="0050424E" w:rsidP="0050424E">
      <m:oMathPara>
        <m:oMath>
          <m:r>
            <w:rPr>
              <w:rFonts w:ascii="Cambria Math" w:hAnsi="Cambria Math"/>
            </w:rPr>
            <m:t>2=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l</m:t>
                  </m:r>
                </m:num>
                <m:den>
                  <m:r>
                    <w:rPr>
                      <w:rFonts w:ascii="Cambria Math" w:hAnsi="Cambria Math"/>
                    </w:rPr>
                    <m:t>9.8</m:t>
                  </m:r>
                </m:den>
              </m:f>
            </m:e>
          </m:rad>
        </m:oMath>
      </m:oMathPara>
    </w:p>
    <w:p w14:paraId="11D3A77A" w14:textId="77777777" w:rsidR="0050424E" w:rsidRPr="0058255F" w:rsidRDefault="0050424E" w:rsidP="0050424E">
      <m:oMathPara>
        <m:oMath>
          <m:r>
            <w:rPr>
              <w:rFonts w:ascii="Cambria Math" w:hAnsi="Cambria Math"/>
            </w:rPr>
            <m:t>4=4</m:t>
          </m:r>
          <m:sSup>
            <m:sSupPr>
              <m:ctrlPr>
                <w:rPr>
                  <w:rFonts w:ascii="Cambria Math" w:hAnsi="Cambria Math"/>
                  <w:i/>
                </w:rPr>
              </m:ctrlPr>
            </m:sSupPr>
            <m:e>
              <m:r>
                <w:rPr>
                  <w:rFonts w:ascii="Cambria Math" w:hAnsi="Cambria Math"/>
                </w:rPr>
                <m:t>π</m:t>
              </m:r>
            </m:e>
            <m:sup>
              <m:r>
                <w:rPr>
                  <w:rFonts w:ascii="Cambria Math" w:hAnsi="Cambria Math"/>
                </w:rPr>
                <m:t>2</m:t>
              </m:r>
            </m:sup>
          </m:sSup>
          <m:f>
            <m:fPr>
              <m:ctrlPr>
                <w:rPr>
                  <w:rFonts w:ascii="Cambria Math" w:hAnsi="Cambria Math"/>
                  <w:i/>
                </w:rPr>
              </m:ctrlPr>
            </m:fPr>
            <m:num>
              <m:r>
                <w:rPr>
                  <w:rFonts w:ascii="Cambria Math" w:hAnsi="Cambria Math"/>
                </w:rPr>
                <m:t>l</m:t>
              </m:r>
            </m:num>
            <m:den>
              <m:r>
                <w:rPr>
                  <w:rFonts w:ascii="Cambria Math" w:hAnsi="Cambria Math"/>
                </w:rPr>
                <m:t>9.8</m:t>
              </m:r>
            </m:den>
          </m:f>
        </m:oMath>
      </m:oMathPara>
    </w:p>
    <w:p w14:paraId="7FCCA36C" w14:textId="77777777" w:rsidR="0050424E" w:rsidRPr="0058255F" w:rsidRDefault="0050424E" w:rsidP="0050424E">
      <m:oMathPara>
        <m:oMath>
          <m:r>
            <w:rPr>
              <w:rFonts w:ascii="Cambria Math" w:hAnsi="Cambria Math"/>
            </w:rPr>
            <m:t>l=</m:t>
          </m:r>
          <m:f>
            <m:fPr>
              <m:ctrlPr>
                <w:rPr>
                  <w:rFonts w:ascii="Cambria Math" w:hAnsi="Cambria Math"/>
                  <w:i/>
                </w:rPr>
              </m:ctrlPr>
            </m:fPr>
            <m:num>
              <m:r>
                <w:rPr>
                  <w:rFonts w:ascii="Cambria Math" w:hAnsi="Cambria Math"/>
                </w:rPr>
                <m:t>4</m:t>
              </m:r>
              <m:d>
                <m:dPr>
                  <m:ctrlPr>
                    <w:rPr>
                      <w:rFonts w:ascii="Cambria Math" w:hAnsi="Cambria Math"/>
                      <w:i/>
                    </w:rPr>
                  </m:ctrlPr>
                </m:dPr>
                <m:e>
                  <m:r>
                    <w:rPr>
                      <w:rFonts w:ascii="Cambria Math" w:hAnsi="Cambria Math"/>
                    </w:rPr>
                    <m:t>9⋅8</m:t>
                  </m:r>
                </m:e>
              </m:d>
            </m:num>
            <m:den>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den>
          </m:f>
          <m:r>
            <w:rPr>
              <w:rFonts w:ascii="Cambria Math" w:hAnsi="Cambria Math"/>
            </w:rPr>
            <m:t xml:space="preserve">=0.99 m </m:t>
          </m:r>
        </m:oMath>
      </m:oMathPara>
    </w:p>
    <w:p w14:paraId="68A65799" w14:textId="77777777" w:rsidR="0050424E" w:rsidRPr="004310B8" w:rsidRDefault="0050424E" w:rsidP="0050424E">
      <w:pPr>
        <w:rPr>
          <w:b/>
        </w:rPr>
      </w:pPr>
    </w:p>
    <w:p w14:paraId="507B820A" w14:textId="77777777" w:rsidR="0050424E" w:rsidRDefault="0050424E" w:rsidP="0050424E">
      <w:pPr>
        <w:rPr>
          <w:b/>
        </w:rPr>
      </w:pPr>
      <w:r w:rsidRPr="004310B8">
        <w:rPr>
          <w:b/>
        </w:rPr>
        <w:t>Titan orbits Saturn every 15.9 Earth days. The surface of Titan is 1.16 × 10</w:t>
      </w:r>
      <w:r w:rsidRPr="00FB597E">
        <w:rPr>
          <w:b/>
          <w:vertAlign w:val="superscript"/>
        </w:rPr>
        <w:t>9</w:t>
      </w:r>
      <w:r w:rsidRPr="004310B8">
        <w:rPr>
          <w:b/>
        </w:rPr>
        <w:t xml:space="preserve"> m above the surface of Saturn. </w:t>
      </w:r>
    </w:p>
    <w:p w14:paraId="2D38A455" w14:textId="77777777" w:rsidR="0050424E" w:rsidRDefault="0050424E" w:rsidP="0050424E">
      <w:pPr>
        <w:pStyle w:val="ListParagraph"/>
        <w:numPr>
          <w:ilvl w:val="0"/>
          <w:numId w:val="10"/>
        </w:numPr>
        <w:spacing w:after="0" w:line="240" w:lineRule="auto"/>
        <w:rPr>
          <w:b/>
        </w:rPr>
      </w:pPr>
      <w:r w:rsidRPr="004310B8">
        <w:rPr>
          <w:b/>
        </w:rPr>
        <w:t xml:space="preserve">Calculate (a) the mass of Saturn, </w:t>
      </w:r>
    </w:p>
    <w:p w14:paraId="71051D87" w14:textId="77777777" w:rsidR="0050424E" w:rsidRDefault="0050424E" w:rsidP="0050424E">
      <w:r>
        <w:t>radius of Saturn = 58200 km radius of Titan = 2570 km</w:t>
      </w:r>
    </w:p>
    <w:p w14:paraId="6C4ABD46" w14:textId="77777777" w:rsidR="0050424E" w:rsidRDefault="0050424E" w:rsidP="0050424E">
      <w:pPr>
        <w:rPr>
          <w:b/>
        </w:rPr>
      </w:pPr>
    </w:p>
    <w:p w14:paraId="0A4C22BD" w14:textId="77777777" w:rsidR="0050424E" w:rsidRPr="008D5C12" w:rsidRDefault="0050424E" w:rsidP="0050424E">
      <m:oMathPara>
        <m:oMath>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GM</m:t>
              </m:r>
            </m:den>
          </m:f>
        </m:oMath>
      </m:oMathPara>
    </w:p>
    <w:p w14:paraId="25DD6D53" w14:textId="77777777" w:rsidR="0050424E" w:rsidRPr="008D5C12" w:rsidRDefault="0050424E" w:rsidP="0050424E">
      <w:r w:rsidRPr="008D5C12">
        <w:t>R = radius of motion</w:t>
      </w:r>
    </w:p>
    <w:p w14:paraId="3AB7D9A0" w14:textId="77777777" w:rsidR="0050424E" w:rsidRPr="008D5C12" w:rsidRDefault="0050424E" w:rsidP="0050424E">
      <m:oMath>
        <m:r>
          <w:rPr>
            <w:rFonts w:ascii="Cambria Math" w:hAnsi="Cambria Math"/>
          </w:rPr>
          <m:t>R=</m:t>
        </m:r>
        <m:d>
          <m:dPr>
            <m:ctrlPr>
              <w:rPr>
                <w:rFonts w:ascii="Cambria Math" w:hAnsi="Cambria Math"/>
                <w:i/>
              </w:rPr>
            </m:ctrlPr>
          </m:dPr>
          <m:e>
            <m:r>
              <w:rPr>
                <w:rFonts w:ascii="Cambria Math" w:hAnsi="Cambria Math"/>
              </w:rPr>
              <m:t>5⋅82×</m:t>
            </m:r>
            <m:sSup>
              <m:sSupPr>
                <m:ctrlPr>
                  <w:rPr>
                    <w:rFonts w:ascii="Cambria Math" w:hAnsi="Cambria Math"/>
                    <w:i/>
                  </w:rPr>
                </m:ctrlPr>
              </m:sSupPr>
              <m:e>
                <m:r>
                  <w:rPr>
                    <w:rFonts w:ascii="Cambria Math" w:hAnsi="Cambria Math"/>
                  </w:rPr>
                  <m:t>10</m:t>
                </m:r>
              </m:e>
              <m:sup>
                <m:r>
                  <w:rPr>
                    <w:rFonts w:ascii="Cambria Math" w:hAnsi="Cambria Math"/>
                  </w:rPr>
                  <m:t>7</m:t>
                </m:r>
              </m:sup>
            </m:sSup>
          </m:e>
        </m:d>
        <m:r>
          <w:rPr>
            <w:rFonts w:ascii="Cambria Math" w:hAnsi="Cambria Math"/>
          </w:rPr>
          <m:t>+</m:t>
        </m:r>
        <m:d>
          <m:dPr>
            <m:ctrlPr>
              <w:rPr>
                <w:rFonts w:ascii="Cambria Math" w:hAnsi="Cambria Math"/>
                <w:i/>
              </w:rPr>
            </m:ctrlPr>
          </m:dPr>
          <m:e>
            <m:r>
              <w:rPr>
                <w:rFonts w:ascii="Cambria Math" w:hAnsi="Cambria Math"/>
              </w:rPr>
              <m:t>2⋅57×</m:t>
            </m:r>
            <m:sSup>
              <m:sSupPr>
                <m:ctrlPr>
                  <w:rPr>
                    <w:rFonts w:ascii="Cambria Math" w:hAnsi="Cambria Math"/>
                    <w:i/>
                  </w:rPr>
                </m:ctrlPr>
              </m:sSupPr>
              <m:e>
                <m:r>
                  <w:rPr>
                    <w:rFonts w:ascii="Cambria Math" w:hAnsi="Cambria Math"/>
                  </w:rPr>
                  <m:t>10</m:t>
                </m:r>
              </m:e>
              <m:sup>
                <m:r>
                  <w:rPr>
                    <w:rFonts w:ascii="Cambria Math" w:hAnsi="Cambria Math"/>
                  </w:rPr>
                  <m:t>6</m:t>
                </m:r>
              </m:sup>
            </m:sSup>
          </m:e>
        </m:d>
        <m:r>
          <w:rPr>
            <w:rFonts w:ascii="Cambria Math" w:hAnsi="Cambria Math"/>
          </w:rPr>
          <m:t>+(1.16 ×</m:t>
        </m:r>
        <m:sSup>
          <m:sSupPr>
            <m:ctrlPr>
              <w:rPr>
                <w:rFonts w:ascii="Cambria Math" w:hAnsi="Cambria Math"/>
                <w:i/>
              </w:rPr>
            </m:ctrlPr>
          </m:sSupPr>
          <m:e>
            <m:r>
              <w:rPr>
                <w:rFonts w:ascii="Cambria Math" w:hAnsi="Cambria Math"/>
              </w:rPr>
              <m:t>10</m:t>
            </m:r>
          </m:e>
          <m:sup>
            <m:r>
              <w:rPr>
                <w:rFonts w:ascii="Cambria Math" w:hAnsi="Cambria Math"/>
              </w:rPr>
              <m:t>9</m:t>
            </m:r>
          </m:sup>
        </m:sSup>
      </m:oMath>
      <w:r w:rsidRPr="008D5C12">
        <w:t>) = 1.22</w:t>
      </w:r>
      <m:oMath>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9</m:t>
            </m:r>
          </m:sup>
        </m:sSup>
      </m:oMath>
    </w:p>
    <w:p w14:paraId="3A24AC1D" w14:textId="77777777" w:rsidR="0050424E" w:rsidRPr="008D5C12" w:rsidRDefault="0050424E" w:rsidP="0050424E"/>
    <w:p w14:paraId="2BEB97F9" w14:textId="77777777" w:rsidR="0050424E" w:rsidRPr="0050424E" w:rsidRDefault="0050424E" w:rsidP="0050424E">
      <m:oMath>
        <m:r>
          <w:rPr>
            <w:rFonts w:ascii="Cambria Math" w:hAnsi="Cambria Math"/>
          </w:rPr>
          <m:t>M=</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π</m:t>
                </m:r>
              </m:e>
              <m:sup>
                <m:r>
                  <w:rPr>
                    <w:rFonts w:ascii="Cambria Math" w:hAnsi="Cambria Math"/>
                  </w:rPr>
                  <m:t>2</m:t>
                </m:r>
              </m:sup>
            </m:sSup>
            <m:sSup>
              <m:sSupPr>
                <m:ctrlPr>
                  <w:rPr>
                    <w:rFonts w:ascii="Cambria Math" w:hAnsi="Cambria Math"/>
                    <w:i/>
                  </w:rPr>
                </m:ctrlPr>
              </m:sSupPr>
              <m:e>
                <m:r>
                  <w:rPr>
                    <w:rFonts w:ascii="Cambria Math" w:hAnsi="Cambria Math"/>
                  </w:rPr>
                  <m:t>(</m:t>
                </m:r>
                <m:r>
                  <m:rPr>
                    <m:sty m:val="p"/>
                  </m:rPr>
                  <w:rPr>
                    <w:rFonts w:ascii="Cambria Math" w:hAnsi="Cambria Math"/>
                  </w:rPr>
                  <m:t>1.22</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m:t>
                </m:r>
              </m:e>
              <m:sup>
                <m:r>
                  <w:rPr>
                    <w:rFonts w:ascii="Cambria Math" w:hAnsi="Cambria Math"/>
                  </w:rPr>
                  <m:t>3</m:t>
                </m:r>
              </m:sup>
            </m:sSup>
          </m:num>
          <m:den>
            <m:r>
              <w:rPr>
                <w:rFonts w:ascii="Cambria Math" w:hAnsi="Cambria Math"/>
              </w:rPr>
              <m:t>(6.67×</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5⋅9×60×60×24</m:t>
                    </m:r>
                  </m:e>
                </m:d>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5.69 ×10</m:t>
            </m:r>
          </m:e>
          <m:sup>
            <m:r>
              <w:rPr>
                <w:rFonts w:ascii="Cambria Math" w:hAnsi="Cambria Math"/>
              </w:rPr>
              <m:t>26</m:t>
            </m:r>
          </m:sup>
        </m:sSup>
      </m:oMath>
      <w:r w:rsidRPr="008D5C12">
        <w:t xml:space="preserve"> kg</w:t>
      </w:r>
    </w:p>
    <w:p w14:paraId="0831F138" w14:textId="77777777" w:rsidR="0050424E" w:rsidRDefault="0050424E" w:rsidP="0050424E">
      <w:pPr>
        <w:pStyle w:val="ListParagraph"/>
        <w:ind w:left="1080"/>
        <w:rPr>
          <w:b/>
        </w:rPr>
      </w:pPr>
      <w:r w:rsidRPr="004310B8">
        <w:rPr>
          <w:b/>
        </w:rPr>
        <w:t>(b) the acceleration due to gravity on the surface of Saturn,</w:t>
      </w:r>
    </w:p>
    <w:p w14:paraId="7EFFA8F0" w14:textId="77777777" w:rsidR="0050424E" w:rsidRPr="008D5C12" w:rsidRDefault="0050424E" w:rsidP="0050424E">
      <m:oMath>
        <m:r>
          <w:rPr>
            <w:rFonts w:ascii="Cambria Math" w:hAnsi="Cambria Math"/>
          </w:rPr>
          <m:t>g=</m:t>
        </m:r>
        <m:f>
          <m:fPr>
            <m:ctrlPr>
              <w:rPr>
                <w:rFonts w:ascii="Cambria Math" w:hAnsi="Cambria Math"/>
                <w:i/>
              </w:rPr>
            </m:ctrlPr>
          </m:fPr>
          <m:num>
            <m:r>
              <w:rPr>
                <w:rFonts w:ascii="Cambria Math" w:hAnsi="Cambria Math"/>
              </w:rPr>
              <m:t>GM</m:t>
            </m:r>
          </m:num>
          <m:den>
            <m:sSup>
              <m:sSupPr>
                <m:ctrlPr>
                  <w:rPr>
                    <w:rFonts w:ascii="Cambria Math" w:hAnsi="Cambria Math"/>
                    <w:i/>
                  </w:rPr>
                </m:ctrlPr>
              </m:sSupPr>
              <m:e>
                <m:r>
                  <w:rPr>
                    <w:rFonts w:ascii="Cambria Math" w:hAnsi="Cambria Math"/>
                  </w:rPr>
                  <m:t>d</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6.67×</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m:t>
            </m:r>
            <m:sSup>
              <m:sSupPr>
                <m:ctrlPr>
                  <w:rPr>
                    <w:rFonts w:ascii="Cambria Math" w:hAnsi="Cambria Math"/>
                    <w:i/>
                  </w:rPr>
                </m:ctrlPr>
              </m:sSupPr>
              <m:e>
                <m:r>
                  <w:rPr>
                    <w:rFonts w:ascii="Cambria Math" w:hAnsi="Cambria Math"/>
                  </w:rPr>
                  <m:t>5.69 ×10</m:t>
                </m:r>
              </m:e>
              <m:sup>
                <m:r>
                  <w:rPr>
                    <w:rFonts w:ascii="Cambria Math" w:hAnsi="Cambria Math"/>
                  </w:rPr>
                  <m:t>26</m:t>
                </m:r>
              </m:sup>
            </m:sSup>
            <m:r>
              <w:rPr>
                <w:rFonts w:ascii="Cambria Math" w:hAnsi="Cambria Math"/>
              </w:rPr>
              <m:t>)</m:t>
            </m:r>
          </m:num>
          <m:den>
            <m:sSup>
              <m:sSupPr>
                <m:ctrlPr>
                  <w:rPr>
                    <w:rFonts w:ascii="Cambria Math" w:hAnsi="Cambria Math"/>
                    <w:i/>
                  </w:rPr>
                </m:ctrlPr>
              </m:sSupPr>
              <m:e>
                <m:d>
                  <m:dPr>
                    <m:ctrlPr>
                      <w:rPr>
                        <w:rFonts w:ascii="Cambria Math" w:hAnsi="Cambria Math"/>
                        <w:i/>
                      </w:rPr>
                    </m:ctrlPr>
                  </m:dPr>
                  <m:e>
                    <m:r>
                      <w:rPr>
                        <w:rFonts w:ascii="Cambria Math" w:hAnsi="Cambria Math"/>
                      </w:rPr>
                      <m:t>5⋅82×</m:t>
                    </m:r>
                    <m:sSup>
                      <m:sSupPr>
                        <m:ctrlPr>
                          <w:rPr>
                            <w:rFonts w:ascii="Cambria Math" w:hAnsi="Cambria Math"/>
                            <w:i/>
                          </w:rPr>
                        </m:ctrlPr>
                      </m:sSupPr>
                      <m:e>
                        <m:r>
                          <w:rPr>
                            <w:rFonts w:ascii="Cambria Math" w:hAnsi="Cambria Math"/>
                          </w:rPr>
                          <m:t>10</m:t>
                        </m:r>
                      </m:e>
                      <m:sup>
                        <m:r>
                          <w:rPr>
                            <w:rFonts w:ascii="Cambria Math" w:hAnsi="Cambria Math"/>
                          </w:rPr>
                          <m:t>7</m:t>
                        </m:r>
                      </m:sup>
                    </m:sSup>
                  </m:e>
                </m:d>
              </m:e>
              <m:sup>
                <m:r>
                  <w:rPr>
                    <w:rFonts w:ascii="Cambria Math" w:hAnsi="Cambria Math"/>
                  </w:rPr>
                  <m:t>2</m:t>
                </m:r>
              </m:sup>
            </m:sSup>
          </m:den>
        </m:f>
        <m:r>
          <w:rPr>
            <w:rFonts w:ascii="Cambria Math" w:hAnsi="Cambria Math"/>
          </w:rPr>
          <m:t>=11.2</m:t>
        </m:r>
      </m:oMath>
      <w:r w:rsidRPr="008D5C12">
        <w:t xml:space="preserve"> ms</w:t>
      </w:r>
      <w:r w:rsidRPr="008D5C12">
        <w:rPr>
          <w:vertAlign w:val="superscript"/>
        </w:rPr>
        <w:t>-2</w:t>
      </w:r>
    </w:p>
    <w:p w14:paraId="3100F6D9" w14:textId="77777777" w:rsidR="0050424E" w:rsidRDefault="0050424E" w:rsidP="0050424E">
      <w:pPr>
        <w:pStyle w:val="ListParagraph"/>
        <w:ind w:left="1080"/>
        <w:rPr>
          <w:b/>
        </w:rPr>
      </w:pPr>
      <w:r w:rsidRPr="004310B8">
        <w:rPr>
          <w:b/>
        </w:rPr>
        <w:t xml:space="preserve">(c) the period that Huygens’ clock would have on the surface of Saturn. </w:t>
      </w:r>
    </w:p>
    <w:p w14:paraId="0D0ABFD2" w14:textId="77777777" w:rsidR="0050424E" w:rsidRPr="008D5C12" w:rsidRDefault="0050424E" w:rsidP="0050424E">
      <w:r w:rsidRPr="008D5C12">
        <w:t>On Saturn:</w:t>
      </w:r>
    </w:p>
    <w:p w14:paraId="706D9EB9" w14:textId="77777777" w:rsidR="0050424E" w:rsidRPr="008D5C12" w:rsidRDefault="0050424E" w:rsidP="0050424E">
      <w:pPr>
        <w:pStyle w:val="ListParagraph"/>
        <w:ind w:left="1080"/>
      </w:pPr>
      <m:oMathPara>
        <m:oMath>
          <m:r>
            <w:rPr>
              <w:rFonts w:ascii="Cambria Math" w:hAnsi="Cambria Math"/>
            </w:rPr>
            <m:t>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0.99</m:t>
                  </m:r>
                </m:num>
                <m:den>
                  <m:r>
                    <w:rPr>
                      <w:rFonts w:ascii="Cambria Math" w:hAnsi="Cambria Math"/>
                    </w:rPr>
                    <m:t>11.2</m:t>
                  </m:r>
                </m:den>
              </m:f>
            </m:e>
          </m:rad>
          <m:r>
            <w:rPr>
              <w:rFonts w:ascii="Cambria Math" w:hAnsi="Cambria Math"/>
            </w:rPr>
            <m:t>= 1.87 s</m:t>
          </m:r>
        </m:oMath>
      </m:oMathPara>
    </w:p>
    <w:p w14:paraId="386F0B54" w14:textId="77777777" w:rsidR="0050424E" w:rsidRDefault="0050424E" w:rsidP="0050424E">
      <w:pPr>
        <w:rPr>
          <w:rFonts w:ascii="Arial" w:hAnsi="Arial"/>
          <w:b/>
        </w:rPr>
      </w:pPr>
    </w:p>
    <w:p w14:paraId="1712738E" w14:textId="77777777" w:rsidR="0050424E" w:rsidRDefault="0050424E">
      <w:pPr>
        <w:rPr>
          <w:rFonts w:ascii="Arial" w:hAnsi="Arial"/>
          <w:b/>
        </w:rPr>
      </w:pPr>
      <w:r>
        <w:rPr>
          <w:rFonts w:ascii="Arial" w:hAnsi="Arial"/>
          <w:b/>
        </w:rPr>
        <w:br w:type="page"/>
      </w:r>
    </w:p>
    <w:p w14:paraId="39E7C07D" w14:textId="77777777" w:rsidR="0050424E" w:rsidRDefault="0050424E" w:rsidP="0050424E">
      <w:pPr>
        <w:rPr>
          <w:rFonts w:ascii="Arial" w:hAnsi="Arial"/>
          <w:b/>
        </w:rPr>
      </w:pPr>
      <w:r>
        <w:rPr>
          <w:rFonts w:ascii="Arial" w:hAnsi="Arial"/>
          <w:b/>
        </w:rPr>
        <w:t>Question 14a</w:t>
      </w:r>
    </w:p>
    <w:p w14:paraId="0AD05434" w14:textId="77777777" w:rsidR="0050424E" w:rsidRPr="004C25AE" w:rsidRDefault="0050424E" w:rsidP="0050424E">
      <w:pPr>
        <w:pStyle w:val="ListParagraph"/>
        <w:numPr>
          <w:ilvl w:val="0"/>
          <w:numId w:val="11"/>
        </w:numPr>
        <w:spacing w:after="0" w:line="240" w:lineRule="auto"/>
        <w:rPr>
          <w:b/>
        </w:rPr>
      </w:pPr>
      <w:r w:rsidRPr="004C25AE">
        <w:rPr>
          <w:b/>
        </w:rPr>
        <w:t>Distinguish between a vector and scalar.</w:t>
      </w:r>
    </w:p>
    <w:p w14:paraId="753B0BBB" w14:textId="77777777" w:rsidR="0050424E" w:rsidRPr="004C25AE" w:rsidRDefault="0050424E" w:rsidP="0050424E">
      <w:r w:rsidRPr="004C25AE">
        <w:t>Both vectors and scalars are measurements.</w:t>
      </w:r>
    </w:p>
    <w:p w14:paraId="753DF1A7" w14:textId="77777777" w:rsidR="0050424E" w:rsidRPr="004C25AE" w:rsidRDefault="0050424E" w:rsidP="0050424E">
      <w:r w:rsidRPr="004C25AE">
        <w:t xml:space="preserve">Vectors have both magnitude and direction. Scalars just have magnitude.  </w:t>
      </w:r>
    </w:p>
    <w:p w14:paraId="646C8316" w14:textId="77777777" w:rsidR="0050424E" w:rsidRPr="004C25AE" w:rsidRDefault="0050424E" w:rsidP="0050424E">
      <w:pPr>
        <w:pStyle w:val="ListParagraph"/>
        <w:numPr>
          <w:ilvl w:val="0"/>
          <w:numId w:val="11"/>
        </w:numPr>
        <w:spacing w:after="0" w:line="240" w:lineRule="auto"/>
        <w:rPr>
          <w:b/>
        </w:rPr>
      </w:pPr>
      <w:r w:rsidRPr="004C25AE">
        <w:rPr>
          <w:b/>
        </w:rPr>
        <w:t xml:space="preserve">Draw a labelled diagram of the arrangement of the apparatus in an experiment to find the resultant of two vectors. </w:t>
      </w:r>
    </w:p>
    <w:p w14:paraId="31EDC0BB" w14:textId="77777777" w:rsidR="0050424E" w:rsidRPr="004C25AE" w:rsidRDefault="0050424E" w:rsidP="0050424E">
      <w:pPr>
        <w:autoSpaceDE w:val="0"/>
        <w:autoSpaceDN w:val="0"/>
        <w:adjustRightInd w:val="0"/>
        <w:spacing w:line="360" w:lineRule="auto"/>
        <w:rPr>
          <w:rFonts w:cs="TimesNewRomanPSMT"/>
          <w:b/>
          <w:lang w:eastAsia="en-IE"/>
        </w:rPr>
      </w:pPr>
      <w:r w:rsidRPr="004C25AE">
        <w:rPr>
          <w:noProof/>
          <w:lang w:eastAsia="en-IE"/>
        </w:rPr>
        <w:drawing>
          <wp:inline distT="0" distB="0" distL="0" distR="0" wp14:anchorId="7BA4BA24" wp14:editId="7986042A">
            <wp:extent cx="2391410" cy="2227580"/>
            <wp:effectExtent l="0" t="0" r="8890" b="127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91410" cy="2227580"/>
                    </a:xfrm>
                    <a:prstGeom prst="rect">
                      <a:avLst/>
                    </a:prstGeom>
                    <a:noFill/>
                    <a:ln>
                      <a:noFill/>
                    </a:ln>
                  </pic:spPr>
                </pic:pic>
              </a:graphicData>
            </a:graphic>
          </wp:inline>
        </w:drawing>
      </w:r>
    </w:p>
    <w:p w14:paraId="09078254" w14:textId="77777777" w:rsidR="0050424E" w:rsidRPr="004C25AE" w:rsidRDefault="0050424E" w:rsidP="0050424E">
      <w:pPr>
        <w:spacing w:line="360" w:lineRule="auto"/>
        <w:rPr>
          <w:rFonts w:eastAsia="Times New Roman"/>
          <w:b/>
          <w:lang w:val="en-GB"/>
        </w:rPr>
      </w:pPr>
      <w:r w:rsidRPr="004C25AE">
        <w:rPr>
          <w:rFonts w:eastAsia="Times New Roman"/>
          <w:b/>
          <w:lang w:val="en-GB"/>
        </w:rPr>
        <w:t>Method:</w:t>
      </w:r>
    </w:p>
    <w:p w14:paraId="001F936E" w14:textId="77777777" w:rsidR="0050424E" w:rsidRPr="004C25AE" w:rsidRDefault="0050424E" w:rsidP="0050424E">
      <w:pPr>
        <w:spacing w:line="360" w:lineRule="auto"/>
        <w:rPr>
          <w:rFonts w:eastAsia="Times New Roman"/>
          <w:lang w:val="en-GB"/>
        </w:rPr>
      </w:pPr>
      <w:r w:rsidRPr="004C25AE">
        <w:rPr>
          <w:rFonts w:eastAsia="Times New Roman"/>
          <w:lang w:val="en-GB"/>
        </w:rPr>
        <w:t>Set up apparatus as shown.</w:t>
      </w:r>
    </w:p>
    <w:p w14:paraId="56679E4E" w14:textId="77777777" w:rsidR="0050424E" w:rsidRPr="004C25AE" w:rsidRDefault="0050424E" w:rsidP="0050424E">
      <w:pPr>
        <w:spacing w:line="360" w:lineRule="auto"/>
        <w:rPr>
          <w:rFonts w:eastAsia="Times New Roman"/>
          <w:vertAlign w:val="subscript"/>
          <w:lang w:val="en-GB"/>
        </w:rPr>
      </w:pPr>
      <w:r w:rsidRPr="004C25AE">
        <w:rPr>
          <w:rFonts w:eastAsia="Times New Roman"/>
          <w:lang w:val="en-GB"/>
        </w:rPr>
        <w:t>Note the readings on the first two Newton-meters, F</w:t>
      </w:r>
      <w:r w:rsidRPr="004C25AE">
        <w:rPr>
          <w:rFonts w:eastAsia="Times New Roman"/>
          <w:vertAlign w:val="subscript"/>
          <w:lang w:val="en-GB"/>
        </w:rPr>
        <w:t>1</w:t>
      </w:r>
      <w:r w:rsidRPr="004C25AE">
        <w:rPr>
          <w:rFonts w:eastAsia="Times New Roman"/>
          <w:lang w:val="en-GB"/>
        </w:rPr>
        <w:t xml:space="preserve"> and F</w:t>
      </w:r>
      <w:r w:rsidRPr="004C25AE">
        <w:rPr>
          <w:rFonts w:eastAsia="Times New Roman"/>
          <w:vertAlign w:val="subscript"/>
          <w:lang w:val="en-GB"/>
        </w:rPr>
        <w:t>2</w:t>
      </w:r>
    </w:p>
    <w:p w14:paraId="6030EAC8" w14:textId="77777777" w:rsidR="0050424E" w:rsidRPr="004C25AE" w:rsidRDefault="0050424E" w:rsidP="0050424E">
      <w:pPr>
        <w:spacing w:line="360" w:lineRule="auto"/>
        <w:rPr>
          <w:rFonts w:eastAsia="Times New Roman"/>
          <w:lang w:val="en-GB"/>
        </w:rPr>
      </w:pPr>
      <w:r w:rsidRPr="004C25AE">
        <w:rPr>
          <w:rFonts w:eastAsia="Times New Roman"/>
          <w:lang w:val="en-GB"/>
        </w:rPr>
        <w:t>Note the reading on the on the third  meter, F</w:t>
      </w:r>
      <w:r w:rsidRPr="004C25AE">
        <w:rPr>
          <w:rFonts w:eastAsia="Times New Roman"/>
          <w:vertAlign w:val="subscript"/>
          <w:lang w:val="en-GB"/>
        </w:rPr>
        <w:t>r</w:t>
      </w:r>
    </w:p>
    <w:p w14:paraId="4FABD7B7" w14:textId="77777777" w:rsidR="0050424E" w:rsidRPr="004C25AE" w:rsidRDefault="0050424E" w:rsidP="0050424E">
      <w:pPr>
        <w:spacing w:line="360" w:lineRule="auto"/>
        <w:rPr>
          <w:rFonts w:eastAsia="Times New Roman"/>
          <w:b/>
          <w:lang w:val="en-GB"/>
        </w:rPr>
      </w:pPr>
      <w:r w:rsidRPr="004C25AE">
        <w:rPr>
          <w:rFonts w:eastAsia="Times New Roman"/>
          <w:b/>
          <w:lang w:val="en-GB"/>
        </w:rPr>
        <w:t xml:space="preserve">Observation: </w:t>
      </w:r>
    </w:p>
    <w:p w14:paraId="0E7F7840" w14:textId="77777777" w:rsidR="0050424E" w:rsidRPr="004C25AE" w:rsidRDefault="0050424E" w:rsidP="0050424E">
      <w:pPr>
        <w:spacing w:line="360" w:lineRule="auto"/>
        <w:rPr>
          <w:rFonts w:eastAsia="Times New Roman"/>
          <w:lang w:val="en-GB"/>
        </w:rPr>
      </w:pPr>
      <w:r w:rsidRPr="004C25AE">
        <w:rPr>
          <w:rFonts w:eastAsia="Times New Roman"/>
          <w:lang w:val="en-GB"/>
        </w:rPr>
        <w:t>According to Newton’s third law, F</w:t>
      </w:r>
      <w:r w:rsidRPr="004C25AE">
        <w:rPr>
          <w:rFonts w:eastAsia="Times New Roman"/>
          <w:vertAlign w:val="subscript"/>
          <w:lang w:val="en-GB"/>
        </w:rPr>
        <w:t>r</w:t>
      </w:r>
      <w:r w:rsidRPr="004C25AE">
        <w:rPr>
          <w:rFonts w:eastAsia="Times New Roman"/>
          <w:lang w:val="en-GB"/>
        </w:rPr>
        <w:t xml:space="preserve"> should be equal in magnitude but opposite in direction to the resultant of the two upper meters. </w:t>
      </w:r>
    </w:p>
    <w:p w14:paraId="4B34F0E3" w14:textId="77777777" w:rsidR="0050424E" w:rsidRPr="004C25AE" w:rsidRDefault="0050424E" w:rsidP="0050424E">
      <w:pPr>
        <w:spacing w:line="360" w:lineRule="auto"/>
        <w:rPr>
          <w:rFonts w:eastAsia="Times New Roman"/>
          <w:vertAlign w:val="subscript"/>
          <w:lang w:val="en-GB"/>
        </w:rPr>
      </w:pPr>
      <w:r w:rsidRPr="004C25AE">
        <w:rPr>
          <w:rFonts w:eastAsia="Times New Roman"/>
          <w:lang w:val="en-GB"/>
        </w:rPr>
        <w:t>In this way you have experimentally measured the value of that resultant</w:t>
      </w:r>
    </w:p>
    <w:p w14:paraId="490A12CD" w14:textId="77777777" w:rsidR="0050424E" w:rsidRPr="004C25AE" w:rsidRDefault="0050424E" w:rsidP="0050424E">
      <w:pPr>
        <w:rPr>
          <w:b/>
        </w:rPr>
      </w:pPr>
      <w:r w:rsidRPr="004C25AE">
        <w:rPr>
          <w:b/>
        </w:rPr>
        <w:t xml:space="preserve">An object is released with an initial velocity of 150 </w:t>
      </w:r>
      <w:proofErr w:type="spellStart"/>
      <w:r w:rsidRPr="004C25AE">
        <w:rPr>
          <w:b/>
        </w:rPr>
        <w:t>ms</w:t>
      </w:r>
      <w:proofErr w:type="spellEnd"/>
      <w:r w:rsidRPr="004C25AE">
        <w:rPr>
          <w:vertAlign w:val="superscript"/>
        </w:rPr>
        <w:t>–1</w:t>
      </w:r>
      <w:r w:rsidRPr="004C25AE">
        <w:rPr>
          <w:b/>
        </w:rPr>
        <w:t xml:space="preserve"> at an angle of 20° to the horizontal. </w:t>
      </w:r>
    </w:p>
    <w:p w14:paraId="22801040" w14:textId="77777777" w:rsidR="0050424E" w:rsidRPr="004C25AE" w:rsidRDefault="0050424E" w:rsidP="0050424E">
      <w:pPr>
        <w:pStyle w:val="ListParagraph"/>
        <w:numPr>
          <w:ilvl w:val="0"/>
          <w:numId w:val="11"/>
        </w:numPr>
        <w:spacing w:after="0" w:line="240" w:lineRule="auto"/>
        <w:rPr>
          <w:b/>
        </w:rPr>
      </w:pPr>
      <w:r w:rsidRPr="004C25AE">
        <w:rPr>
          <w:b/>
        </w:rPr>
        <w:t xml:space="preserve">Resolve the velocity into horizontal and vertical components. </w:t>
      </w:r>
    </w:p>
    <w:p w14:paraId="25FC2F8F" w14:textId="77777777" w:rsidR="0050424E" w:rsidRPr="004C25AE" w:rsidRDefault="0050424E" w:rsidP="0050424E">
      <w:pPr>
        <w:rPr>
          <w:b/>
        </w:rPr>
      </w:pPr>
      <w:r w:rsidRPr="004C25AE">
        <w:rPr>
          <w:b/>
          <w:noProof/>
        </w:rPr>
        <w:drawing>
          <wp:inline distT="0" distB="0" distL="0" distR="0" wp14:anchorId="255AC0A9" wp14:editId="259DE18C">
            <wp:extent cx="3132199" cy="928059"/>
            <wp:effectExtent l="0" t="0" r="0" b="571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183311" cy="943203"/>
                    </a:xfrm>
                    <a:prstGeom prst="rect">
                      <a:avLst/>
                    </a:prstGeom>
                  </pic:spPr>
                </pic:pic>
              </a:graphicData>
            </a:graphic>
          </wp:inline>
        </w:drawing>
      </w:r>
    </w:p>
    <w:p w14:paraId="56B93F4A" w14:textId="77777777" w:rsidR="0050424E" w:rsidRPr="004C25AE" w:rsidRDefault="0050424E" w:rsidP="0050424E">
      <w:pPr>
        <w:rPr>
          <w:b/>
        </w:rPr>
      </w:pP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H</m:t>
            </m:r>
          </m:sub>
        </m:sSub>
        <m:r>
          <m:rPr>
            <m:sty m:val="bi"/>
          </m:rPr>
          <w:rPr>
            <w:rFonts w:ascii="Cambria Math" w:hAnsi="Cambria Math"/>
          </w:rPr>
          <m:t>=150</m:t>
        </m:r>
        <m:func>
          <m:funcPr>
            <m:ctrlPr>
              <w:rPr>
                <w:rFonts w:ascii="Cambria Math" w:hAnsi="Cambria Math"/>
                <w:b/>
                <w:i/>
              </w:rPr>
            </m:ctrlPr>
          </m:funcPr>
          <m:fName>
            <m:r>
              <m:rPr>
                <m:sty m:val="b"/>
              </m:rPr>
              <w:rPr>
                <w:rFonts w:ascii="Cambria Math" w:hAnsi="Cambria Math"/>
              </w:rPr>
              <m:t>cos</m:t>
            </m:r>
          </m:fName>
          <m:e>
            <m:sSup>
              <m:sSupPr>
                <m:ctrlPr>
                  <w:rPr>
                    <w:rFonts w:ascii="Cambria Math" w:hAnsi="Cambria Math"/>
                    <w:b/>
                    <w:i/>
                  </w:rPr>
                </m:ctrlPr>
              </m:sSupPr>
              <m:e>
                <m:r>
                  <m:rPr>
                    <m:sty m:val="bi"/>
                  </m:rPr>
                  <w:rPr>
                    <w:rFonts w:ascii="Cambria Math" w:hAnsi="Cambria Math"/>
                  </w:rPr>
                  <m:t>20</m:t>
                </m:r>
              </m:e>
              <m:sup>
                <m:r>
                  <m:rPr>
                    <m:sty m:val="bi"/>
                  </m:rPr>
                  <w:rPr>
                    <w:rFonts w:ascii="Cambria Math" w:hAnsi="Cambria Math"/>
                  </w:rPr>
                  <m:t>0</m:t>
                </m:r>
              </m:sup>
            </m:sSup>
          </m:e>
        </m:func>
        <m:r>
          <m:rPr>
            <m:sty m:val="bi"/>
          </m:rPr>
          <w:rPr>
            <w:rFonts w:ascii="Cambria Math" w:hAnsi="Cambria Math"/>
          </w:rPr>
          <m:t>=140.95</m:t>
        </m:r>
      </m:oMath>
      <w:r w:rsidRPr="004C25AE">
        <w:rPr>
          <w:b/>
          <w:noProof/>
        </w:rPr>
        <w:t xml:space="preserve"> </w:t>
      </w:r>
      <w:proofErr w:type="spellStart"/>
      <w:r w:rsidRPr="004C25AE">
        <w:rPr>
          <w:b/>
        </w:rPr>
        <w:t>ms</w:t>
      </w:r>
      <w:proofErr w:type="spellEnd"/>
      <w:r w:rsidRPr="004C25AE">
        <w:rPr>
          <w:vertAlign w:val="superscript"/>
        </w:rPr>
        <w:t>–1</w:t>
      </w:r>
    </w:p>
    <w:p w14:paraId="1BBDD885" w14:textId="77777777" w:rsidR="0050424E" w:rsidRPr="004C25AE" w:rsidRDefault="0050424E" w:rsidP="0050424E">
      <w:pPr>
        <w:rPr>
          <w:b/>
        </w:rPr>
      </w:pP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v</m:t>
            </m:r>
          </m:sub>
        </m:sSub>
        <m:r>
          <m:rPr>
            <m:sty m:val="bi"/>
          </m:rPr>
          <w:rPr>
            <w:rFonts w:ascii="Cambria Math" w:hAnsi="Cambria Math"/>
          </w:rPr>
          <m:t>=150</m:t>
        </m:r>
        <m:func>
          <m:funcPr>
            <m:ctrlPr>
              <w:rPr>
                <w:rFonts w:ascii="Cambria Math" w:hAnsi="Cambria Math"/>
                <w:b/>
                <w:i/>
              </w:rPr>
            </m:ctrlPr>
          </m:funcPr>
          <m:fName>
            <m:r>
              <m:rPr>
                <m:sty m:val="b"/>
              </m:rPr>
              <w:rPr>
                <w:rFonts w:ascii="Cambria Math" w:hAnsi="Cambria Math"/>
              </w:rPr>
              <m:t>sin</m:t>
            </m:r>
          </m:fName>
          <m:e>
            <m:sSup>
              <m:sSupPr>
                <m:ctrlPr>
                  <w:rPr>
                    <w:rFonts w:ascii="Cambria Math" w:hAnsi="Cambria Math"/>
                    <w:b/>
                    <w:i/>
                  </w:rPr>
                </m:ctrlPr>
              </m:sSupPr>
              <m:e>
                <m:r>
                  <m:rPr>
                    <m:sty m:val="bi"/>
                  </m:rPr>
                  <w:rPr>
                    <w:rFonts w:ascii="Cambria Math" w:hAnsi="Cambria Math"/>
                  </w:rPr>
                  <m:t>20</m:t>
                </m:r>
              </m:e>
              <m:sup>
                <m:r>
                  <m:rPr>
                    <m:sty m:val="bi"/>
                  </m:rPr>
                  <w:rPr>
                    <w:rFonts w:ascii="Cambria Math" w:hAnsi="Cambria Math"/>
                  </w:rPr>
                  <m:t>0</m:t>
                </m:r>
              </m:sup>
            </m:sSup>
          </m:e>
        </m:func>
        <m:r>
          <m:rPr>
            <m:sty m:val="bi"/>
          </m:rPr>
          <w:rPr>
            <w:rFonts w:ascii="Cambria Math" w:hAnsi="Cambria Math"/>
          </w:rPr>
          <m:t>=51.30</m:t>
        </m:r>
      </m:oMath>
      <w:r w:rsidRPr="004C25AE">
        <w:rPr>
          <w:b/>
          <w:noProof/>
        </w:rPr>
        <w:t xml:space="preserve"> </w:t>
      </w:r>
      <w:proofErr w:type="spellStart"/>
      <w:r w:rsidRPr="004C25AE">
        <w:rPr>
          <w:b/>
        </w:rPr>
        <w:t>ms</w:t>
      </w:r>
      <w:proofErr w:type="spellEnd"/>
      <w:r w:rsidRPr="004C25AE">
        <w:rPr>
          <w:vertAlign w:val="superscript"/>
        </w:rPr>
        <w:t>–1</w:t>
      </w:r>
    </w:p>
    <w:p w14:paraId="5D28299A" w14:textId="77777777" w:rsidR="0050424E" w:rsidRPr="004C25AE" w:rsidRDefault="0050424E" w:rsidP="0050424E">
      <w:pPr>
        <w:rPr>
          <w:b/>
        </w:rPr>
      </w:pPr>
    </w:p>
    <w:p w14:paraId="68D0D721" w14:textId="77777777" w:rsidR="0050424E" w:rsidRPr="0050424E" w:rsidRDefault="0050424E" w:rsidP="0050424E">
      <w:pPr>
        <w:pStyle w:val="ListParagraph"/>
        <w:numPr>
          <w:ilvl w:val="0"/>
          <w:numId w:val="11"/>
        </w:numPr>
        <w:spacing w:after="0" w:line="240" w:lineRule="auto"/>
        <w:rPr>
          <w:b/>
        </w:rPr>
      </w:pPr>
      <w:r w:rsidRPr="004C25AE">
        <w:rPr>
          <w:b/>
        </w:rPr>
        <w:t xml:space="preserve">Calculate the magnitude and direction of the velocity of the object after 8 s. </w:t>
      </w:r>
    </w:p>
    <w:p w14:paraId="2ED9F331" w14:textId="77777777" w:rsidR="0050424E" w:rsidRPr="004C25AE" w:rsidRDefault="0050424E" w:rsidP="0050424E">
      <w:r w:rsidRPr="004C25AE">
        <w:t xml:space="preserve">Assuming no friction, the horizontal velocity won’t change.  But the vertical velocity will be affected by gravity. </w:t>
      </w:r>
    </w:p>
    <w:p w14:paraId="7A536F58" w14:textId="77777777" w:rsidR="0050424E" w:rsidRPr="004C25AE" w:rsidRDefault="0050424E" w:rsidP="0050424E">
      <w:r w:rsidRPr="004C25AE">
        <w:t>Vertical:</w:t>
      </w:r>
    </w:p>
    <w:p w14:paraId="6DE38D49" w14:textId="77777777" w:rsidR="0050424E" w:rsidRPr="004C25AE" w:rsidRDefault="0050424E" w:rsidP="0050424E">
      <m:oMath>
        <m:r>
          <w:rPr>
            <w:rFonts w:ascii="Cambria Math" w:hAnsi="Cambria Math"/>
          </w:rPr>
          <m:t>u=51.3, v=v,  a= - 9.8,  s=s,  t=8</m:t>
        </m:r>
      </m:oMath>
      <w:r w:rsidRPr="004C25AE">
        <w:t xml:space="preserve"> </w:t>
      </w:r>
    </w:p>
    <w:p w14:paraId="4DB00F59" w14:textId="77777777" w:rsidR="0050424E" w:rsidRPr="004C25AE" w:rsidRDefault="0050424E" w:rsidP="0050424E">
      <m:oMathPara>
        <m:oMath>
          <m:r>
            <w:rPr>
              <w:rFonts w:ascii="Cambria Math" w:hAnsi="Cambria Math"/>
            </w:rPr>
            <m:t>v=u+at=51.3+</m:t>
          </m:r>
          <m:d>
            <m:dPr>
              <m:ctrlPr>
                <w:rPr>
                  <w:rFonts w:ascii="Cambria Math" w:hAnsi="Cambria Math"/>
                  <w:i/>
                </w:rPr>
              </m:ctrlPr>
            </m:dPr>
            <m:e>
              <m:r>
                <w:rPr>
                  <w:rFonts w:ascii="Cambria Math" w:hAnsi="Cambria Math"/>
                </w:rPr>
                <m:t>-9.8</m:t>
              </m:r>
            </m:e>
          </m:d>
          <m:d>
            <m:dPr>
              <m:ctrlPr>
                <w:rPr>
                  <w:rFonts w:ascii="Cambria Math" w:hAnsi="Cambria Math"/>
                  <w:i/>
                </w:rPr>
              </m:ctrlPr>
            </m:dPr>
            <m:e>
              <m:r>
                <w:rPr>
                  <w:rFonts w:ascii="Cambria Math" w:hAnsi="Cambria Math"/>
                </w:rPr>
                <m:t>8</m:t>
              </m:r>
            </m:e>
          </m:d>
          <m:r>
            <w:rPr>
              <w:rFonts w:ascii="Cambria Math" w:hAnsi="Cambria Math"/>
            </w:rPr>
            <m:t>=-27.1</m:t>
          </m:r>
        </m:oMath>
      </m:oMathPara>
    </w:p>
    <w:p w14:paraId="76499D79" w14:textId="77777777" w:rsidR="0050424E" w:rsidRPr="004C25AE" w:rsidRDefault="0050424E" w:rsidP="0050424E">
      <w:r w:rsidRPr="004C25AE">
        <w:t xml:space="preserve">Height: </w:t>
      </w:r>
    </w:p>
    <w:p w14:paraId="012B2A7D" w14:textId="77777777" w:rsidR="0050424E" w:rsidRPr="004C25AE" w:rsidRDefault="0050424E" w:rsidP="0050424E">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u+v</m:t>
                </m:r>
              </m:num>
              <m:den>
                <m:r>
                  <w:rPr>
                    <w:rFonts w:ascii="Cambria Math" w:hAnsi="Cambria Math"/>
                  </w:rPr>
                  <m:t>2</m:t>
                </m:r>
              </m:den>
            </m:f>
          </m:e>
        </m:d>
        <m:r>
          <w:rPr>
            <w:rFonts w:ascii="Cambria Math" w:hAnsi="Cambria Math"/>
          </w:rPr>
          <m:t>t</m:t>
        </m:r>
      </m:oMath>
      <w:r w:rsidRPr="004C25AE">
        <w:t xml:space="preserve"> </w:t>
      </w:r>
    </w:p>
    <w:p w14:paraId="7009B6E1" w14:textId="77777777" w:rsidR="0050424E" w:rsidRPr="004C25AE" w:rsidRDefault="0050424E" w:rsidP="0050424E">
      <m:oMath>
        <m:r>
          <w:rPr>
            <w:rFonts w:ascii="Cambria Math" w:hAnsi="Cambria Math"/>
          </w:rPr>
          <m:t>s=</m:t>
        </m:r>
        <m:d>
          <m:dPr>
            <m:ctrlPr>
              <w:rPr>
                <w:rFonts w:ascii="Cambria Math" w:hAnsi="Cambria Math"/>
                <w:i/>
              </w:rPr>
            </m:ctrlPr>
          </m:dPr>
          <m:e>
            <m:f>
              <m:fPr>
                <m:ctrlPr>
                  <w:rPr>
                    <w:rFonts w:ascii="Cambria Math" w:hAnsi="Cambria Math"/>
                    <w:i/>
                  </w:rPr>
                </m:ctrlPr>
              </m:fPr>
              <m:num>
                <m:r>
                  <w:rPr>
                    <w:rFonts w:ascii="Cambria Math" w:hAnsi="Cambria Math"/>
                  </w:rPr>
                  <m:t>51.3-27.1</m:t>
                </m:r>
              </m:num>
              <m:den>
                <m:r>
                  <w:rPr>
                    <w:rFonts w:ascii="Cambria Math" w:hAnsi="Cambria Math"/>
                  </w:rPr>
                  <m:t>2</m:t>
                </m:r>
              </m:den>
            </m:f>
          </m:e>
        </m:d>
        <m:d>
          <m:dPr>
            <m:ctrlPr>
              <w:rPr>
                <w:rFonts w:ascii="Cambria Math" w:hAnsi="Cambria Math"/>
                <w:i/>
              </w:rPr>
            </m:ctrlPr>
          </m:dPr>
          <m:e>
            <m:r>
              <w:rPr>
                <w:rFonts w:ascii="Cambria Math" w:hAnsi="Cambria Math"/>
              </w:rPr>
              <m:t>8</m:t>
            </m:r>
          </m:e>
        </m:d>
        <m:r>
          <w:rPr>
            <w:rFonts w:ascii="Cambria Math" w:hAnsi="Cambria Math"/>
          </w:rPr>
          <m:t>=96.8 m</m:t>
        </m:r>
      </m:oMath>
      <w:r w:rsidRPr="004C25AE">
        <w:t xml:space="preserve"> </w:t>
      </w:r>
    </w:p>
    <w:p w14:paraId="3FB9BBCB" w14:textId="77777777" w:rsidR="0050424E" w:rsidRPr="004C25AE" w:rsidRDefault="0050424E" w:rsidP="0050424E">
      <w:r w:rsidRPr="004C25AE">
        <w:t xml:space="preserve">This means that after 8 seconds, the object is falling at 27.1 </w:t>
      </w:r>
      <w:proofErr w:type="spellStart"/>
      <w:r w:rsidRPr="004C25AE">
        <w:t>ms</w:t>
      </w:r>
      <w:proofErr w:type="spellEnd"/>
      <w:r w:rsidRPr="004C25AE">
        <w:rPr>
          <w:vertAlign w:val="superscript"/>
        </w:rPr>
        <w:t>–1</w:t>
      </w:r>
      <w:r w:rsidRPr="004C25AE">
        <w:t xml:space="preserve">, but that it still hasn’t hit the ground. </w:t>
      </w:r>
      <w:proofErr w:type="gramStart"/>
      <w:r w:rsidRPr="004C25AE">
        <w:t>It</w:t>
      </w:r>
      <w:r>
        <w:t>’s</w:t>
      </w:r>
      <w:proofErr w:type="gramEnd"/>
      <w:r w:rsidRPr="004C25AE">
        <w:t xml:space="preserve"> horizontal velocity will still be </w:t>
      </w:r>
      <m:oMath>
        <m:r>
          <w:rPr>
            <w:rFonts w:ascii="Cambria Math" w:hAnsi="Cambria Math"/>
          </w:rPr>
          <m:t>140.95</m:t>
        </m:r>
      </m:oMath>
      <w:r w:rsidRPr="004C25AE">
        <w:rPr>
          <w:noProof/>
        </w:rPr>
        <w:t xml:space="preserve"> </w:t>
      </w:r>
      <w:proofErr w:type="spellStart"/>
      <w:r w:rsidRPr="004C25AE">
        <w:t>ms</w:t>
      </w:r>
      <w:proofErr w:type="spellEnd"/>
      <w:r w:rsidRPr="004C25AE">
        <w:rPr>
          <w:vertAlign w:val="superscript"/>
        </w:rPr>
        <w:t>–1</w:t>
      </w:r>
    </w:p>
    <w:p w14:paraId="536628E5" w14:textId="77777777" w:rsidR="0050424E" w:rsidRPr="004C25AE" w:rsidRDefault="0050424E" w:rsidP="0050424E"/>
    <w:p w14:paraId="113BC458" w14:textId="77777777" w:rsidR="0050424E" w:rsidRPr="004C25AE" w:rsidRDefault="0050424E" w:rsidP="0050424E">
      <w:r w:rsidRPr="004C25AE">
        <w:t>Resultant velocity</w:t>
      </w:r>
    </w:p>
    <w:p w14:paraId="3CE80DB4" w14:textId="77777777" w:rsidR="0050424E" w:rsidRPr="004C25AE" w:rsidRDefault="0050424E" w:rsidP="0050424E"/>
    <w:p w14:paraId="2D6292E6" w14:textId="77777777" w:rsidR="0050424E" w:rsidRPr="004C25AE" w:rsidRDefault="0050424E" w:rsidP="0050424E"/>
    <w:p w14:paraId="39AA5999" w14:textId="77777777" w:rsidR="0050424E" w:rsidRPr="004C25AE" w:rsidRDefault="0050424E" w:rsidP="0050424E">
      <w:r w:rsidRPr="004C25AE">
        <w:rPr>
          <w:noProof/>
        </w:rPr>
        <mc:AlternateContent>
          <mc:Choice Requires="wpi">
            <w:drawing>
              <wp:anchor distT="0" distB="0" distL="114300" distR="114300" simplePos="0" relativeHeight="251726848" behindDoc="0" locked="0" layoutInCell="1" allowOverlap="1" wp14:anchorId="34E27CA5" wp14:editId="6FD4960A">
                <wp:simplePos x="0" y="0"/>
                <wp:positionH relativeFrom="column">
                  <wp:posOffset>801163</wp:posOffset>
                </wp:positionH>
                <wp:positionV relativeFrom="paragraph">
                  <wp:posOffset>-466016</wp:posOffset>
                </wp:positionV>
                <wp:extent cx="2145030" cy="971892"/>
                <wp:effectExtent l="38100" t="38100" r="0" b="38100"/>
                <wp:wrapNone/>
                <wp:docPr id="322" name="Ink 322"/>
                <wp:cNvGraphicFramePr/>
                <a:graphic xmlns:a="http://schemas.openxmlformats.org/drawingml/2006/main">
                  <a:graphicData uri="http://schemas.microsoft.com/office/word/2010/wordprocessingInk">
                    <w14:contentPart bwMode="auto" r:id="rId66">
                      <w14:nvContentPartPr>
                        <w14:cNvContentPartPr/>
                      </w14:nvContentPartPr>
                      <w14:xfrm>
                        <a:off x="0" y="0"/>
                        <a:ext cx="2145030" cy="971892"/>
                      </w14:xfrm>
                    </w14:contentPart>
                  </a:graphicData>
                </a:graphic>
              </wp:anchor>
            </w:drawing>
          </mc:Choice>
          <mc:Fallback>
            <w:pict>
              <v:shape w14:anchorId="4C985A7F" id="Ink 322" o:spid="_x0000_s1026" type="#_x0000_t75" style="position:absolute;margin-left:62.75pt;margin-top:-37.05pt;width:169.6pt;height:77.25pt;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">
                <v:imagedata r:id="rId67" o:title=""/>
              </v:shape>
            </w:pict>
          </mc:Fallback>
        </mc:AlternateContent>
      </w:r>
    </w:p>
    <w:p w14:paraId="573C0677" w14:textId="77777777" w:rsidR="0050424E" w:rsidRPr="004C25AE" w:rsidRDefault="0050424E" w:rsidP="0050424E"/>
    <w:p w14:paraId="34D0F2CD" w14:textId="77777777" w:rsidR="0050424E" w:rsidRPr="004C25AE" w:rsidRDefault="0050424E" w:rsidP="0050424E"/>
    <w:p w14:paraId="4EFF67B5" w14:textId="77777777" w:rsidR="0050424E" w:rsidRPr="004C25AE" w:rsidRDefault="0050424E" w:rsidP="0050424E">
      <m:oMathPara>
        <m:oMath>
          <m:sSubSup>
            <m:sSubSupPr>
              <m:ctrlPr>
                <w:rPr>
                  <w:rFonts w:ascii="Cambria Math" w:hAnsi="Cambria Math"/>
                  <w:i/>
                </w:rPr>
              </m:ctrlPr>
            </m:sSubSupPr>
            <m:e>
              <m:r>
                <w:rPr>
                  <w:rFonts w:ascii="Cambria Math" w:hAnsi="Cambria Math"/>
                </w:rPr>
                <m:t>v</m:t>
              </m:r>
            </m:e>
            <m:sub>
              <m:r>
                <w:rPr>
                  <w:rFonts w:ascii="Cambria Math" w:hAnsi="Cambria Math"/>
                </w:rPr>
                <m:t>R</m:t>
              </m:r>
            </m:sub>
            <m:sup>
              <m:r>
                <w:rPr>
                  <w:rFonts w:ascii="Cambria Math" w:hAnsi="Cambria Math"/>
                </w:rPr>
                <m:t>2</m:t>
              </m:r>
            </m:sup>
          </m:sSubSup>
          <m:r>
            <w:rPr>
              <w:rFonts w:ascii="Cambria Math" w:hAnsi="Cambria Math"/>
            </w:rPr>
            <m:t>=140⋅</m:t>
          </m:r>
          <m:sSup>
            <m:sSupPr>
              <m:ctrlPr>
                <w:rPr>
                  <w:rFonts w:ascii="Cambria Math" w:hAnsi="Cambria Math"/>
                  <w:i/>
                </w:rPr>
              </m:ctrlPr>
            </m:sSupPr>
            <m:e>
              <m:r>
                <w:rPr>
                  <w:rFonts w:ascii="Cambria Math" w:hAnsi="Cambria Math"/>
                </w:rPr>
                <m:t>95</m:t>
              </m:r>
            </m:e>
            <m:sup>
              <m:r>
                <w:rPr>
                  <w:rFonts w:ascii="Cambria Math" w:hAnsi="Cambria Math"/>
                </w:rPr>
                <m:t>2</m:t>
              </m:r>
            </m:sup>
          </m:sSup>
          <m:r>
            <w:rPr>
              <w:rFonts w:ascii="Cambria Math" w:hAnsi="Cambria Math"/>
            </w:rPr>
            <m:t>+27⋅</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20601.31</m:t>
          </m:r>
        </m:oMath>
      </m:oMathPara>
    </w:p>
    <w:p w14:paraId="373A5E4D" w14:textId="77777777" w:rsidR="0050424E" w:rsidRPr="004C25AE" w:rsidRDefault="0050424E" w:rsidP="0050424E"/>
    <w:p w14:paraId="554077C1" w14:textId="77777777" w:rsidR="0050424E" w:rsidRPr="0050424E" w:rsidRDefault="0050424E" w:rsidP="0050424E">
      <w:pPr>
        <w:rPr>
          <w:vertAlign w:val="superscript"/>
        </w:rPr>
      </w:pPr>
      <w:proofErr w:type="spellStart"/>
      <w:r w:rsidRPr="004C25AE">
        <w:t>v</w:t>
      </w:r>
      <w:r w:rsidRPr="004C25AE">
        <w:rPr>
          <w:vertAlign w:val="subscript"/>
        </w:rPr>
        <w:t>r</w:t>
      </w:r>
      <w:proofErr w:type="spellEnd"/>
      <w:r w:rsidRPr="004C25AE">
        <w:t xml:space="preserve"> = 143.53 </w:t>
      </w:r>
      <w:proofErr w:type="spellStart"/>
      <w:r w:rsidRPr="004C25AE">
        <w:t>ms</w:t>
      </w:r>
      <w:proofErr w:type="spellEnd"/>
      <w:r w:rsidRPr="004C25AE">
        <w:rPr>
          <w:vertAlign w:val="superscript"/>
        </w:rPr>
        <w:t>–1</w:t>
      </w:r>
    </w:p>
    <w:p w14:paraId="253F0167" w14:textId="77777777" w:rsidR="0050424E" w:rsidRDefault="0050424E" w:rsidP="0050424E">
      <w:pPr>
        <w:rPr>
          <w:vertAlign w:val="superscript"/>
        </w:rPr>
      </w:pPr>
      <w:r w:rsidRPr="004C25AE">
        <w:t xml:space="preserve">this is at an angle to the horizontal of </w:t>
      </w:r>
      <m:oMath>
        <m:func>
          <m:funcPr>
            <m:ctrlPr>
              <w:rPr>
                <w:rFonts w:ascii="Cambria Math" w:hAnsi="Cambria Math"/>
                <w:i/>
              </w:rPr>
            </m:ctrlPr>
          </m:funcPr>
          <m:fName>
            <m:sSup>
              <m:sSupPr>
                <m:ctrlPr>
                  <w:rPr>
                    <w:rFonts w:ascii="Cambria Math" w:hAnsi="Cambria Math"/>
                    <w:i/>
                  </w:rPr>
                </m:ctrlPr>
              </m:sSupPr>
              <m:e>
                <m:r>
                  <w:rPr>
                    <w:rFonts w:ascii="Cambria Math" w:hAnsi="Cambria Math"/>
                  </w:rPr>
                  <m:t>tan</m:t>
                </m:r>
              </m:e>
              <m:sup>
                <m:r>
                  <w:rPr>
                    <w:rFonts w:ascii="Cambria Math" w:hAnsi="Cambria Math"/>
                  </w:rPr>
                  <m:t>-1</m:t>
                </m:r>
              </m:sup>
            </m:sSup>
          </m:fName>
          <m:e>
            <m:f>
              <m:fPr>
                <m:ctrlPr>
                  <w:rPr>
                    <w:rFonts w:ascii="Cambria Math" w:hAnsi="Cambria Math"/>
                    <w:i/>
                  </w:rPr>
                </m:ctrlPr>
              </m:fPr>
              <m:num>
                <m:r>
                  <w:rPr>
                    <w:rFonts w:ascii="Cambria Math" w:hAnsi="Cambria Math"/>
                  </w:rPr>
                  <m:t>27⋅1</m:t>
                </m:r>
              </m:num>
              <m:den>
                <m:r>
                  <w:rPr>
                    <w:rFonts w:ascii="Cambria Math" w:hAnsi="Cambria Math"/>
                  </w:rPr>
                  <m:t>140⋅45</m:t>
                </m:r>
              </m:den>
            </m:f>
          </m:e>
        </m:func>
        <m:r>
          <w:rPr>
            <w:rFonts w:ascii="Cambria Math" w:hAnsi="Cambria Math"/>
          </w:rPr>
          <m:t>=10.88</m:t>
        </m:r>
      </m:oMath>
      <w:r w:rsidRPr="004C25AE">
        <w:rPr>
          <w:vertAlign w:val="superscript"/>
        </w:rPr>
        <w:t>o</w:t>
      </w:r>
    </w:p>
    <w:p w14:paraId="7D25A188" w14:textId="77777777" w:rsidR="0050424E" w:rsidRDefault="0050424E">
      <w:pPr>
        <w:rPr>
          <w:vertAlign w:val="superscript"/>
        </w:rPr>
      </w:pPr>
      <w:r>
        <w:rPr>
          <w:vertAlign w:val="superscript"/>
        </w:rPr>
        <w:br w:type="page"/>
      </w:r>
    </w:p>
    <w:p w14:paraId="27B2EBCC" w14:textId="77777777" w:rsidR="0050424E" w:rsidRDefault="0050424E" w:rsidP="0050424E">
      <w:r>
        <w:t>question 14b</w:t>
      </w:r>
    </w:p>
    <w:p w14:paraId="160CC1A9" w14:textId="77777777" w:rsidR="0050424E" w:rsidRPr="004C25AE" w:rsidRDefault="0050424E" w:rsidP="0050424E">
      <w:pPr>
        <w:pStyle w:val="ListParagraph"/>
        <w:numPr>
          <w:ilvl w:val="0"/>
          <w:numId w:val="12"/>
        </w:numPr>
        <w:spacing w:after="0" w:line="240" w:lineRule="auto"/>
        <w:rPr>
          <w:b/>
        </w:rPr>
      </w:pPr>
      <w:r w:rsidRPr="004C25AE">
        <w:rPr>
          <w:b/>
        </w:rPr>
        <w:t xml:space="preserve">What is the Doppler effect? </w:t>
      </w:r>
    </w:p>
    <w:p w14:paraId="026E2DFD" w14:textId="77777777" w:rsidR="0050424E" w:rsidRPr="004C25AE" w:rsidRDefault="0050424E" w:rsidP="0050424E">
      <w:r w:rsidRPr="004C25AE">
        <w:t xml:space="preserve">The doppler effect is the apparent change in frequency of a wave due to the relative motion of the source or observer. </w:t>
      </w:r>
    </w:p>
    <w:p w14:paraId="57E70239" w14:textId="77777777" w:rsidR="0050424E" w:rsidRPr="004C25AE" w:rsidRDefault="0050424E" w:rsidP="0050424E">
      <w:pPr>
        <w:rPr>
          <w:b/>
        </w:rPr>
      </w:pPr>
    </w:p>
    <w:p w14:paraId="544D3134" w14:textId="77777777" w:rsidR="0050424E" w:rsidRPr="004C25AE" w:rsidRDefault="0050424E" w:rsidP="0050424E">
      <w:pPr>
        <w:pStyle w:val="ListParagraph"/>
        <w:numPr>
          <w:ilvl w:val="0"/>
          <w:numId w:val="12"/>
        </w:numPr>
        <w:spacing w:after="0" w:line="240" w:lineRule="auto"/>
        <w:rPr>
          <w:b/>
        </w:rPr>
      </w:pPr>
      <w:r w:rsidRPr="004C25AE">
        <w:rPr>
          <w:b/>
        </w:rPr>
        <w:t xml:space="preserve">Describe, with the aid of labelled diagrams, how the Doppler effect occurs. </w:t>
      </w:r>
    </w:p>
    <w:p w14:paraId="30658955" w14:textId="77777777" w:rsidR="0050424E" w:rsidRPr="004C25AE" w:rsidRDefault="0050424E" w:rsidP="0050424E">
      <w:pPr>
        <w:autoSpaceDE w:val="0"/>
        <w:autoSpaceDN w:val="0"/>
        <w:adjustRightInd w:val="0"/>
        <w:spacing w:line="360" w:lineRule="auto"/>
        <w:rPr>
          <w:rFonts w:cs="TimesNewRomanPSMT"/>
          <w:b/>
          <w:lang w:eastAsia="en-IE"/>
        </w:rPr>
      </w:pPr>
      <w:r w:rsidRPr="004C25AE">
        <w:t>When  the source of a wave is stationary, the waves will spread out as concentric circles about the source. But if the source is moving, as shown in the diagram where the source is moving to the right,  each wave-front  has a different centre.  And you can see how the waves become bunched up together in front of the source, creating a higher frequency  and become spread out behind it, reducing the frequency</w:t>
      </w:r>
      <w:r w:rsidRPr="004C25AE">
        <w:rPr>
          <w:rFonts w:cs="TimesNewRomanPSMT"/>
          <w:b/>
          <w:lang w:eastAsia="en-IE"/>
        </w:rPr>
        <w:t>.</w:t>
      </w:r>
    </w:p>
    <w:p w14:paraId="42525BDE" w14:textId="77777777" w:rsidR="0050424E" w:rsidRPr="0050424E" w:rsidRDefault="0050424E" w:rsidP="0050424E">
      <w:pPr>
        <w:autoSpaceDE w:val="0"/>
        <w:autoSpaceDN w:val="0"/>
        <w:adjustRightInd w:val="0"/>
        <w:spacing w:line="360" w:lineRule="auto"/>
        <w:rPr>
          <w:rFonts w:cs="TimesNewRomanPSMT"/>
          <w:lang w:eastAsia="en-IE"/>
        </w:rPr>
      </w:pPr>
      <w:r w:rsidRPr="004C25AE">
        <w:rPr>
          <w:rFonts w:cs="TimesNewRomanPSMT"/>
          <w:lang w:eastAsia="en-IE"/>
        </w:rPr>
        <w:t>It is important to note that the Doppler effect applies to all waves and not just to sound waves</w:t>
      </w:r>
    </w:p>
    <w:p w14:paraId="6C9B3341" w14:textId="77777777" w:rsidR="0050424E" w:rsidRPr="004C25AE" w:rsidRDefault="0050424E" w:rsidP="0050424E">
      <w:pPr>
        <w:rPr>
          <w:b/>
        </w:rPr>
      </w:pPr>
      <w:r w:rsidRPr="004C25AE">
        <w:rPr>
          <w:b/>
          <w:noProof/>
        </w:rPr>
        <w:drawing>
          <wp:inline distT="0" distB="0" distL="0" distR="0" wp14:anchorId="498CDE24" wp14:editId="3C32E31F">
            <wp:extent cx="3240259" cy="162013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249928" cy="1624965"/>
                    </a:xfrm>
                    <a:prstGeom prst="rect">
                      <a:avLst/>
                    </a:prstGeom>
                  </pic:spPr>
                </pic:pic>
              </a:graphicData>
            </a:graphic>
          </wp:inline>
        </w:drawing>
      </w:r>
    </w:p>
    <w:p w14:paraId="190A3C20" w14:textId="77777777" w:rsidR="0050424E" w:rsidRPr="004C25AE" w:rsidRDefault="0050424E" w:rsidP="0050424E">
      <w:pPr>
        <w:rPr>
          <w:b/>
        </w:rPr>
      </w:pPr>
      <w:r w:rsidRPr="004C25AE">
        <w:rPr>
          <w:b/>
        </w:rPr>
        <w:t xml:space="preserve">Pierre drops a child’s toy which emits sound of fixed frequency 500 Hz from the top of the Eiffel tower. </w:t>
      </w:r>
    </w:p>
    <w:p w14:paraId="38B166AD" w14:textId="77777777" w:rsidR="0050424E" w:rsidRPr="004C25AE" w:rsidRDefault="0050424E" w:rsidP="0050424E">
      <w:pPr>
        <w:pStyle w:val="ListParagraph"/>
        <w:numPr>
          <w:ilvl w:val="0"/>
          <w:numId w:val="12"/>
        </w:numPr>
        <w:spacing w:after="0" w:line="240" w:lineRule="auto"/>
        <w:rPr>
          <w:b/>
        </w:rPr>
      </w:pPr>
      <w:r w:rsidRPr="004C25AE">
        <w:rPr>
          <w:b/>
        </w:rPr>
        <w:t>Calculate the frequency Pierre observes after 3 seconds.</w:t>
      </w:r>
    </w:p>
    <w:p w14:paraId="08BCC687" w14:textId="77777777" w:rsidR="0050424E" w:rsidRPr="004C25AE" w:rsidRDefault="0050424E" w:rsidP="0050424E">
      <w:r w:rsidRPr="004C25AE">
        <w:t xml:space="preserve">As it falls: </w:t>
      </w:r>
      <m:oMath>
        <m:r>
          <w:rPr>
            <w:rFonts w:ascii="Cambria Math" w:hAnsi="Cambria Math"/>
          </w:rPr>
          <m:t xml:space="preserve">u=0, v=v, a=9.8, s=s,  t=3 </m:t>
        </m:r>
      </m:oMath>
    </w:p>
    <w:p w14:paraId="4D18EE0D" w14:textId="77777777" w:rsidR="0050424E" w:rsidRPr="004C25AE" w:rsidRDefault="0050424E" w:rsidP="0050424E">
      <w:r w:rsidRPr="004C25AE">
        <w:t xml:space="preserve">After 3 seconds: </w:t>
      </w:r>
      <m:oMath>
        <m:r>
          <w:rPr>
            <w:rFonts w:ascii="Cambria Math" w:hAnsi="Cambria Math"/>
          </w:rPr>
          <m:t>v=u+at=0+</m:t>
        </m:r>
        <m:d>
          <m:dPr>
            <m:ctrlPr>
              <w:rPr>
                <w:rFonts w:ascii="Cambria Math" w:hAnsi="Cambria Math"/>
                <w:i/>
              </w:rPr>
            </m:ctrlPr>
          </m:dPr>
          <m:e>
            <m:r>
              <w:rPr>
                <w:rFonts w:ascii="Cambria Math" w:hAnsi="Cambria Math"/>
              </w:rPr>
              <m:t>9.8</m:t>
            </m:r>
          </m:e>
        </m:d>
        <m:d>
          <m:dPr>
            <m:ctrlPr>
              <w:rPr>
                <w:rFonts w:ascii="Cambria Math" w:hAnsi="Cambria Math"/>
                <w:i/>
              </w:rPr>
            </m:ctrlPr>
          </m:dPr>
          <m:e>
            <m:r>
              <w:rPr>
                <w:rFonts w:ascii="Cambria Math" w:hAnsi="Cambria Math"/>
              </w:rPr>
              <m:t>3</m:t>
            </m:r>
          </m:e>
        </m:d>
        <m:r>
          <w:rPr>
            <w:rFonts w:ascii="Cambria Math" w:hAnsi="Cambria Math"/>
          </w:rPr>
          <m:t xml:space="preserve">=29.4 </m:t>
        </m:r>
      </m:oMath>
      <w:r w:rsidRPr="004C25AE">
        <w:t xml:space="preserve"> ms</w:t>
      </w:r>
      <w:r w:rsidRPr="004C25AE">
        <w:rPr>
          <w:vertAlign w:val="superscript"/>
        </w:rPr>
        <w:t>-1</w:t>
      </w:r>
    </w:p>
    <w:p w14:paraId="50714DBA" w14:textId="77777777" w:rsidR="0050424E" w:rsidRPr="004C25AE" w:rsidRDefault="0050424E" w:rsidP="0050424E">
      <w:r w:rsidRPr="004C25AE">
        <w:t>Using the equation for the Doppler Effect:</w:t>
      </w:r>
    </w:p>
    <w:p w14:paraId="25BFACB7" w14:textId="77777777" w:rsidR="0050424E" w:rsidRPr="0050424E" w:rsidRDefault="0050424E" w:rsidP="0050424E">
      <m:oMath>
        <m:r>
          <w:rPr>
            <w:rFonts w:ascii="Cambria Math" w:hAnsi="Cambria Math"/>
          </w:rPr>
          <m:t>f'=</m:t>
        </m:r>
        <m:f>
          <m:fPr>
            <m:ctrlPr>
              <w:rPr>
                <w:rFonts w:ascii="Cambria Math" w:hAnsi="Cambria Math"/>
                <w:i/>
              </w:rPr>
            </m:ctrlPr>
          </m:fPr>
          <m:num>
            <m:r>
              <w:rPr>
                <w:rFonts w:ascii="Cambria Math" w:hAnsi="Cambria Math"/>
              </w:rPr>
              <m:t>cf</m:t>
            </m:r>
          </m:num>
          <m:den>
            <m:r>
              <w:rPr>
                <w:rFonts w:ascii="Cambria Math" w:hAnsi="Cambria Math"/>
              </w:rPr>
              <m:t>c+u</m:t>
            </m:r>
          </m:den>
        </m:f>
        <m:r>
          <w:rPr>
            <w:rFonts w:ascii="Cambria Math" w:hAnsi="Cambria Math"/>
          </w:rPr>
          <m:t>=</m:t>
        </m:r>
        <m:f>
          <m:fPr>
            <m:ctrlPr>
              <w:rPr>
                <w:rFonts w:ascii="Cambria Math" w:hAnsi="Cambria Math"/>
                <w:i/>
              </w:rPr>
            </m:ctrlPr>
          </m:fPr>
          <m:num>
            <m:r>
              <w:rPr>
                <w:rFonts w:ascii="Cambria Math" w:hAnsi="Cambria Math"/>
              </w:rPr>
              <m:t>(340)(500)</m:t>
            </m:r>
          </m:num>
          <m:den>
            <m:r>
              <w:rPr>
                <w:rFonts w:ascii="Cambria Math" w:hAnsi="Cambria Math"/>
              </w:rPr>
              <m:t>340+29.4</m:t>
            </m:r>
          </m:den>
        </m:f>
        <m:r>
          <w:rPr>
            <w:rFonts w:ascii="Cambria Math" w:hAnsi="Cambria Math"/>
          </w:rPr>
          <m:t>=460.21</m:t>
        </m:r>
      </m:oMath>
      <w:r w:rsidRPr="004C25AE">
        <w:t xml:space="preserve"> Hz</w:t>
      </w:r>
    </w:p>
    <w:p w14:paraId="4551C1A5" w14:textId="77777777" w:rsidR="0050424E" w:rsidRDefault="0050424E" w:rsidP="0050424E">
      <w:r w:rsidRPr="004C25AE">
        <w:t>Pierre would hear a frequency of 460.21 Hz</w:t>
      </w:r>
    </w:p>
    <w:p w14:paraId="6C7EB69F" w14:textId="77777777" w:rsidR="0050424E" w:rsidRDefault="0050424E">
      <w:r>
        <w:br w:type="page"/>
      </w:r>
    </w:p>
    <w:p w14:paraId="5430F03D" w14:textId="77777777" w:rsidR="0050424E" w:rsidRDefault="0050424E" w:rsidP="0050424E">
      <w:r>
        <w:t>Question 14c</w:t>
      </w:r>
    </w:p>
    <w:p w14:paraId="747D4560" w14:textId="77777777" w:rsidR="0050424E" w:rsidRPr="004C25AE" w:rsidRDefault="0050424E" w:rsidP="0050424E">
      <w:pPr>
        <w:rPr>
          <w:b/>
        </w:rPr>
      </w:pPr>
      <w:r w:rsidRPr="004C25AE">
        <w:rPr>
          <w:b/>
        </w:rPr>
        <w:t xml:space="preserve">The explanation of the photoelectric effect by Albert Einstein led to the quantum revolution in physics. </w:t>
      </w:r>
    </w:p>
    <w:p w14:paraId="04DB5F53" w14:textId="77777777" w:rsidR="0050424E" w:rsidRPr="004C25AE" w:rsidRDefault="0050424E" w:rsidP="0050424E">
      <w:pPr>
        <w:pStyle w:val="ListParagraph"/>
        <w:numPr>
          <w:ilvl w:val="0"/>
          <w:numId w:val="13"/>
        </w:numPr>
        <w:spacing w:after="0" w:line="240" w:lineRule="auto"/>
        <w:rPr>
          <w:b/>
        </w:rPr>
      </w:pPr>
      <w:r w:rsidRPr="004C25AE">
        <w:rPr>
          <w:b/>
        </w:rPr>
        <w:t>Describe a laboratory experiment to demonstrate the photoelectric effect.</w:t>
      </w:r>
    </w:p>
    <w:p w14:paraId="6EE4B8E8" w14:textId="77777777" w:rsidR="0050424E" w:rsidRPr="004C25AE" w:rsidRDefault="0050424E" w:rsidP="0050424E">
      <w:pPr>
        <w:autoSpaceDE w:val="0"/>
        <w:autoSpaceDN w:val="0"/>
        <w:adjustRightInd w:val="0"/>
        <w:rPr>
          <w:rFonts w:cs="TimesNewRomanPSMT"/>
          <w:lang w:eastAsia="en-IE"/>
        </w:rPr>
      </w:pPr>
      <w:r w:rsidRPr="004C25AE">
        <w:rPr>
          <w:rFonts w:cs="TimesNewRomanPSMT"/>
          <w:lang w:eastAsia="en-IE"/>
        </w:rPr>
        <w:t xml:space="preserve">The effect can be demonstrated by shining UV radiation onto a negatively charged electroscope. The leaves collapse, indicating that the electrons have been released. </w:t>
      </w:r>
    </w:p>
    <w:p w14:paraId="5796A09A" w14:textId="77777777" w:rsidR="0050424E" w:rsidRPr="004C25AE" w:rsidRDefault="0050424E" w:rsidP="0050424E">
      <w:pPr>
        <w:autoSpaceDE w:val="0"/>
        <w:autoSpaceDN w:val="0"/>
        <w:adjustRightInd w:val="0"/>
        <w:spacing w:line="360" w:lineRule="auto"/>
        <w:rPr>
          <w:rFonts w:cs="TimesNewRomanPSMT"/>
          <w:highlight w:val="yellow"/>
          <w:lang w:eastAsia="en-IE"/>
        </w:rPr>
      </w:pPr>
      <w:r w:rsidRPr="004C25AE">
        <w:rPr>
          <w:rFonts w:cs="TimesNewRomanPSMT"/>
          <w:noProof/>
          <w:highlight w:val="yellow"/>
          <w:lang w:eastAsia="en-IE"/>
        </w:rPr>
        <w:drawing>
          <wp:inline distT="0" distB="0" distL="0" distR="0" wp14:anchorId="073FE027" wp14:editId="3886DB03">
            <wp:extent cx="2363470" cy="2279015"/>
            <wp:effectExtent l="0" t="0" r="0" b="6985"/>
            <wp:docPr id="237" name="Picture 237" descr="2015_LCH_Physics_Q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2015_LCH_Physics_Q7b"/>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63470" cy="2279015"/>
                    </a:xfrm>
                    <a:prstGeom prst="rect">
                      <a:avLst/>
                    </a:prstGeom>
                    <a:noFill/>
                    <a:ln>
                      <a:noFill/>
                    </a:ln>
                  </pic:spPr>
                </pic:pic>
              </a:graphicData>
            </a:graphic>
          </wp:inline>
        </w:drawing>
      </w:r>
    </w:p>
    <w:p w14:paraId="489C2BC1" w14:textId="77777777" w:rsidR="0050424E" w:rsidRPr="004C25AE" w:rsidRDefault="0050424E" w:rsidP="0050424E">
      <w:pPr>
        <w:autoSpaceDE w:val="0"/>
        <w:autoSpaceDN w:val="0"/>
        <w:adjustRightInd w:val="0"/>
        <w:spacing w:line="360" w:lineRule="auto"/>
        <w:rPr>
          <w:rFonts w:cs="TimesNewRomanPSMT"/>
          <w:lang w:eastAsia="en-IE"/>
        </w:rPr>
      </w:pPr>
      <w:r w:rsidRPr="004C25AE">
        <w:rPr>
          <w:rFonts w:cs="TimesNewRomanPSMT"/>
          <w:lang w:eastAsia="en-IE"/>
        </w:rPr>
        <w:t>Using a positively charged electroscope, there is no effect.</w:t>
      </w:r>
    </w:p>
    <w:p w14:paraId="2A4775F6" w14:textId="77777777" w:rsidR="0050424E" w:rsidRPr="004C25AE" w:rsidRDefault="0050424E" w:rsidP="0050424E">
      <w:pPr>
        <w:autoSpaceDE w:val="0"/>
        <w:autoSpaceDN w:val="0"/>
        <w:adjustRightInd w:val="0"/>
        <w:spacing w:line="360" w:lineRule="auto"/>
        <w:rPr>
          <w:rFonts w:cs="TimesNewRomanPSMT"/>
          <w:lang w:eastAsia="en-IE"/>
        </w:rPr>
      </w:pPr>
      <w:r w:rsidRPr="004C25AE">
        <w:rPr>
          <w:noProof/>
          <w:lang w:eastAsia="en-IE"/>
        </w:rPr>
        <w:t xml:space="preserve">                    </w:t>
      </w:r>
      <w:r w:rsidRPr="004C25AE">
        <w:rPr>
          <w:noProof/>
          <w:lang w:eastAsia="en-IE"/>
        </w:rPr>
        <w:drawing>
          <wp:inline distT="0" distB="0" distL="0" distR="0" wp14:anchorId="288CC753" wp14:editId="3BC78EB3">
            <wp:extent cx="965835" cy="379730"/>
            <wp:effectExtent l="0" t="0" r="5715" b="127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965835" cy="379730"/>
                    </a:xfrm>
                    <a:prstGeom prst="rect">
                      <a:avLst/>
                    </a:prstGeom>
                    <a:noFill/>
                    <a:ln>
                      <a:noFill/>
                    </a:ln>
                  </pic:spPr>
                </pic:pic>
              </a:graphicData>
            </a:graphic>
          </wp:inline>
        </w:drawing>
      </w:r>
    </w:p>
    <w:p w14:paraId="128538F5" w14:textId="77777777" w:rsidR="0050424E" w:rsidRPr="004C25AE" w:rsidRDefault="0050424E" w:rsidP="0050424E">
      <w:pPr>
        <w:autoSpaceDE w:val="0"/>
        <w:autoSpaceDN w:val="0"/>
        <w:adjustRightInd w:val="0"/>
        <w:spacing w:line="360" w:lineRule="auto"/>
        <w:rPr>
          <w:rFonts w:cs="TimesNewRomanPSMT"/>
          <w:lang w:eastAsia="en-IE"/>
        </w:rPr>
      </w:pPr>
      <w:r w:rsidRPr="004C25AE">
        <w:rPr>
          <w:noProof/>
          <w:lang w:eastAsia="en-IE"/>
        </w:rPr>
        <mc:AlternateContent>
          <mc:Choice Requires="wps">
            <w:drawing>
              <wp:anchor distT="0" distB="0" distL="114300" distR="114300" simplePos="0" relativeHeight="251732992" behindDoc="0" locked="0" layoutInCell="1" allowOverlap="1" wp14:anchorId="71BA30CE" wp14:editId="0EEF4F7E">
                <wp:simplePos x="0" y="0"/>
                <wp:positionH relativeFrom="column">
                  <wp:posOffset>762635</wp:posOffset>
                </wp:positionH>
                <wp:positionV relativeFrom="paragraph">
                  <wp:posOffset>932180</wp:posOffset>
                </wp:positionV>
                <wp:extent cx="457200" cy="38100"/>
                <wp:effectExtent l="11430" t="11430" r="7620" b="7620"/>
                <wp:wrapNone/>
                <wp:docPr id="256" name="Straight Arrow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8C844D" id="Straight Arrow Connector 256" o:spid="_x0000_s1026" type="#_x0000_t32" style="position:absolute;margin-left:60.05pt;margin-top:73.4pt;width:36pt;height:3p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"/>
            </w:pict>
          </mc:Fallback>
        </mc:AlternateContent>
      </w:r>
      <w:r w:rsidRPr="004C25AE">
        <w:rPr>
          <w:noProof/>
          <w:lang w:eastAsia="en-IE"/>
        </w:rPr>
        <mc:AlternateContent>
          <mc:Choice Requires="wps">
            <w:drawing>
              <wp:anchor distT="0" distB="0" distL="114300" distR="114300" simplePos="0" relativeHeight="251731968" behindDoc="0" locked="0" layoutInCell="1" allowOverlap="1" wp14:anchorId="0DC9439B" wp14:editId="7D3358F0">
                <wp:simplePos x="0" y="0"/>
                <wp:positionH relativeFrom="column">
                  <wp:posOffset>1318895</wp:posOffset>
                </wp:positionH>
                <wp:positionV relativeFrom="paragraph">
                  <wp:posOffset>756920</wp:posOffset>
                </wp:positionV>
                <wp:extent cx="1950720" cy="289560"/>
                <wp:effectExtent l="0" t="0" r="0" b="0"/>
                <wp:wrapNone/>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072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EAB39F" w14:textId="77777777" w:rsidR="0050424E" w:rsidRPr="005B6F90" w:rsidRDefault="0050424E" w:rsidP="0050424E">
                            <w:r>
                              <w:t>Leaves don’t collap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C9439B" id="Text Box 239" o:spid="_x0000_s1040" type="#_x0000_t202" style="position:absolute;margin-left:103.85pt;margin-top:59.6pt;width:153.6pt;height:22.8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" stroked="f">
                <v:textbox>
                  <w:txbxContent>
                    <w:p w14:paraId="46EAB39F" w14:textId="77777777" w:rsidR="0050424E" w:rsidRPr="005B6F90" w:rsidRDefault="0050424E" w:rsidP="0050424E">
                      <w:r>
                        <w:t>Leaves don’t collapse</w:t>
                      </w:r>
                    </w:p>
                  </w:txbxContent>
                </v:textbox>
              </v:shape>
            </w:pict>
          </mc:Fallback>
        </mc:AlternateContent>
      </w:r>
      <w:r w:rsidRPr="004C25AE">
        <w:rPr>
          <w:noProof/>
          <w:lang w:eastAsia="en-IE"/>
        </w:rPr>
        <w:drawing>
          <wp:inline distT="0" distB="0" distL="0" distR="0" wp14:anchorId="35E7E1E7" wp14:editId="1BD2385B">
            <wp:extent cx="1162685" cy="1617980"/>
            <wp:effectExtent l="0" t="0" r="0" b="127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62685" cy="1617980"/>
                    </a:xfrm>
                    <a:prstGeom prst="rect">
                      <a:avLst/>
                    </a:prstGeom>
                    <a:noFill/>
                    <a:ln>
                      <a:noFill/>
                    </a:ln>
                  </pic:spPr>
                </pic:pic>
              </a:graphicData>
            </a:graphic>
          </wp:inline>
        </w:drawing>
      </w:r>
    </w:p>
    <w:p w14:paraId="1BE6D9A3" w14:textId="77777777" w:rsidR="0050424E" w:rsidRPr="004C25AE" w:rsidRDefault="0050424E" w:rsidP="0050424E">
      <w:pPr>
        <w:rPr>
          <w:b/>
        </w:rPr>
      </w:pPr>
    </w:p>
    <w:p w14:paraId="0237F266" w14:textId="77777777" w:rsidR="0050424E" w:rsidRPr="004C25AE" w:rsidRDefault="0050424E" w:rsidP="0050424E">
      <w:pPr>
        <w:rPr>
          <w:b/>
        </w:rPr>
      </w:pPr>
      <w:r w:rsidRPr="004C25AE">
        <w:rPr>
          <w:b/>
        </w:rPr>
        <w:t xml:space="preserve">Light of wavelength 450 nm is incident on a metal that has a work function of 2.4 eV. </w:t>
      </w:r>
    </w:p>
    <w:p w14:paraId="375ADEAA" w14:textId="77777777" w:rsidR="0050424E" w:rsidRPr="001B330A" w:rsidRDefault="0050424E" w:rsidP="0050424E">
      <w:pPr>
        <w:pStyle w:val="ListParagraph"/>
        <w:numPr>
          <w:ilvl w:val="0"/>
          <w:numId w:val="13"/>
        </w:numPr>
        <w:spacing w:after="0" w:line="240" w:lineRule="auto"/>
        <w:rPr>
          <w:b/>
        </w:rPr>
      </w:pPr>
      <w:r w:rsidRPr="004C25AE">
        <w:rPr>
          <w:b/>
        </w:rPr>
        <w:t>Calculate the maximum speed of the emitted electrons.</w:t>
      </w:r>
    </w:p>
    <w:p w14:paraId="341CEEA9" w14:textId="77777777" w:rsidR="0050424E" w:rsidRPr="004C25AE" w:rsidRDefault="0050424E" w:rsidP="0050424E">
      <w:pPr>
        <w:rPr>
          <w:b/>
        </w:rPr>
      </w:pPr>
      <m:oMath>
        <m:r>
          <m:rPr>
            <m:sty m:val="bi"/>
          </m:rPr>
          <w:rPr>
            <w:rFonts w:ascii="Cambria Math" w:hAnsi="Cambria Math"/>
          </w:rPr>
          <m:t>hf=ϕ+</m:t>
        </m:r>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k</m:t>
            </m:r>
          </m:sub>
        </m:sSub>
      </m:oMath>
      <w:r w:rsidRPr="004C25AE">
        <w:rPr>
          <w:b/>
        </w:rPr>
        <w:t xml:space="preserve"> </w:t>
      </w:r>
    </w:p>
    <w:p w14:paraId="54FC9E23" w14:textId="77777777" w:rsidR="0050424E" w:rsidRPr="00653D48" w:rsidRDefault="0050424E" w:rsidP="0050424E">
      <m:oMath>
        <m:r>
          <w:rPr>
            <w:rFonts w:ascii="Cambria Math" w:hAnsi="Cambria Math"/>
          </w:rPr>
          <m:t>f=</m:t>
        </m:r>
        <m:f>
          <m:fPr>
            <m:type m:val="skw"/>
            <m:ctrlPr>
              <w:rPr>
                <w:rFonts w:ascii="Cambria Math" w:hAnsi="Cambria Math"/>
                <w:i/>
              </w:rPr>
            </m:ctrlPr>
          </m:fPr>
          <m:num>
            <m:r>
              <w:rPr>
                <w:rFonts w:ascii="Cambria Math" w:hAnsi="Cambria Math"/>
              </w:rPr>
              <m:t>c</m:t>
            </m:r>
          </m:num>
          <m:den>
            <m:r>
              <w:rPr>
                <w:rFonts w:ascii="Cambria Math" w:hAnsi="Cambria Math"/>
              </w:rPr>
              <m:t>λ</m:t>
            </m:r>
          </m:den>
        </m:f>
        <m:r>
          <w:rPr>
            <w:rFonts w:ascii="Cambria Math" w:hAnsi="Cambria Math"/>
          </w:rPr>
          <m:t>=</m:t>
        </m:r>
        <m:f>
          <m:fPr>
            <m:type m:val="skw"/>
            <m:ctrlPr>
              <w:rPr>
                <w:rFonts w:ascii="Cambria Math" w:hAnsi="Cambria Math"/>
                <w:i/>
              </w:rPr>
            </m:ctrlPr>
          </m:fPr>
          <m:num>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8</m:t>
                </m:r>
              </m:sup>
            </m:sSup>
          </m:num>
          <m:den>
            <m:r>
              <w:rPr>
                <w:rFonts w:ascii="Cambria Math" w:hAnsi="Cambria Math"/>
              </w:rPr>
              <m:t>450×</m:t>
            </m:r>
            <m:sSup>
              <m:sSupPr>
                <m:ctrlPr>
                  <w:rPr>
                    <w:rFonts w:ascii="Cambria Math" w:hAnsi="Cambria Math"/>
                    <w:i/>
                  </w:rPr>
                </m:ctrlPr>
              </m:sSupPr>
              <m:e>
                <m:r>
                  <w:rPr>
                    <w:rFonts w:ascii="Cambria Math" w:hAnsi="Cambria Math"/>
                  </w:rPr>
                  <m:t>10</m:t>
                </m:r>
              </m:e>
              <m:sup>
                <m:r>
                  <w:rPr>
                    <w:rFonts w:ascii="Cambria Math" w:hAnsi="Cambria Math"/>
                  </w:rPr>
                  <m:t>-9</m:t>
                </m:r>
              </m:sup>
            </m:sSup>
          </m:den>
        </m:f>
        <m:r>
          <w:rPr>
            <w:rFonts w:ascii="Cambria Math" w:hAnsi="Cambria Math"/>
          </w:rPr>
          <m:t>=6.67×</m:t>
        </m:r>
        <m:sSup>
          <m:sSupPr>
            <m:ctrlPr>
              <w:rPr>
                <w:rFonts w:ascii="Cambria Math" w:hAnsi="Cambria Math"/>
                <w:i/>
              </w:rPr>
            </m:ctrlPr>
          </m:sSupPr>
          <m:e>
            <m:r>
              <w:rPr>
                <w:rFonts w:ascii="Cambria Math" w:hAnsi="Cambria Math"/>
              </w:rPr>
              <m:t>10</m:t>
            </m:r>
          </m:e>
          <m:sup>
            <m:r>
              <w:rPr>
                <w:rFonts w:ascii="Cambria Math" w:hAnsi="Cambria Math"/>
              </w:rPr>
              <m:t>14</m:t>
            </m:r>
          </m:sup>
        </m:sSup>
      </m:oMath>
      <w:r w:rsidRPr="00653D48">
        <w:t xml:space="preserve"> Hz</w:t>
      </w:r>
      <w:r>
        <w:rPr>
          <w:noProof/>
        </w:rPr>
        <mc:AlternateContent>
          <mc:Choice Requires="wpi">
            <w:drawing>
              <wp:anchor distT="0" distB="0" distL="114300" distR="114300" simplePos="0" relativeHeight="251756544" behindDoc="0" locked="0" layoutInCell="1" allowOverlap="1" wp14:anchorId="6AC8C1F0" wp14:editId="32C50DF2">
                <wp:simplePos x="0" y="0"/>
                <wp:positionH relativeFrom="column">
                  <wp:posOffset>616226</wp:posOffset>
                </wp:positionH>
                <wp:positionV relativeFrom="paragraph">
                  <wp:posOffset>154636</wp:posOffset>
                </wp:positionV>
                <wp:extent cx="360" cy="360"/>
                <wp:effectExtent l="38100" t="38100" r="38100" b="38100"/>
                <wp:wrapNone/>
                <wp:docPr id="231" name="Ink 231"/>
                <wp:cNvGraphicFramePr/>
                <a:graphic xmlns:a="http://schemas.openxmlformats.org/drawingml/2006/main">
                  <a:graphicData uri="http://schemas.microsoft.com/office/word/2010/wordprocessingInk">
                    <w14:contentPart bwMode="auto" r:id="rId72">
                      <w14:nvContentPartPr>
                        <w14:cNvContentPartPr/>
                      </w14:nvContentPartPr>
                      <w14:xfrm>
                        <a:off x="0" y="0"/>
                        <a:ext cx="360" cy="360"/>
                      </w14:xfrm>
                    </w14:contentPart>
                  </a:graphicData>
                </a:graphic>
              </wp:anchor>
            </w:drawing>
          </mc:Choice>
          <mc:Fallback>
            <w:pict>
              <v:shape w14:anchorId="1A19AF51" id="Ink 231" o:spid="_x0000_s1026" type="#_x0000_t75" style="position:absolute;margin-left:48.15pt;margin-top:11.85pt;width:.75pt;height:.75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">
                <v:imagedata r:id="rId54" o:title=""/>
              </v:shape>
            </w:pict>
          </mc:Fallback>
        </mc:AlternateContent>
      </w:r>
    </w:p>
    <w:p w14:paraId="7A4B8F42" w14:textId="77777777" w:rsidR="0050424E" w:rsidRPr="00653D48" w:rsidRDefault="0050424E" w:rsidP="0050424E">
      <w:r w:rsidRPr="00653D48">
        <w:t>Work function:</w:t>
      </w:r>
      <m:oMath>
        <m:r>
          <w:rPr>
            <w:rFonts w:ascii="Cambria Math" w:hAnsi="Cambria Math"/>
          </w:rPr>
          <m:t>∅=2.4×1⋅602×</m:t>
        </m:r>
        <m:sSup>
          <m:sSupPr>
            <m:ctrlPr>
              <w:rPr>
                <w:rFonts w:ascii="Cambria Math" w:hAnsi="Cambria Math"/>
                <w:i/>
                <w:lang w:val="de-DE"/>
              </w:rPr>
            </m:ctrlPr>
          </m:sSupPr>
          <m:e>
            <m:r>
              <w:rPr>
                <w:rFonts w:ascii="Cambria Math" w:hAnsi="Cambria Math"/>
              </w:rPr>
              <m:t>10</m:t>
            </m:r>
          </m:e>
          <m:sup>
            <m:r>
              <w:rPr>
                <w:rFonts w:ascii="Cambria Math" w:hAnsi="Cambria Math"/>
              </w:rPr>
              <m:t>-19</m:t>
            </m:r>
          </m:sup>
        </m:sSup>
        <m:r>
          <w:rPr>
            <w:rFonts w:ascii="Cambria Math" w:hAnsi="Cambria Math"/>
          </w:rPr>
          <m:t>=3.845×</m:t>
        </m:r>
        <m:sSup>
          <m:sSupPr>
            <m:ctrlPr>
              <w:rPr>
                <w:rFonts w:ascii="Cambria Math" w:hAnsi="Cambria Math"/>
                <w:i/>
                <w:lang w:val="de-DE"/>
              </w:rPr>
            </m:ctrlPr>
          </m:sSupPr>
          <m:e>
            <m:r>
              <w:rPr>
                <w:rFonts w:ascii="Cambria Math" w:hAnsi="Cambria Math"/>
              </w:rPr>
              <m:t>10</m:t>
            </m:r>
          </m:e>
          <m:sup>
            <m:r>
              <w:rPr>
                <w:rFonts w:ascii="Cambria Math" w:hAnsi="Cambria Math"/>
              </w:rPr>
              <m:t>-19</m:t>
            </m:r>
          </m:sup>
        </m:sSup>
        <m:r>
          <w:rPr>
            <w:rFonts w:ascii="Cambria Math" w:hAnsi="Cambria Math"/>
          </w:rPr>
          <m:t xml:space="preserve"> </m:t>
        </m:r>
        <m:r>
          <w:rPr>
            <w:rFonts w:ascii="Cambria Math" w:hAnsi="Cambria Math"/>
            <w:lang w:val="de-DE"/>
          </w:rPr>
          <m:t>J</m:t>
        </m:r>
      </m:oMath>
      <w:r>
        <w:rPr>
          <w:noProof/>
        </w:rPr>
        <mc:AlternateContent>
          <mc:Choice Requires="wpi">
            <w:drawing>
              <wp:anchor distT="0" distB="0" distL="114300" distR="114300" simplePos="0" relativeHeight="251755520" behindDoc="0" locked="0" layoutInCell="1" allowOverlap="1" wp14:anchorId="4CB4DD32" wp14:editId="5196B0AA">
                <wp:simplePos x="0" y="0"/>
                <wp:positionH relativeFrom="column">
                  <wp:posOffset>144117</wp:posOffset>
                </wp:positionH>
                <wp:positionV relativeFrom="paragraph">
                  <wp:posOffset>156431</wp:posOffset>
                </wp:positionV>
                <wp:extent cx="360" cy="360"/>
                <wp:effectExtent l="38100" t="38100" r="38100" b="38100"/>
                <wp:wrapNone/>
                <wp:docPr id="229" name="Ink 229"/>
                <wp:cNvGraphicFramePr/>
                <a:graphic xmlns:a="http://schemas.openxmlformats.org/drawingml/2006/main">
                  <a:graphicData uri="http://schemas.microsoft.com/office/word/2010/wordprocessingInk">
                    <w14:contentPart bwMode="auto" r:id="rId73">
                      <w14:nvContentPartPr>
                        <w14:cNvContentPartPr/>
                      </w14:nvContentPartPr>
                      <w14:xfrm>
                        <a:off x="0" y="0"/>
                        <a:ext cx="360" cy="360"/>
                      </w14:xfrm>
                    </w14:contentPart>
                  </a:graphicData>
                </a:graphic>
              </wp:anchor>
            </w:drawing>
          </mc:Choice>
          <mc:Fallback>
            <w:pict>
              <v:shape w14:anchorId="27504E33" id="Ink 229" o:spid="_x0000_s1026" type="#_x0000_t75" style="position:absolute;margin-left:11pt;margin-top:11.95pt;width:.75pt;height:.7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">
                <v:imagedata r:id="rId54" o:title=""/>
              </v:shape>
            </w:pict>
          </mc:Fallback>
        </mc:AlternateContent>
      </w:r>
    </w:p>
    <w:p w14:paraId="3FC3E26B" w14:textId="77777777" w:rsidR="0050424E" w:rsidRPr="004C25AE" w:rsidRDefault="0050424E" w:rsidP="0050424E">
      <w:r w:rsidRPr="004C25AE">
        <w:t>Kinetic energy:</w:t>
      </w:r>
    </w:p>
    <w:p w14:paraId="58D1FE0F" w14:textId="77777777" w:rsidR="0050424E" w:rsidRPr="001B330A" w:rsidRDefault="0050424E" w:rsidP="0050424E">
      <w:r w:rsidRPr="004C25AE">
        <w:t xml:space="preserve"> </w:t>
      </w:r>
      <m:oMath>
        <m:sSub>
          <m:sSubPr>
            <m:ctrlPr>
              <w:rPr>
                <w:rFonts w:ascii="Cambria Math" w:hAnsi="Cambria Math"/>
                <w:i/>
                <w:lang w:val="de-DE"/>
              </w:rPr>
            </m:ctrlPr>
          </m:sSubPr>
          <m:e>
            <m:r>
              <w:rPr>
                <w:rFonts w:ascii="Cambria Math" w:hAnsi="Cambria Math"/>
                <w:lang w:val="de-DE"/>
              </w:rPr>
              <m:t>E</m:t>
            </m:r>
          </m:e>
          <m:sub>
            <m:r>
              <w:rPr>
                <w:rFonts w:ascii="Cambria Math" w:hAnsi="Cambria Math"/>
                <w:lang w:val="de-DE"/>
              </w:rPr>
              <m:t>k</m:t>
            </m:r>
          </m:sub>
        </m:sSub>
        <m:r>
          <w:rPr>
            <w:rFonts w:ascii="Cambria Math" w:hAnsi="Cambria Math"/>
          </w:rPr>
          <m:t>=h</m:t>
        </m:r>
        <m:r>
          <w:rPr>
            <w:rFonts w:ascii="Cambria Math" w:hAnsi="Cambria Math"/>
            <w:lang w:val="de-DE"/>
          </w:rPr>
          <m:t>f</m:t>
        </m:r>
        <m:r>
          <w:rPr>
            <w:rFonts w:ascii="Cambria Math" w:hAnsi="Cambria Math"/>
          </w:rPr>
          <m:t>-∅=</m:t>
        </m:r>
        <m:d>
          <m:dPr>
            <m:ctrlPr>
              <w:rPr>
                <w:rFonts w:ascii="Cambria Math" w:hAnsi="Cambria Math"/>
                <w:i/>
              </w:rPr>
            </m:ctrlPr>
          </m:dPr>
          <m:e>
            <m:r>
              <w:rPr>
                <w:rFonts w:ascii="Cambria Math" w:hAnsi="Cambria Math"/>
              </w:rPr>
              <m:t>6.626×</m:t>
            </m:r>
            <m:sSup>
              <m:sSupPr>
                <m:ctrlPr>
                  <w:rPr>
                    <w:rFonts w:ascii="Cambria Math" w:hAnsi="Cambria Math"/>
                    <w:i/>
                    <w:lang w:val="de-DE"/>
                  </w:rPr>
                </m:ctrlPr>
              </m:sSupPr>
              <m:e>
                <m:r>
                  <w:rPr>
                    <w:rFonts w:ascii="Cambria Math" w:hAnsi="Cambria Math"/>
                  </w:rPr>
                  <m:t>10</m:t>
                </m:r>
              </m:e>
              <m:sup>
                <m:r>
                  <w:rPr>
                    <w:rFonts w:ascii="Cambria Math" w:hAnsi="Cambria Math"/>
                  </w:rPr>
                  <m:t>-34</m:t>
                </m:r>
              </m:sup>
            </m:sSup>
          </m:e>
        </m:d>
        <m:d>
          <m:dPr>
            <m:ctrlPr>
              <w:rPr>
                <w:rFonts w:ascii="Cambria Math" w:hAnsi="Cambria Math"/>
                <w:i/>
              </w:rPr>
            </m:ctrlPr>
          </m:dPr>
          <m:e>
            <m:r>
              <w:rPr>
                <w:rFonts w:ascii="Cambria Math" w:hAnsi="Cambria Math"/>
              </w:rPr>
              <m:t>6.67×</m:t>
            </m:r>
            <m:sSup>
              <m:sSupPr>
                <m:ctrlPr>
                  <w:rPr>
                    <w:rFonts w:ascii="Cambria Math" w:hAnsi="Cambria Math"/>
                    <w:i/>
                  </w:rPr>
                </m:ctrlPr>
              </m:sSupPr>
              <m:e>
                <m:r>
                  <w:rPr>
                    <w:rFonts w:ascii="Cambria Math" w:hAnsi="Cambria Math"/>
                  </w:rPr>
                  <m:t>10</m:t>
                </m:r>
              </m:e>
              <m:sup>
                <m:r>
                  <w:rPr>
                    <w:rFonts w:ascii="Cambria Math" w:hAnsi="Cambria Math"/>
                  </w:rPr>
                  <m:t>14</m:t>
                </m:r>
              </m:sup>
            </m:sSup>
          </m:e>
        </m:d>
        <m:r>
          <w:rPr>
            <w:rFonts w:ascii="Cambria Math" w:hAnsi="Cambria Math"/>
          </w:rPr>
          <m:t>-3.845×</m:t>
        </m:r>
        <m:sSup>
          <m:sSupPr>
            <m:ctrlPr>
              <w:rPr>
                <w:rFonts w:ascii="Cambria Math" w:hAnsi="Cambria Math"/>
                <w:i/>
                <w:lang w:val="de-DE"/>
              </w:rPr>
            </m:ctrlPr>
          </m:sSupPr>
          <m:e>
            <m:r>
              <w:rPr>
                <w:rFonts w:ascii="Cambria Math" w:hAnsi="Cambria Math"/>
              </w:rPr>
              <m:t>10</m:t>
            </m:r>
          </m:e>
          <m:sup>
            <m:r>
              <w:rPr>
                <w:rFonts w:ascii="Cambria Math" w:hAnsi="Cambria Math"/>
              </w:rPr>
              <m:t>-19</m:t>
            </m:r>
          </m:sup>
        </m:sSup>
        <m:r>
          <w:rPr>
            <w:rFonts w:ascii="Cambria Math" w:hAnsi="Cambria Math"/>
            <w:lang w:val="de-DE"/>
          </w:rPr>
          <m:t>= 5.745×</m:t>
        </m:r>
        <m:sSup>
          <m:sSupPr>
            <m:ctrlPr>
              <w:rPr>
                <w:rFonts w:ascii="Cambria Math" w:hAnsi="Cambria Math"/>
                <w:i/>
                <w:lang w:val="de-DE"/>
              </w:rPr>
            </m:ctrlPr>
          </m:sSupPr>
          <m:e>
            <m:r>
              <w:rPr>
                <w:rFonts w:ascii="Cambria Math" w:hAnsi="Cambria Math"/>
                <w:lang w:val="de-DE"/>
              </w:rPr>
              <m:t>10</m:t>
            </m:r>
          </m:e>
          <m:sup>
            <m:r>
              <w:rPr>
                <w:rFonts w:ascii="Cambria Math" w:hAnsi="Cambria Math"/>
                <w:lang w:val="de-DE"/>
              </w:rPr>
              <m:t>-20</m:t>
            </m:r>
          </m:sup>
        </m:sSup>
      </m:oMath>
    </w:p>
    <w:p w14:paraId="0B0C6177" w14:textId="77777777" w:rsidR="0050424E" w:rsidRPr="004C25AE" w:rsidRDefault="0050424E" w:rsidP="0050424E">
      <w:r>
        <w:rPr>
          <w:noProof/>
        </w:rPr>
        <mc:AlternateContent>
          <mc:Choice Requires="wpi">
            <w:drawing>
              <wp:anchor distT="0" distB="0" distL="114300" distR="114300" simplePos="0" relativeHeight="251758592" behindDoc="0" locked="0" layoutInCell="1" allowOverlap="1" wp14:anchorId="1D043A02" wp14:editId="463226CF">
                <wp:simplePos x="0" y="0"/>
                <wp:positionH relativeFrom="column">
                  <wp:posOffset>6947452</wp:posOffset>
                </wp:positionH>
                <wp:positionV relativeFrom="paragraph">
                  <wp:posOffset>-842341</wp:posOffset>
                </wp:positionV>
                <wp:extent cx="322419" cy="2584450"/>
                <wp:effectExtent l="38100" t="38100" r="40005" b="44450"/>
                <wp:wrapNone/>
                <wp:docPr id="240" name="Ink 240"/>
                <wp:cNvGraphicFramePr/>
                <a:graphic xmlns:a="http://schemas.openxmlformats.org/drawingml/2006/main">
                  <a:graphicData uri="http://schemas.microsoft.com/office/word/2010/wordprocessingInk">
                    <w14:contentPart bwMode="auto" r:id="rId74">
                      <w14:nvContentPartPr>
                        <w14:cNvContentPartPr/>
                      </w14:nvContentPartPr>
                      <w14:xfrm>
                        <a:off x="0" y="0"/>
                        <a:ext cx="322419" cy="2584450"/>
                      </w14:xfrm>
                    </w14:contentPart>
                  </a:graphicData>
                </a:graphic>
              </wp:anchor>
            </w:drawing>
          </mc:Choice>
          <mc:Fallback>
            <w:pict>
              <v:shape w14:anchorId="30225D20" id="Ink 240" o:spid="_x0000_s1026" type="#_x0000_t75" style="position:absolute;margin-left:546.7pt;margin-top:-66.7pt;width:26.1pt;height:204.2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">
                <v:imagedata r:id="rId75" o:title=""/>
              </v:shape>
            </w:pict>
          </mc:Fallback>
        </mc:AlternateContent>
      </w:r>
      <w:r>
        <w:rPr>
          <w:noProof/>
        </w:rPr>
        <mc:AlternateContent>
          <mc:Choice Requires="wpi">
            <w:drawing>
              <wp:anchor distT="0" distB="0" distL="114300" distR="114300" simplePos="0" relativeHeight="251744256" behindDoc="0" locked="0" layoutInCell="1" allowOverlap="1" wp14:anchorId="483BABD0" wp14:editId="343B31E4">
                <wp:simplePos x="0" y="0"/>
                <wp:positionH relativeFrom="column">
                  <wp:posOffset>600981</wp:posOffset>
                </wp:positionH>
                <wp:positionV relativeFrom="paragraph">
                  <wp:posOffset>195993</wp:posOffset>
                </wp:positionV>
                <wp:extent cx="360" cy="360"/>
                <wp:effectExtent l="38100" t="38100" r="38100" b="38100"/>
                <wp:wrapNone/>
                <wp:docPr id="23" name="Ink 23"/>
                <wp:cNvGraphicFramePr/>
                <a:graphic xmlns:a="http://schemas.openxmlformats.org/drawingml/2006/main">
                  <a:graphicData uri="http://schemas.microsoft.com/office/word/2010/wordprocessingInk">
                    <w14:contentPart bwMode="auto" r:id="rId76">
                      <w14:nvContentPartPr>
                        <w14:cNvContentPartPr/>
                      </w14:nvContentPartPr>
                      <w14:xfrm>
                        <a:off x="0" y="0"/>
                        <a:ext cx="360" cy="360"/>
                      </w14:xfrm>
                    </w14:contentPart>
                  </a:graphicData>
                </a:graphic>
              </wp:anchor>
            </w:drawing>
          </mc:Choice>
          <mc:Fallback>
            <w:pict>
              <v:shape w14:anchorId="1E7292A8" id="Ink 23" o:spid="_x0000_s1026" type="#_x0000_t75" style="position:absolute;margin-left:46.95pt;margin-top:15.1pt;width:.75pt;height:.75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">
                <v:imagedata r:id="rId50" o:title=""/>
              </v:shape>
            </w:pict>
          </mc:Fallback>
        </mc:AlternateContent>
      </w:r>
      <w:r w:rsidRPr="004C25AE">
        <w:t xml:space="preserve">Also, </w:t>
      </w:r>
      <m:oMath>
        <m:sSub>
          <m:sSubPr>
            <m:ctrlPr>
              <w:rPr>
                <w:rFonts w:ascii="Cambria Math" w:hAnsi="Cambria Math"/>
                <w:i/>
                <w:lang w:val="de-DE"/>
              </w:rPr>
            </m:ctrlPr>
          </m:sSubPr>
          <m:e>
            <m:r>
              <w:rPr>
                <w:rFonts w:ascii="Cambria Math" w:hAnsi="Cambria Math"/>
                <w:lang w:val="de-DE"/>
              </w:rPr>
              <m:t>E</m:t>
            </m:r>
          </m:e>
          <m:sub>
            <m:r>
              <w:rPr>
                <w:rFonts w:ascii="Cambria Math" w:hAnsi="Cambria Math"/>
                <w:lang w:val="de-DE"/>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p>
    <w:p w14:paraId="7503C7CD" w14:textId="77777777" w:rsidR="0050424E" w:rsidRPr="004C25AE" w:rsidRDefault="0050424E" w:rsidP="0050424E">
      <w:r>
        <w:rPr>
          <w:noProof/>
        </w:rPr>
        <mc:AlternateContent>
          <mc:Choice Requires="wpi">
            <w:drawing>
              <wp:anchor distT="0" distB="0" distL="114300" distR="114300" simplePos="0" relativeHeight="251759616" behindDoc="0" locked="0" layoutInCell="1" allowOverlap="1" wp14:anchorId="4F365E60" wp14:editId="73CF71B2">
                <wp:simplePos x="0" y="0"/>
                <wp:positionH relativeFrom="column">
                  <wp:posOffset>139101</wp:posOffset>
                </wp:positionH>
                <wp:positionV relativeFrom="paragraph">
                  <wp:posOffset>182243</wp:posOffset>
                </wp:positionV>
                <wp:extent cx="360" cy="360"/>
                <wp:effectExtent l="38100" t="38100" r="38100" b="38100"/>
                <wp:wrapNone/>
                <wp:docPr id="241" name="Ink 241"/>
                <wp:cNvGraphicFramePr/>
                <a:graphic xmlns:a="http://schemas.openxmlformats.org/drawingml/2006/main">
                  <a:graphicData uri="http://schemas.microsoft.com/office/word/2010/wordprocessingInk">
                    <w14:contentPart bwMode="auto" r:id="rId77">
                      <w14:nvContentPartPr>
                        <w14:cNvContentPartPr/>
                      </w14:nvContentPartPr>
                      <w14:xfrm>
                        <a:off x="0" y="0"/>
                        <a:ext cx="360" cy="360"/>
                      </w14:xfrm>
                    </w14:contentPart>
                  </a:graphicData>
                </a:graphic>
              </wp:anchor>
            </w:drawing>
          </mc:Choice>
          <mc:Fallback>
            <w:pict>
              <v:shape w14:anchorId="2F80E702" id="Ink 241" o:spid="_x0000_s1026" type="#_x0000_t75" style="position:absolute;margin-left:10.6pt;margin-top:14pt;width:.75pt;height:.75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">
                <v:imagedata r:id="rId50" o:title=""/>
              </v:shape>
            </w:pict>
          </mc:Fallback>
        </mc:AlternateContent>
      </w:r>
      <w:r>
        <w:rPr>
          <w:noProof/>
        </w:rPr>
        <mc:AlternateContent>
          <mc:Choice Requires="wpi">
            <w:drawing>
              <wp:anchor distT="0" distB="0" distL="114300" distR="114300" simplePos="0" relativeHeight="251749376" behindDoc="0" locked="0" layoutInCell="1" allowOverlap="1" wp14:anchorId="7849BE49" wp14:editId="4015E3D7">
                <wp:simplePos x="0" y="0"/>
                <wp:positionH relativeFrom="column">
                  <wp:posOffset>283265</wp:posOffset>
                </wp:positionH>
                <wp:positionV relativeFrom="paragraph">
                  <wp:posOffset>83047</wp:posOffset>
                </wp:positionV>
                <wp:extent cx="360" cy="360"/>
                <wp:effectExtent l="38100" t="38100" r="38100" b="38100"/>
                <wp:wrapNone/>
                <wp:docPr id="28" name="Ink 28"/>
                <wp:cNvGraphicFramePr/>
                <a:graphic xmlns:a="http://schemas.openxmlformats.org/drawingml/2006/main">
                  <a:graphicData uri="http://schemas.microsoft.com/office/word/2010/wordprocessingInk">
                    <w14:contentPart bwMode="auto" r:id="rId78">
                      <w14:nvContentPartPr>
                        <w14:cNvContentPartPr/>
                      </w14:nvContentPartPr>
                      <w14:xfrm>
                        <a:off x="0" y="0"/>
                        <a:ext cx="360" cy="360"/>
                      </w14:xfrm>
                    </w14:contentPart>
                  </a:graphicData>
                </a:graphic>
              </wp:anchor>
            </w:drawing>
          </mc:Choice>
          <mc:Fallback>
            <w:pict>
              <v:shape w14:anchorId="04FF6B6E" id="Ink 28" o:spid="_x0000_s1026" type="#_x0000_t75" style="position:absolute;margin-left:21.95pt;margin-top:6.2pt;width:.75pt;height:.7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">
                <v:imagedata r:id="rId54" o:title=""/>
              </v:shape>
            </w:pict>
          </mc:Fallback>
        </mc:AlternateContent>
      </w:r>
      <w:r>
        <w:rPr>
          <w:noProof/>
        </w:rPr>
        <mc:AlternateContent>
          <mc:Choice Requires="wpi">
            <w:drawing>
              <wp:anchor distT="0" distB="0" distL="114300" distR="114300" simplePos="0" relativeHeight="251742208" behindDoc="0" locked="0" layoutInCell="1" allowOverlap="1" wp14:anchorId="22D2898C" wp14:editId="01F37C8E">
                <wp:simplePos x="0" y="0"/>
                <wp:positionH relativeFrom="column">
                  <wp:posOffset>362778</wp:posOffset>
                </wp:positionH>
                <wp:positionV relativeFrom="paragraph">
                  <wp:posOffset>222195</wp:posOffset>
                </wp:positionV>
                <wp:extent cx="360" cy="360"/>
                <wp:effectExtent l="38100" t="38100" r="38100" b="38100"/>
                <wp:wrapNone/>
                <wp:docPr id="21" name="Ink 21"/>
                <wp:cNvGraphicFramePr/>
                <a:graphic xmlns:a="http://schemas.openxmlformats.org/drawingml/2006/main">
                  <a:graphicData uri="http://schemas.microsoft.com/office/word/2010/wordprocessingInk">
                    <w14:contentPart bwMode="auto" r:id="rId79">
                      <w14:nvContentPartPr>
                        <w14:cNvContentPartPr/>
                      </w14:nvContentPartPr>
                      <w14:xfrm>
                        <a:off x="0" y="0"/>
                        <a:ext cx="360" cy="360"/>
                      </w14:xfrm>
                    </w14:contentPart>
                  </a:graphicData>
                </a:graphic>
              </wp:anchor>
            </w:drawing>
          </mc:Choice>
          <mc:Fallback>
            <w:pict>
              <v:shape w14:anchorId="45390205" id="Ink 21" o:spid="_x0000_s1026" type="#_x0000_t75" style="position:absolute;margin-left:28.2pt;margin-top:17.15pt;width:.75pt;height:.75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">
                <v:imagedata r:id="rId54" o:title=""/>
              </v:shape>
            </w:pict>
          </mc:Fallback>
        </mc:AlternateContent>
      </w:r>
      <w:r>
        <w:rPr>
          <w:noProof/>
        </w:rPr>
        <mc:AlternateContent>
          <mc:Choice Requires="wpi">
            <w:drawing>
              <wp:anchor distT="0" distB="0" distL="114300" distR="114300" simplePos="0" relativeHeight="251743232" behindDoc="0" locked="0" layoutInCell="1" allowOverlap="1" wp14:anchorId="74FE0C01" wp14:editId="511F79F3">
                <wp:simplePos x="0" y="0"/>
                <wp:positionH relativeFrom="column">
                  <wp:posOffset>193813</wp:posOffset>
                </wp:positionH>
                <wp:positionV relativeFrom="paragraph">
                  <wp:posOffset>78077</wp:posOffset>
                </wp:positionV>
                <wp:extent cx="360" cy="360"/>
                <wp:effectExtent l="38100" t="38100" r="38100" b="38100"/>
                <wp:wrapNone/>
                <wp:docPr id="22" name="Ink 22"/>
                <wp:cNvGraphicFramePr/>
                <a:graphic xmlns:a="http://schemas.openxmlformats.org/drawingml/2006/main">
                  <a:graphicData uri="http://schemas.microsoft.com/office/word/2010/wordprocessingInk">
                    <w14:contentPart bwMode="auto" r:id="rId80">
                      <w14:nvContentPartPr>
                        <w14:cNvContentPartPr/>
                      </w14:nvContentPartPr>
                      <w14:xfrm>
                        <a:off x="0" y="0"/>
                        <a:ext cx="360" cy="360"/>
                      </w14:xfrm>
                    </w14:contentPart>
                  </a:graphicData>
                </a:graphic>
              </wp:anchor>
            </w:drawing>
          </mc:Choice>
          <mc:Fallback>
            <w:pict>
              <v:shape w14:anchorId="7346BF25" id="Ink 22" o:spid="_x0000_s1026" type="#_x0000_t75" style="position:absolute;margin-left:14.9pt;margin-top:5.8pt;width:.75pt;height:.75pt;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">
                <v:imagedata r:id="rId54" o:title=""/>
              </v:shape>
            </w:pict>
          </mc:Fallback>
        </mc:AlternateContent>
      </w:r>
    </w:p>
    <w:p w14:paraId="2D14FECE" w14:textId="77777777" w:rsidR="0050424E" w:rsidRPr="004C25AE" w:rsidRDefault="0050424E" w:rsidP="0050424E">
      <w:r w:rsidRPr="004C25AE">
        <w:t xml:space="preserve">Therefore: </w:t>
      </w:r>
      <m:oMath>
        <m:r>
          <w:rPr>
            <w:rFonts w:ascii="Cambria Math" w:hAnsi="Cambria Math"/>
          </w:rPr>
          <m:t>v=</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E</m:t>
                    </m:r>
                  </m:e>
                  <m:sub>
                    <m:acc>
                      <m:accPr>
                        <m:chr m:val="̅"/>
                        <m:ctrlPr>
                          <w:rPr>
                            <w:rFonts w:ascii="Cambria Math" w:hAnsi="Cambria Math"/>
                            <w:i/>
                          </w:rPr>
                        </m:ctrlPr>
                      </m:accPr>
                      <m:e>
                        <m:r>
                          <w:rPr>
                            <w:rFonts w:ascii="Cambria Math" w:hAnsi="Cambria Math"/>
                          </w:rPr>
                          <m:t>k</m:t>
                        </m:r>
                      </m:e>
                    </m:acc>
                  </m:sub>
                </m:sSub>
              </m:num>
              <m:den>
                <m:r>
                  <w:rPr>
                    <w:rFonts w:ascii="Cambria Math" w:hAnsi="Cambria Math"/>
                  </w:rPr>
                  <m:t>m</m:t>
                </m:r>
              </m:den>
            </m:f>
          </m:e>
        </m:rad>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5.745×</m:t>
                </m:r>
                <m:sSup>
                  <m:sSupPr>
                    <m:ctrlPr>
                      <w:rPr>
                        <w:rFonts w:ascii="Cambria Math" w:hAnsi="Cambria Math"/>
                        <w:i/>
                        <w:lang w:val="de-DE"/>
                      </w:rPr>
                    </m:ctrlPr>
                  </m:sSupPr>
                  <m:e>
                    <m:r>
                      <w:rPr>
                        <w:rFonts w:ascii="Cambria Math" w:hAnsi="Cambria Math"/>
                      </w:rPr>
                      <m:t>10</m:t>
                    </m:r>
                  </m:e>
                  <m:sup>
                    <m:r>
                      <w:rPr>
                        <w:rFonts w:ascii="Cambria Math" w:hAnsi="Cambria Math"/>
                      </w:rPr>
                      <m:t>-20</m:t>
                    </m:r>
                  </m:sup>
                </m:sSup>
                <m:r>
                  <w:rPr>
                    <w:rFonts w:ascii="Cambria Math" w:hAnsi="Cambria Math"/>
                  </w:rPr>
                  <m:t>)</m:t>
                </m:r>
              </m:num>
              <m:den>
                <m:r>
                  <w:rPr>
                    <w:rFonts w:ascii="Cambria Math" w:hAnsi="Cambria Math"/>
                  </w:rPr>
                  <m:t>9.109×</m:t>
                </m:r>
                <m:sSup>
                  <m:sSupPr>
                    <m:ctrlPr>
                      <w:rPr>
                        <w:rFonts w:ascii="Cambria Math" w:hAnsi="Cambria Math"/>
                        <w:i/>
                        <w:lang w:val="de-DE"/>
                      </w:rPr>
                    </m:ctrlPr>
                  </m:sSupPr>
                  <m:e>
                    <m:r>
                      <w:rPr>
                        <w:rFonts w:ascii="Cambria Math" w:hAnsi="Cambria Math"/>
                      </w:rPr>
                      <m:t>10</m:t>
                    </m:r>
                  </m:e>
                  <m:sup>
                    <m:r>
                      <w:rPr>
                        <w:rFonts w:ascii="Cambria Math" w:hAnsi="Cambria Math"/>
                      </w:rPr>
                      <m:t>-31</m:t>
                    </m:r>
                  </m:sup>
                </m:sSup>
              </m:den>
            </m:f>
          </m:e>
        </m:rad>
        <m:r>
          <w:rPr>
            <w:rFonts w:ascii="Cambria Math" w:hAnsi="Cambria Math"/>
          </w:rPr>
          <m:t xml:space="preserve">=355, 160 </m:t>
        </m:r>
      </m:oMath>
      <w:r w:rsidRPr="004C25AE">
        <w:t>ms</w:t>
      </w:r>
      <w:r w:rsidRPr="004C25AE">
        <w:rPr>
          <w:vertAlign w:val="superscript"/>
        </w:rPr>
        <w:t>-1</w:t>
      </w:r>
    </w:p>
    <w:p w14:paraId="197FFE14" w14:textId="77777777" w:rsidR="0050424E" w:rsidRPr="004C25AE" w:rsidRDefault="0050424E" w:rsidP="0050424E"/>
    <w:p w14:paraId="5E43058D" w14:textId="77777777" w:rsidR="0050424E" w:rsidRPr="004C25AE" w:rsidRDefault="0050424E" w:rsidP="0050424E">
      <w:pPr>
        <w:rPr>
          <w:b/>
        </w:rPr>
      </w:pPr>
      <w:r w:rsidRPr="004C25AE">
        <w:rPr>
          <w:b/>
        </w:rPr>
        <w:t xml:space="preserve">It is observed that as the wavelength of the incident light increases, the speed of the emitted electrons decreases and eventually no electrons are emitted. </w:t>
      </w:r>
    </w:p>
    <w:p w14:paraId="4C38EC95" w14:textId="77777777" w:rsidR="0050424E" w:rsidRPr="004C25AE" w:rsidRDefault="0050424E" w:rsidP="0050424E">
      <w:pPr>
        <w:pStyle w:val="ListParagraph"/>
        <w:numPr>
          <w:ilvl w:val="0"/>
          <w:numId w:val="13"/>
        </w:numPr>
        <w:spacing w:after="0" w:line="240" w:lineRule="auto"/>
        <w:rPr>
          <w:b/>
        </w:rPr>
      </w:pPr>
      <w:r w:rsidRPr="004C25AE">
        <w:rPr>
          <w:b/>
        </w:rPr>
        <w:t>Explain these observations.</w:t>
      </w:r>
    </w:p>
    <w:p w14:paraId="3ED8DB5B" w14:textId="77777777" w:rsidR="0050424E" w:rsidRPr="001B330A" w:rsidRDefault="0050424E" w:rsidP="001B330A">
      <w:pPr>
        <w:rPr>
          <w:b/>
        </w:rPr>
      </w:pPr>
    </w:p>
    <w:p w14:paraId="206419FD" w14:textId="77777777" w:rsidR="0050424E" w:rsidRPr="004C25AE" w:rsidRDefault="0050424E" w:rsidP="0050424E">
      <w:pPr>
        <w:widowControl w:val="0"/>
        <w:spacing w:line="360" w:lineRule="auto"/>
        <w:rPr>
          <w:rFonts w:eastAsia="Times New Roman"/>
          <w:snapToGrid w:val="0"/>
          <w:lang w:val="en-GB"/>
        </w:rPr>
      </w:pPr>
      <w:r w:rsidRPr="004C25AE">
        <w:rPr>
          <w:rFonts w:eastAsia="Times New Roman"/>
          <w:b/>
          <w:snapToGrid w:val="0"/>
          <w:lang w:val="en-GB"/>
        </w:rPr>
        <w:t>Einstein</w:t>
      </w:r>
      <w:r w:rsidRPr="004C25AE">
        <w:rPr>
          <w:rFonts w:eastAsia="Times New Roman"/>
          <w:snapToGrid w:val="0"/>
          <w:lang w:val="en-GB"/>
        </w:rPr>
        <w:t>'s explanation of the effect was that light consists of tiny particles, little bundles of energy, called</w:t>
      </w:r>
      <w:r w:rsidRPr="004C25AE">
        <w:rPr>
          <w:rFonts w:eastAsia="Times New Roman"/>
          <w:b/>
          <w:snapToGrid w:val="0"/>
          <w:lang w:val="en-GB"/>
        </w:rPr>
        <w:t xml:space="preserve"> photons.</w:t>
      </w:r>
    </w:p>
    <w:p w14:paraId="3B45AFEA" w14:textId="77777777" w:rsidR="0050424E" w:rsidRPr="004C25AE" w:rsidRDefault="0050424E" w:rsidP="0050424E">
      <w:pPr>
        <w:widowControl w:val="0"/>
        <w:spacing w:line="360" w:lineRule="auto"/>
        <w:rPr>
          <w:rFonts w:eastAsia="Times New Roman"/>
          <w:snapToGrid w:val="0"/>
          <w:lang w:val="en-GB"/>
        </w:rPr>
      </w:pPr>
      <w:r w:rsidRPr="004C25AE">
        <w:rPr>
          <w:rFonts w:eastAsia="Times New Roman"/>
          <w:snapToGrid w:val="0"/>
          <w:lang w:val="en-GB"/>
        </w:rPr>
        <w:t xml:space="preserve">The energy in each photon is given by:   </w:t>
      </w:r>
      <w:r w:rsidRPr="004C25AE">
        <w:rPr>
          <w:rFonts w:eastAsia="Times New Roman"/>
          <w:i/>
          <w:snapToGrid w:val="0"/>
          <w:lang w:val="en-GB"/>
        </w:rPr>
        <w:t>E = hf</w:t>
      </w:r>
    </w:p>
    <w:p w14:paraId="7B7A75E7" w14:textId="77777777" w:rsidR="0050424E" w:rsidRPr="004C25AE" w:rsidRDefault="0050424E" w:rsidP="0050424E">
      <w:pPr>
        <w:widowControl w:val="0"/>
        <w:spacing w:line="360" w:lineRule="auto"/>
        <w:rPr>
          <w:rFonts w:eastAsia="Times New Roman"/>
          <w:i/>
          <w:snapToGrid w:val="0"/>
          <w:lang w:val="en-GB"/>
        </w:rPr>
      </w:pPr>
      <w:r w:rsidRPr="004C25AE">
        <w:rPr>
          <w:rFonts w:eastAsia="Times New Roman"/>
          <w:i/>
          <w:snapToGrid w:val="0"/>
          <w:lang w:val="en-GB"/>
        </w:rPr>
        <w:t>where f = frequency of light</w:t>
      </w:r>
    </w:p>
    <w:p w14:paraId="240A0D37" w14:textId="77777777" w:rsidR="0050424E" w:rsidRPr="004C25AE" w:rsidRDefault="0050424E" w:rsidP="0050424E">
      <w:pPr>
        <w:widowControl w:val="0"/>
        <w:spacing w:line="360" w:lineRule="auto"/>
        <w:rPr>
          <w:rFonts w:eastAsia="Times New Roman"/>
          <w:i/>
          <w:snapToGrid w:val="0"/>
          <w:lang w:val="en-GB"/>
        </w:rPr>
      </w:pPr>
      <w:r w:rsidRPr="004C25AE">
        <w:rPr>
          <w:rFonts w:eastAsia="Times New Roman"/>
          <w:i/>
          <w:snapToGrid w:val="0"/>
          <w:lang w:val="en-GB"/>
        </w:rPr>
        <w:t>h = Planck’s constant</w:t>
      </w:r>
    </w:p>
    <w:p w14:paraId="30A9B8D8" w14:textId="77777777" w:rsidR="0050424E" w:rsidRPr="004C25AE" w:rsidRDefault="0050424E" w:rsidP="0050424E">
      <w:pPr>
        <w:widowControl w:val="0"/>
        <w:spacing w:line="360" w:lineRule="auto"/>
        <w:rPr>
          <w:rFonts w:eastAsia="Times New Roman"/>
          <w:snapToGrid w:val="0"/>
          <w:lang w:val="en-GB"/>
        </w:rPr>
      </w:pPr>
      <w:r w:rsidRPr="004C25AE">
        <w:rPr>
          <w:rFonts w:eastAsia="Times New Roman"/>
          <w:snapToGrid w:val="0"/>
          <w:lang w:val="en-GB"/>
        </w:rPr>
        <w:t xml:space="preserve">Each photon hits one electron and gives its energy to that electron.  If the photon contains sufficient energy, i.e. if it is above the work function, </w:t>
      </w:r>
      <w:r>
        <w:rPr>
          <w:rFonts w:eastAsia="Times New Roman"/>
          <w:snapToGrid w:val="0"/>
          <w:lang w:val="en-GB"/>
        </w:rPr>
        <w:t>Φ</w:t>
      </w:r>
      <w:r w:rsidRPr="004C25AE">
        <w:rPr>
          <w:rFonts w:eastAsia="Times New Roman"/>
          <w:snapToGrid w:val="0"/>
          <w:lang w:val="en-GB"/>
        </w:rPr>
        <w:t>, (or the threshold frequency (</w:t>
      </w:r>
      <w:proofErr w:type="spellStart"/>
      <w:r w:rsidRPr="004C25AE">
        <w:rPr>
          <w:rFonts w:eastAsia="Times New Roman"/>
          <w:snapToGrid w:val="0"/>
          <w:lang w:val="en-GB"/>
        </w:rPr>
        <w:t>f</w:t>
      </w:r>
      <w:r w:rsidRPr="004C25AE">
        <w:rPr>
          <w:rFonts w:eastAsia="Times New Roman"/>
          <w:snapToGrid w:val="0"/>
          <w:vertAlign w:val="subscript"/>
          <w:lang w:val="en-GB"/>
        </w:rPr>
        <w:t>o</w:t>
      </w:r>
      <w:proofErr w:type="spellEnd"/>
      <w:r w:rsidRPr="004C25AE">
        <w:rPr>
          <w:rFonts w:eastAsia="Times New Roman"/>
          <w:snapToGrid w:val="0"/>
          <w:lang w:val="en-GB"/>
        </w:rPr>
        <w:t xml:space="preserve">)) - the electron can then escape from the metal and travel to the anode. </w:t>
      </w:r>
    </w:p>
    <w:p w14:paraId="7A250358" w14:textId="77777777" w:rsidR="0050424E" w:rsidRPr="004C25AE" w:rsidRDefault="0050424E" w:rsidP="0050424E">
      <w:pPr>
        <w:widowControl w:val="0"/>
        <w:spacing w:line="360" w:lineRule="auto"/>
        <w:rPr>
          <w:rFonts w:eastAsia="Times New Roman"/>
          <w:b/>
          <w:snapToGrid w:val="0"/>
          <w:lang w:val="en-GB"/>
        </w:rPr>
      </w:pPr>
      <w:r w:rsidRPr="004C25AE">
        <w:rPr>
          <w:rFonts w:eastAsia="Times New Roman"/>
          <w:snapToGrid w:val="0"/>
          <w:lang w:val="en-GB"/>
        </w:rPr>
        <w:t xml:space="preserve">As each photon can strike only one electron, increasing the energy (or frequency) of the photon does not increase the number of electrons released and therefore, does not affect the current.  Any extra energy the photon has is given to the electron as </w:t>
      </w:r>
      <w:r w:rsidRPr="004C25AE">
        <w:rPr>
          <w:rFonts w:eastAsia="Times New Roman"/>
          <w:b/>
          <w:snapToGrid w:val="0"/>
          <w:lang w:val="en-GB"/>
        </w:rPr>
        <w:t>kinetic energy.</w:t>
      </w:r>
    </w:p>
    <w:p w14:paraId="78FE2EBE" w14:textId="77777777" w:rsidR="0050424E" w:rsidRPr="004C25AE" w:rsidRDefault="0050424E" w:rsidP="0050424E">
      <w:pPr>
        <w:rPr>
          <w:lang w:val="en-GB"/>
        </w:rPr>
      </w:pPr>
      <w:r w:rsidRPr="004C25AE">
        <w:rPr>
          <w:lang w:val="en-GB"/>
        </w:rPr>
        <w:t>In the case mentioned, as the wavelength is increasing, the frequency is decreasing, and  the energy of the incident photons is decreasing. This reduces the speed of the el</w:t>
      </w:r>
      <w:r>
        <w:rPr>
          <w:lang w:val="en-GB"/>
        </w:rPr>
        <w:t>e</w:t>
      </w:r>
      <w:r w:rsidRPr="004C25AE">
        <w:rPr>
          <w:lang w:val="en-GB"/>
        </w:rPr>
        <w:t>ctrons as they cross the gap and therefore it reduces the current.</w:t>
      </w:r>
    </w:p>
    <w:p w14:paraId="4A541EE4" w14:textId="77777777" w:rsidR="0050424E" w:rsidRDefault="0050424E" w:rsidP="0050424E">
      <w:pPr>
        <w:rPr>
          <w:b/>
          <w:lang w:val="en-GB"/>
        </w:rPr>
      </w:pPr>
      <w:r>
        <w:rPr>
          <w:noProof/>
          <w:lang w:val="en-GB"/>
        </w:rPr>
        <mc:AlternateContent>
          <mc:Choice Requires="wpi">
            <w:drawing>
              <wp:anchor distT="0" distB="0" distL="114300" distR="114300" simplePos="0" relativeHeight="251736064" behindDoc="0" locked="0" layoutInCell="1" allowOverlap="1" wp14:anchorId="3F964C4C" wp14:editId="03F9E478">
                <wp:simplePos x="0" y="0"/>
                <wp:positionH relativeFrom="column">
                  <wp:posOffset>7192221</wp:posOffset>
                </wp:positionH>
                <wp:positionV relativeFrom="paragraph">
                  <wp:posOffset>831092</wp:posOffset>
                </wp:positionV>
                <wp:extent cx="59040" cy="2185560"/>
                <wp:effectExtent l="38100" t="38100" r="36830" b="43815"/>
                <wp:wrapNone/>
                <wp:docPr id="15" name="Ink 15"/>
                <wp:cNvGraphicFramePr/>
                <a:graphic xmlns:a="http://schemas.openxmlformats.org/drawingml/2006/main">
                  <a:graphicData uri="http://schemas.microsoft.com/office/word/2010/wordprocessingInk">
                    <w14:contentPart bwMode="auto" r:id="rId81">
                      <w14:nvContentPartPr>
                        <w14:cNvContentPartPr/>
                      </w14:nvContentPartPr>
                      <w14:xfrm>
                        <a:off x="0" y="0"/>
                        <a:ext cx="59040" cy="2185560"/>
                      </w14:xfrm>
                    </w14:contentPart>
                  </a:graphicData>
                </a:graphic>
              </wp:anchor>
            </w:drawing>
          </mc:Choice>
          <mc:Fallback>
            <w:pict>
              <v:shape w14:anchorId="5BEF0A61" id="Ink 15" o:spid="_x0000_s1026" type="#_x0000_t75" style="position:absolute;margin-left:565.95pt;margin-top:65.1pt;width:5.4pt;height:172.8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">
                <v:imagedata r:id="rId82" o:title=""/>
              </v:shape>
            </w:pict>
          </mc:Fallback>
        </mc:AlternateContent>
      </w:r>
      <w:r>
        <w:rPr>
          <w:noProof/>
          <w:lang w:val="en-GB"/>
        </w:rPr>
        <mc:AlternateContent>
          <mc:Choice Requires="wpi">
            <w:drawing>
              <wp:anchor distT="0" distB="0" distL="114300" distR="114300" simplePos="0" relativeHeight="251735040" behindDoc="0" locked="0" layoutInCell="1" allowOverlap="1" wp14:anchorId="24BE6F71" wp14:editId="38C5FD18">
                <wp:simplePos x="0" y="0"/>
                <wp:positionH relativeFrom="column">
                  <wp:posOffset>3945741</wp:posOffset>
                </wp:positionH>
                <wp:positionV relativeFrom="paragraph">
                  <wp:posOffset>622292</wp:posOffset>
                </wp:positionV>
                <wp:extent cx="360" cy="360"/>
                <wp:effectExtent l="38100" t="38100" r="38100" b="38100"/>
                <wp:wrapNone/>
                <wp:docPr id="14" name="Ink 14"/>
                <wp:cNvGraphicFramePr/>
                <a:graphic xmlns:a="http://schemas.openxmlformats.org/drawingml/2006/main">
                  <a:graphicData uri="http://schemas.microsoft.com/office/word/2010/wordprocessingInk">
                    <w14:contentPart bwMode="auto" r:id="rId83">
                      <w14:nvContentPartPr>
                        <w14:cNvContentPartPr/>
                      </w14:nvContentPartPr>
                      <w14:xfrm>
                        <a:off x="0" y="0"/>
                        <a:ext cx="360" cy="360"/>
                      </w14:xfrm>
                    </w14:contentPart>
                  </a:graphicData>
                </a:graphic>
              </wp:anchor>
            </w:drawing>
          </mc:Choice>
          <mc:Fallback>
            <w:pict>
              <v:shape w14:anchorId="651BE850" id="Ink 14" o:spid="_x0000_s1026" type="#_x0000_t75" style="position:absolute;margin-left:310.35pt;margin-top:48.65pt;width:.75pt;height:.75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">
                <v:imagedata r:id="rId50" o:title=""/>
              </v:shape>
            </w:pict>
          </mc:Fallback>
        </mc:AlternateContent>
      </w:r>
      <w:r>
        <w:rPr>
          <w:noProof/>
          <w:lang w:val="en-GB"/>
        </w:rPr>
        <mc:AlternateContent>
          <mc:Choice Requires="wpi">
            <w:drawing>
              <wp:anchor distT="0" distB="0" distL="114300" distR="114300" simplePos="0" relativeHeight="251734016" behindDoc="0" locked="0" layoutInCell="1" allowOverlap="1" wp14:anchorId="1E8B60A8" wp14:editId="6407C5D3">
                <wp:simplePos x="0" y="0"/>
                <wp:positionH relativeFrom="column">
                  <wp:posOffset>5093781</wp:posOffset>
                </wp:positionH>
                <wp:positionV relativeFrom="paragraph">
                  <wp:posOffset>1188932</wp:posOffset>
                </wp:positionV>
                <wp:extent cx="360" cy="360"/>
                <wp:effectExtent l="38100" t="38100" r="38100" b="38100"/>
                <wp:wrapNone/>
                <wp:docPr id="13" name="Ink 13"/>
                <wp:cNvGraphicFramePr/>
                <a:graphic xmlns:a="http://schemas.openxmlformats.org/drawingml/2006/main">
                  <a:graphicData uri="http://schemas.microsoft.com/office/word/2010/wordprocessingInk">
                    <w14:contentPart bwMode="auto" r:id="rId84">
                      <w14:nvContentPartPr>
                        <w14:cNvContentPartPr/>
                      </w14:nvContentPartPr>
                      <w14:xfrm>
                        <a:off x="0" y="0"/>
                        <a:ext cx="360" cy="360"/>
                      </w14:xfrm>
                    </w14:contentPart>
                  </a:graphicData>
                </a:graphic>
              </wp:anchor>
            </w:drawing>
          </mc:Choice>
          <mc:Fallback>
            <w:pict>
              <v:shape w14:anchorId="397E9B12" id="Ink 13" o:spid="_x0000_s1026" type="#_x0000_t75" style="position:absolute;margin-left:400.75pt;margin-top:93.25pt;width:.75pt;height:.7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">
                <v:imagedata r:id="rId50" o:title=""/>
              </v:shape>
            </w:pict>
          </mc:Fallback>
        </mc:AlternateContent>
      </w:r>
      <w:r w:rsidRPr="004C25AE">
        <w:rPr>
          <w:lang w:val="en-GB"/>
        </w:rPr>
        <w:t>When the frequency falls beneath the threshold frequency, this means that the energy falls below the work function. N</w:t>
      </w:r>
      <w:r>
        <w:rPr>
          <w:lang w:val="en-GB"/>
        </w:rPr>
        <w:t>o</w:t>
      </w:r>
      <w:r w:rsidRPr="004C25AE">
        <w:rPr>
          <w:lang w:val="en-GB"/>
        </w:rPr>
        <w:t xml:space="preserve"> electrons escape, and no current flows.</w:t>
      </w:r>
      <w:r w:rsidRPr="004C25AE">
        <w:rPr>
          <w:b/>
          <w:lang w:val="en-GB"/>
        </w:rPr>
        <w:t xml:space="preserve"> </w:t>
      </w:r>
    </w:p>
    <w:p w14:paraId="1831F203" w14:textId="77777777" w:rsidR="001B330A" w:rsidRDefault="001B330A">
      <w:r>
        <w:br w:type="page"/>
      </w:r>
    </w:p>
    <w:p w14:paraId="4F1E271E" w14:textId="77777777" w:rsidR="001B330A" w:rsidRDefault="001B330A" w:rsidP="0050424E">
      <w:r>
        <w:t>Question 14d</w:t>
      </w:r>
    </w:p>
    <w:p w14:paraId="52CF956B" w14:textId="77777777" w:rsidR="001B330A" w:rsidRPr="004C25AE" w:rsidRDefault="001B330A" w:rsidP="001B330A">
      <w:pPr>
        <w:pStyle w:val="ListParagraph"/>
        <w:numPr>
          <w:ilvl w:val="0"/>
          <w:numId w:val="16"/>
        </w:numPr>
        <w:spacing w:after="0" w:line="240" w:lineRule="auto"/>
        <w:rPr>
          <w:b/>
        </w:rPr>
      </w:pPr>
      <w:r w:rsidRPr="004C25AE">
        <w:rPr>
          <w:b/>
        </w:rPr>
        <w:t xml:space="preserve">State the laws of electromagnetic induction. </w:t>
      </w:r>
    </w:p>
    <w:p w14:paraId="00A41CD1" w14:textId="77777777" w:rsidR="001B330A" w:rsidRPr="004C25AE" w:rsidRDefault="001B330A" w:rsidP="001B330A">
      <w:pPr>
        <w:pStyle w:val="BodyText"/>
        <w:spacing w:line="360" w:lineRule="auto"/>
      </w:pPr>
      <w:r w:rsidRPr="004C25AE">
        <w:rPr>
          <w:b/>
          <w:bCs/>
        </w:rPr>
        <w:t xml:space="preserve">Faraday’s Laws </w:t>
      </w:r>
      <w:r w:rsidRPr="004C25AE">
        <w:t xml:space="preserve">states that when there is a change in </w:t>
      </w:r>
      <w:proofErr w:type="gramStart"/>
      <w:r w:rsidRPr="004C25AE">
        <w:t>the  magnetic</w:t>
      </w:r>
      <w:proofErr w:type="gramEnd"/>
      <w:r w:rsidRPr="004C25AE">
        <w:t xml:space="preserve"> flux linking  a coil, an emf is induced in that coil.  The strength of the emf is proportional to the rate of change of the flux linking the coil.</w:t>
      </w:r>
    </w:p>
    <w:p w14:paraId="32F22377" w14:textId="77777777" w:rsidR="001B330A" w:rsidRPr="004C25AE" w:rsidRDefault="001B330A" w:rsidP="001B330A">
      <w:pPr>
        <w:pStyle w:val="BodyText"/>
        <w:spacing w:line="360" w:lineRule="auto"/>
      </w:pPr>
      <w:r w:rsidRPr="004C25AE">
        <w:rPr>
          <w:b/>
          <w:bCs/>
        </w:rPr>
        <w:t xml:space="preserve">Lenz’s Law </w:t>
      </w:r>
      <w:r w:rsidRPr="004C25AE">
        <w:t>states that the direction of an induced current is such as to oppose the change causing it</w:t>
      </w:r>
    </w:p>
    <w:p w14:paraId="0E476626" w14:textId="77777777" w:rsidR="001B330A" w:rsidRPr="004C25AE" w:rsidRDefault="001B330A" w:rsidP="001B330A">
      <w:pPr>
        <w:rPr>
          <w:b/>
        </w:rPr>
      </w:pPr>
      <w:r w:rsidRPr="004C25AE">
        <w:rPr>
          <w:b/>
        </w:rPr>
        <w:t xml:space="preserve">A strong magnet is suspended from the end of a string and oscillates in a plane with a constant amplitude. </w:t>
      </w:r>
    </w:p>
    <w:p w14:paraId="64267D95" w14:textId="77777777" w:rsidR="001B330A" w:rsidRPr="004C25AE" w:rsidRDefault="001B330A" w:rsidP="001B330A">
      <w:pPr>
        <w:pStyle w:val="ListParagraph"/>
        <w:numPr>
          <w:ilvl w:val="0"/>
          <w:numId w:val="16"/>
        </w:numPr>
        <w:spacing w:after="0" w:line="240" w:lineRule="auto"/>
        <w:rPr>
          <w:b/>
        </w:rPr>
      </w:pPr>
      <w:r w:rsidRPr="004C25AE">
        <w:rPr>
          <w:b/>
        </w:rPr>
        <w:t xml:space="preserve"> Describe what is observed when a sheet of copper metal is placed under the oscillating magnet. Explain this observation. </w:t>
      </w:r>
    </w:p>
    <w:p w14:paraId="33ACA10C" w14:textId="77777777" w:rsidR="001B330A" w:rsidRPr="004C25AE" w:rsidRDefault="001B330A" w:rsidP="001B330A">
      <w:r w:rsidRPr="004C25AE">
        <w:t xml:space="preserve">When the sheet of copper is placed under the magnet, the oscillations will quickly decrease in magnitude and then stop altogether. </w:t>
      </w:r>
    </w:p>
    <w:p w14:paraId="00AB1857" w14:textId="77777777" w:rsidR="001B330A" w:rsidRPr="004C25AE" w:rsidRDefault="001B330A" w:rsidP="001B330A">
      <w:pPr>
        <w:pStyle w:val="ListParagraph"/>
        <w:numPr>
          <w:ilvl w:val="0"/>
          <w:numId w:val="16"/>
        </w:numPr>
        <w:spacing w:after="0" w:line="240" w:lineRule="auto"/>
        <w:rPr>
          <w:b/>
        </w:rPr>
      </w:pPr>
      <w:r w:rsidRPr="004C25AE">
        <w:rPr>
          <w:b/>
        </w:rPr>
        <w:t>Describe what would be observed if instead of the copper, a sheet of plastic was placed under the oscillating magnet. Explain this observation.</w:t>
      </w:r>
    </w:p>
    <w:p w14:paraId="3ED15FF4" w14:textId="77777777" w:rsidR="001B330A" w:rsidRPr="004C25AE" w:rsidRDefault="001B330A" w:rsidP="001B330A">
      <w:r w:rsidRPr="004C25AE">
        <w:t>Without the copper there, the oscillations will continue indefinitely. The presence of a plastic sheet will have no effect on it.</w:t>
      </w:r>
    </w:p>
    <w:p w14:paraId="15D461A9" w14:textId="0432CD77" w:rsidR="001B330A" w:rsidRPr="004C25AE" w:rsidRDefault="001B330A" w:rsidP="001B330A">
      <w:r w:rsidRPr="004C25AE">
        <w:t>The reason why the copper sheet stops the oscillations is due to electromagnetic induction. As the magnet passes</w:t>
      </w:r>
      <w:r w:rsidR="00AD04FB">
        <w:t xml:space="preserve">, </w:t>
      </w:r>
      <w:r w:rsidRPr="004C25AE">
        <w:t xml:space="preserve">the copper is inside a changing magnetic field. </w:t>
      </w:r>
    </w:p>
    <w:p w14:paraId="0FB3600C" w14:textId="77777777" w:rsidR="001B330A" w:rsidRPr="004C25AE" w:rsidRDefault="001B330A" w:rsidP="001B330A">
      <w:pPr>
        <w:pStyle w:val="ListParagraph"/>
        <w:numPr>
          <w:ilvl w:val="0"/>
          <w:numId w:val="17"/>
        </w:numPr>
        <w:spacing w:after="0" w:line="240" w:lineRule="auto"/>
      </w:pPr>
      <w:r w:rsidRPr="004C25AE">
        <w:t>this will induce what is known as an eddy current in the metal (where electrons move in small circular patterns within the metal)</w:t>
      </w:r>
    </w:p>
    <w:p w14:paraId="6F786E8E" w14:textId="77777777" w:rsidR="001B330A" w:rsidRPr="004C25AE" w:rsidRDefault="001B330A" w:rsidP="001B330A">
      <w:pPr>
        <w:pStyle w:val="ListParagraph"/>
        <w:numPr>
          <w:ilvl w:val="0"/>
          <w:numId w:val="17"/>
        </w:numPr>
        <w:spacing w:after="0" w:line="240" w:lineRule="auto"/>
      </w:pPr>
      <w:r w:rsidRPr="004C25AE">
        <w:t>the eddy currents create a magnetic field</w:t>
      </w:r>
    </w:p>
    <w:p w14:paraId="7A363D00" w14:textId="77777777" w:rsidR="001B330A" w:rsidRPr="004C25AE" w:rsidRDefault="001B330A" w:rsidP="001B330A">
      <w:pPr>
        <w:pStyle w:val="ListParagraph"/>
        <w:numPr>
          <w:ilvl w:val="0"/>
          <w:numId w:val="17"/>
        </w:numPr>
        <w:spacing w:after="0" w:line="240" w:lineRule="auto"/>
      </w:pPr>
      <w:r w:rsidRPr="004C25AE">
        <w:t>this magnetic field will oppose the motion – in keeping with Lenz’s Law: as a north pole approaches a north pole will be created that will slow the magnet down; when the north pole recedes, a south pole is created that will also slow the magnet.</w:t>
      </w:r>
    </w:p>
    <w:p w14:paraId="0DCF1187" w14:textId="77777777" w:rsidR="001B330A" w:rsidRPr="004C25AE" w:rsidRDefault="001B330A" w:rsidP="001B330A">
      <w:pPr>
        <w:pStyle w:val="ListParagraph"/>
        <w:numPr>
          <w:ilvl w:val="0"/>
          <w:numId w:val="17"/>
        </w:numPr>
        <w:spacing w:after="0" w:line="240" w:lineRule="auto"/>
      </w:pPr>
      <w:r w:rsidRPr="004C25AE">
        <w:t>on this way, the magnet is quickly brought to rest.</w:t>
      </w:r>
    </w:p>
    <w:p w14:paraId="5BE02A81" w14:textId="77777777" w:rsidR="001B330A" w:rsidRPr="004C25AE" w:rsidRDefault="001B330A" w:rsidP="001B330A">
      <w:pPr>
        <w:pStyle w:val="ListParagraph"/>
        <w:numPr>
          <w:ilvl w:val="0"/>
          <w:numId w:val="17"/>
        </w:numPr>
        <w:spacing w:after="0" w:line="240" w:lineRule="auto"/>
      </w:pPr>
      <w:r w:rsidRPr="004C25AE">
        <w:t>none of this happens without the copper sheet, so with a plastic sheet the oscillations will continue indefinitely.</w:t>
      </w:r>
    </w:p>
    <w:p w14:paraId="41CB7520" w14:textId="77777777" w:rsidR="001B330A" w:rsidRPr="004C25AE" w:rsidRDefault="001B330A" w:rsidP="001B330A"/>
    <w:p w14:paraId="3559136F" w14:textId="77777777" w:rsidR="001B330A" w:rsidRPr="004C25AE" w:rsidRDefault="001B330A" w:rsidP="001B330A">
      <w:r w:rsidRPr="004C25AE">
        <w:t>As the north pole approaches…</w:t>
      </w:r>
    </w:p>
    <w:p w14:paraId="354B55C1" w14:textId="77777777" w:rsidR="001B330A" w:rsidRPr="004C25AE" w:rsidRDefault="001B330A" w:rsidP="001B330A"/>
    <w:p w14:paraId="26258B15" w14:textId="77777777" w:rsidR="001B330A" w:rsidRPr="004C25AE" w:rsidRDefault="001B330A" w:rsidP="001B330A">
      <w:r w:rsidRPr="004C25AE">
        <w:rPr>
          <w:noProof/>
        </w:rPr>
        <w:drawing>
          <wp:inline distT="0" distB="0" distL="0" distR="0" wp14:anchorId="193D23B8" wp14:editId="59900B2E">
            <wp:extent cx="1889424" cy="1517881"/>
            <wp:effectExtent l="0" t="0" r="0" b="635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911441" cy="1535569"/>
                    </a:xfrm>
                    <a:prstGeom prst="rect">
                      <a:avLst/>
                    </a:prstGeom>
                  </pic:spPr>
                </pic:pic>
              </a:graphicData>
            </a:graphic>
          </wp:inline>
        </w:drawing>
      </w:r>
    </w:p>
    <w:p w14:paraId="0955606D" w14:textId="77777777" w:rsidR="001B330A" w:rsidRPr="004C25AE" w:rsidRDefault="001B330A" w:rsidP="001B330A">
      <w:r w:rsidRPr="004C25AE">
        <w:t>As the north pole recedes</w:t>
      </w:r>
      <w:r>
        <w:t>, the eddy current switches direction, and</w:t>
      </w:r>
      <w:r w:rsidRPr="004C25AE">
        <w:t>….</w:t>
      </w:r>
    </w:p>
    <w:p w14:paraId="2B60E720" w14:textId="77777777" w:rsidR="001B330A" w:rsidRPr="004C25AE" w:rsidRDefault="001B330A" w:rsidP="001B330A">
      <w:r w:rsidRPr="004C25AE">
        <w:rPr>
          <w:noProof/>
        </w:rPr>
        <w:drawing>
          <wp:inline distT="0" distB="0" distL="0" distR="0" wp14:anchorId="0609CC8A" wp14:editId="40F88208">
            <wp:extent cx="1757484" cy="1298586"/>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88945" cy="1321832"/>
                    </a:xfrm>
                    <a:prstGeom prst="rect">
                      <a:avLst/>
                    </a:prstGeom>
                  </pic:spPr>
                </pic:pic>
              </a:graphicData>
            </a:graphic>
          </wp:inline>
        </w:drawing>
      </w:r>
    </w:p>
    <w:p w14:paraId="3F8F92F0" w14:textId="77777777" w:rsidR="001B330A" w:rsidRPr="004C25AE" w:rsidRDefault="001B330A" w:rsidP="001B330A"/>
    <w:p w14:paraId="0204D2A3" w14:textId="77777777" w:rsidR="001B330A" w:rsidRPr="004C25AE" w:rsidRDefault="001B330A" w:rsidP="001B330A"/>
    <w:p w14:paraId="0E117BB4" w14:textId="77777777" w:rsidR="001B330A" w:rsidRPr="004C25AE" w:rsidRDefault="001B330A" w:rsidP="001B330A"/>
    <w:p w14:paraId="4FC35C9E" w14:textId="77777777" w:rsidR="001B330A" w:rsidRPr="004C25AE" w:rsidRDefault="001B330A" w:rsidP="001B330A"/>
    <w:p w14:paraId="14C4FB08" w14:textId="77777777" w:rsidR="001B330A" w:rsidRPr="0050424E" w:rsidRDefault="001B330A" w:rsidP="0050424E"/>
    <w:sectPr w:rsidR="001B330A" w:rsidRPr="0050424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2437AD"/>
    <w:multiLevelType w:val="hybridMultilevel"/>
    <w:tmpl w:val="3D1227A6"/>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 w15:restartNumberingAfterBreak="0">
    <w:nsid w:val="0ED41E82"/>
    <w:multiLevelType w:val="hybridMultilevel"/>
    <w:tmpl w:val="F9723FF0"/>
    <w:lvl w:ilvl="0" w:tplc="68D6497E">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 w15:restartNumberingAfterBreak="0">
    <w:nsid w:val="227F0BD6"/>
    <w:multiLevelType w:val="hybridMultilevel"/>
    <w:tmpl w:val="7D800B80"/>
    <w:lvl w:ilvl="0" w:tplc="C5084D22">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 w15:restartNumberingAfterBreak="0">
    <w:nsid w:val="27AE6955"/>
    <w:multiLevelType w:val="hybridMultilevel"/>
    <w:tmpl w:val="E6CCC2AC"/>
    <w:lvl w:ilvl="0" w:tplc="31CEFECE">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28876E08"/>
    <w:multiLevelType w:val="hybridMultilevel"/>
    <w:tmpl w:val="9080EAEE"/>
    <w:lvl w:ilvl="0" w:tplc="FE1C398E">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5" w15:restartNumberingAfterBreak="0">
    <w:nsid w:val="2A472ECA"/>
    <w:multiLevelType w:val="hybridMultilevel"/>
    <w:tmpl w:val="AE8EED0E"/>
    <w:lvl w:ilvl="0" w:tplc="9E84C5DA">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6" w15:restartNumberingAfterBreak="0">
    <w:nsid w:val="3A2140B8"/>
    <w:multiLevelType w:val="hybridMultilevel"/>
    <w:tmpl w:val="FF8ADCB8"/>
    <w:lvl w:ilvl="0" w:tplc="15F82F0A">
      <w:start w:val="1"/>
      <w:numFmt w:val="lowerRoman"/>
      <w:lvlText w:val="(%1)"/>
      <w:lvlJc w:val="left"/>
      <w:pPr>
        <w:ind w:left="1080" w:hanging="720"/>
      </w:pPr>
      <w:rPr>
        <w:rFonts w:asciiTheme="minorHAnsi" w:hAnsiTheme="minorHAnsi"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3E6B5B76"/>
    <w:multiLevelType w:val="hybridMultilevel"/>
    <w:tmpl w:val="1144BEC6"/>
    <w:lvl w:ilvl="0" w:tplc="6F103002">
      <w:start w:val="2"/>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8" w15:restartNumberingAfterBreak="0">
    <w:nsid w:val="4CAC2A6D"/>
    <w:multiLevelType w:val="hybridMultilevel"/>
    <w:tmpl w:val="64EE8F8E"/>
    <w:lvl w:ilvl="0" w:tplc="64B4B8EA">
      <w:start w:val="1"/>
      <w:numFmt w:val="lowerRoman"/>
      <w:lvlText w:val="(%1)"/>
      <w:lvlJc w:val="left"/>
      <w:pPr>
        <w:ind w:left="1080" w:hanging="720"/>
      </w:pPr>
      <w:rPr>
        <w:rFonts w:asciiTheme="minorHAnsi" w:hAnsiTheme="minorHAnsi"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9" w15:restartNumberingAfterBreak="0">
    <w:nsid w:val="518D6192"/>
    <w:multiLevelType w:val="hybridMultilevel"/>
    <w:tmpl w:val="EB4E9968"/>
    <w:lvl w:ilvl="0" w:tplc="1FDC84B0">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0" w15:restartNumberingAfterBreak="0">
    <w:nsid w:val="52F954D4"/>
    <w:multiLevelType w:val="hybridMultilevel"/>
    <w:tmpl w:val="20EA3BA2"/>
    <w:lvl w:ilvl="0" w:tplc="E8DE106A">
      <w:start w:val="1"/>
      <w:numFmt w:val="lowerRoman"/>
      <w:lvlText w:val="(%1)"/>
      <w:lvlJc w:val="left"/>
      <w:pPr>
        <w:ind w:left="1080" w:hanging="720"/>
      </w:pPr>
      <w:rPr>
        <w:rFonts w:asciiTheme="minorHAnsi" w:hAnsiTheme="minorHAnsi"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1" w15:restartNumberingAfterBreak="0">
    <w:nsid w:val="5A8A263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5B034321"/>
    <w:multiLevelType w:val="hybridMultilevel"/>
    <w:tmpl w:val="B638F568"/>
    <w:lvl w:ilvl="0" w:tplc="C4AEF5FE">
      <w:start w:val="1"/>
      <w:numFmt w:val="lowerRoman"/>
      <w:lvlText w:val="(%1)"/>
      <w:lvlJc w:val="left"/>
      <w:pPr>
        <w:ind w:left="1080" w:hanging="720"/>
      </w:pPr>
      <w:rPr>
        <w:rFonts w:asciiTheme="minorHAnsi" w:hAnsiTheme="minorHAnsi"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3" w15:restartNumberingAfterBreak="0">
    <w:nsid w:val="618627B7"/>
    <w:multiLevelType w:val="hybridMultilevel"/>
    <w:tmpl w:val="66C89D58"/>
    <w:lvl w:ilvl="0" w:tplc="31226134">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4" w15:restartNumberingAfterBreak="0">
    <w:nsid w:val="66784BDE"/>
    <w:multiLevelType w:val="hybridMultilevel"/>
    <w:tmpl w:val="4202A822"/>
    <w:lvl w:ilvl="0" w:tplc="10E6C8AE">
      <w:start w:val="1"/>
      <w:numFmt w:val="lowerRoman"/>
      <w:lvlText w:val="(%1)"/>
      <w:lvlJc w:val="left"/>
      <w:pPr>
        <w:ind w:left="1080" w:hanging="72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5" w15:restartNumberingAfterBreak="0">
    <w:nsid w:val="699423F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CBE5D96"/>
    <w:multiLevelType w:val="hybridMultilevel"/>
    <w:tmpl w:val="E3FE37A6"/>
    <w:lvl w:ilvl="0" w:tplc="955A14D8">
      <w:start w:val="1"/>
      <w:numFmt w:val="lowerRoman"/>
      <w:lvlText w:val="(%1)"/>
      <w:lvlJc w:val="left"/>
      <w:pPr>
        <w:ind w:left="1080" w:hanging="720"/>
      </w:pPr>
      <w:rPr>
        <w:rFonts w:asciiTheme="minorHAnsi" w:hAnsiTheme="minorHAnsi"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num w:numId="1">
    <w:abstractNumId w:val="3"/>
  </w:num>
  <w:num w:numId="2">
    <w:abstractNumId w:val="9"/>
  </w:num>
  <w:num w:numId="3">
    <w:abstractNumId w:val="1"/>
  </w:num>
  <w:num w:numId="4">
    <w:abstractNumId w:val="7"/>
  </w:num>
  <w:num w:numId="5">
    <w:abstractNumId w:val="4"/>
  </w:num>
  <w:num w:numId="6">
    <w:abstractNumId w:val="5"/>
  </w:num>
  <w:num w:numId="7">
    <w:abstractNumId w:val="2"/>
  </w:num>
  <w:num w:numId="8">
    <w:abstractNumId w:val="6"/>
  </w:num>
  <w:num w:numId="9">
    <w:abstractNumId w:val="16"/>
  </w:num>
  <w:num w:numId="10">
    <w:abstractNumId w:val="14"/>
  </w:num>
  <w:num w:numId="11">
    <w:abstractNumId w:val="10"/>
  </w:num>
  <w:num w:numId="12">
    <w:abstractNumId w:val="12"/>
  </w:num>
  <w:num w:numId="13">
    <w:abstractNumId w:val="8"/>
  </w:num>
  <w:num w:numId="14">
    <w:abstractNumId w:val="11"/>
  </w:num>
  <w:num w:numId="15">
    <w:abstractNumId w:val="15"/>
  </w:num>
  <w:num w:numId="16">
    <w:abstractNumId w:val="13"/>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424E"/>
    <w:rsid w:val="001B330A"/>
    <w:rsid w:val="0050424E"/>
    <w:rsid w:val="00804B24"/>
    <w:rsid w:val="00AD04FB"/>
    <w:rsid w:val="00B47D90"/>
    <w:rsid w:val="00C13E89"/>
    <w:rsid w:val="00D5326F"/>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207ED7"/>
  <w15:chartTrackingRefBased/>
  <w15:docId w15:val="{F718862F-DCD3-48D9-A63F-0E7EF91BA3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424E"/>
    <w:pPr>
      <w:spacing w:after="200" w:line="276" w:lineRule="auto"/>
      <w:ind w:left="720"/>
      <w:contextualSpacing/>
    </w:pPr>
    <w:rPr>
      <w:rFonts w:eastAsiaTheme="minorEastAsia"/>
      <w:lang w:val="en-US"/>
    </w:rPr>
  </w:style>
  <w:style w:type="paragraph" w:styleId="BodyText2">
    <w:name w:val="Body Text 2"/>
    <w:basedOn w:val="Normal"/>
    <w:link w:val="BodyText2Char"/>
    <w:uiPriority w:val="99"/>
    <w:unhideWhenUsed/>
    <w:rsid w:val="0050424E"/>
    <w:pPr>
      <w:spacing w:after="120" w:line="480" w:lineRule="auto"/>
    </w:pPr>
    <w:rPr>
      <w:rFonts w:eastAsiaTheme="minorEastAsia"/>
      <w:lang w:val="en-US"/>
    </w:rPr>
  </w:style>
  <w:style w:type="character" w:customStyle="1" w:styleId="BodyText2Char">
    <w:name w:val="Body Text 2 Char"/>
    <w:basedOn w:val="DefaultParagraphFont"/>
    <w:link w:val="BodyText2"/>
    <w:uiPriority w:val="99"/>
    <w:rsid w:val="0050424E"/>
    <w:rPr>
      <w:rFonts w:eastAsiaTheme="minorEastAsia"/>
      <w:lang w:val="en-US"/>
    </w:rPr>
  </w:style>
  <w:style w:type="table" w:styleId="TableGrid">
    <w:name w:val="Table Grid"/>
    <w:basedOn w:val="TableNormal"/>
    <w:uiPriority w:val="59"/>
    <w:rsid w:val="0050424E"/>
    <w:pPr>
      <w:spacing w:after="0" w:line="240" w:lineRule="auto"/>
    </w:pPr>
    <w:rPr>
      <w:rFonts w:eastAsiaTheme="minorEastAsia"/>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50424E"/>
    <w:pPr>
      <w:spacing w:after="120" w:line="276" w:lineRule="auto"/>
    </w:pPr>
    <w:rPr>
      <w:rFonts w:eastAsiaTheme="minorEastAsia"/>
      <w:lang w:val="en-US"/>
    </w:rPr>
  </w:style>
  <w:style w:type="character" w:customStyle="1" w:styleId="BodyTextChar">
    <w:name w:val="Body Text Char"/>
    <w:basedOn w:val="DefaultParagraphFont"/>
    <w:link w:val="BodyText"/>
    <w:uiPriority w:val="99"/>
    <w:rsid w:val="0050424E"/>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customXml" Target="ink/ink9.xml"/><Relationship Id="rId21" Type="http://schemas.openxmlformats.org/officeDocument/2006/relationships/image" Target="media/image7.png"/><Relationship Id="rId34" Type="http://schemas.openxmlformats.org/officeDocument/2006/relationships/customXml" Target="ink/ink6.xml"/><Relationship Id="rId42" Type="http://schemas.openxmlformats.org/officeDocument/2006/relationships/image" Target="media/image17.png"/><Relationship Id="rId47" Type="http://schemas.openxmlformats.org/officeDocument/2006/relationships/customXml" Target="ink/ink14.xml"/><Relationship Id="rId50" Type="http://schemas.openxmlformats.org/officeDocument/2006/relationships/image" Target="media/image21.png"/><Relationship Id="rId55" Type="http://schemas.openxmlformats.org/officeDocument/2006/relationships/customXml" Target="ink/ink18.xml"/><Relationship Id="rId63" Type="http://schemas.openxmlformats.org/officeDocument/2006/relationships/image" Target="media/image27.png"/><Relationship Id="rId68" Type="http://schemas.openxmlformats.org/officeDocument/2006/relationships/image" Target="media/image31.png"/><Relationship Id="rId76" Type="http://schemas.openxmlformats.org/officeDocument/2006/relationships/customXml" Target="ink/ink26.xml"/><Relationship Id="rId84" Type="http://schemas.openxmlformats.org/officeDocument/2006/relationships/customXml" Target="ink/ink33.xml"/><Relationship Id="rId7" Type="http://schemas.openxmlformats.org/officeDocument/2006/relationships/webSettings" Target="webSettings.xml"/><Relationship Id="rId71" Type="http://schemas.openxmlformats.org/officeDocument/2006/relationships/image" Target="media/image34.png"/><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customXml" Target="ink/ink4.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customXml" Target="ink/ink5.xml"/><Relationship Id="rId37" Type="http://schemas.openxmlformats.org/officeDocument/2006/relationships/image" Target="media/image16.png"/><Relationship Id="rId40" Type="http://schemas.openxmlformats.org/officeDocument/2006/relationships/customXml" Target="ink/ink10.xml"/><Relationship Id="rId45" Type="http://schemas.openxmlformats.org/officeDocument/2006/relationships/customXml" Target="ink/ink13.xml"/><Relationship Id="rId53" Type="http://schemas.openxmlformats.org/officeDocument/2006/relationships/customXml" Target="ink/ink17.xml"/><Relationship Id="rId58" Type="http://schemas.openxmlformats.org/officeDocument/2006/relationships/customXml" Target="ink/ink21.xml"/><Relationship Id="rId66" Type="http://schemas.openxmlformats.org/officeDocument/2006/relationships/customXml" Target="ink/ink22.xml"/><Relationship Id="rId74" Type="http://schemas.openxmlformats.org/officeDocument/2006/relationships/customXml" Target="ink/ink25.xml"/><Relationship Id="rId79" Type="http://schemas.openxmlformats.org/officeDocument/2006/relationships/customXml" Target="ink/ink29.xml"/><Relationship Id="rId87" Type="http://schemas.openxmlformats.org/officeDocument/2006/relationships/fontTable" Target="fontTable.xml"/><Relationship Id="rId5" Type="http://schemas.openxmlformats.org/officeDocument/2006/relationships/styles" Target="styles.xml"/><Relationship Id="rId61" Type="http://schemas.openxmlformats.org/officeDocument/2006/relationships/oleObject" Target="embeddings/oleObject8.bin"/><Relationship Id="rId82" Type="http://schemas.openxmlformats.org/officeDocument/2006/relationships/image" Target="media/image36.png"/><Relationship Id="rId19" Type="http://schemas.openxmlformats.org/officeDocument/2006/relationships/image" Target="media/image6.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customXml" Target="ink/ink3.xml"/><Relationship Id="rId30" Type="http://schemas.openxmlformats.org/officeDocument/2006/relationships/image" Target="media/image12.png"/><Relationship Id="rId35" Type="http://schemas.openxmlformats.org/officeDocument/2006/relationships/image" Target="media/image15.png"/><Relationship Id="rId43" Type="http://schemas.openxmlformats.org/officeDocument/2006/relationships/customXml" Target="ink/ink12.xml"/><Relationship Id="rId48" Type="http://schemas.openxmlformats.org/officeDocument/2006/relationships/image" Target="media/image20.png"/><Relationship Id="rId56" Type="http://schemas.openxmlformats.org/officeDocument/2006/relationships/customXml" Target="ink/ink19.xml"/><Relationship Id="rId64" Type="http://schemas.openxmlformats.org/officeDocument/2006/relationships/image" Target="media/image28.png"/><Relationship Id="rId69" Type="http://schemas.openxmlformats.org/officeDocument/2006/relationships/image" Target="media/image32.png"/><Relationship Id="rId77" Type="http://schemas.openxmlformats.org/officeDocument/2006/relationships/customXml" Target="ink/ink27.xml"/><Relationship Id="rId8" Type="http://schemas.openxmlformats.org/officeDocument/2006/relationships/image" Target="media/image1.wmf"/><Relationship Id="rId51" Type="http://schemas.openxmlformats.org/officeDocument/2006/relationships/customXml" Target="ink/ink16.xml"/><Relationship Id="rId72" Type="http://schemas.openxmlformats.org/officeDocument/2006/relationships/customXml" Target="ink/ink23.xml"/><Relationship Id="rId80" Type="http://schemas.openxmlformats.org/officeDocument/2006/relationships/customXml" Target="ink/ink30.xml"/><Relationship Id="rId85" Type="http://schemas.openxmlformats.org/officeDocument/2006/relationships/image" Target="media/image37.png"/><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customXml" Target="ink/ink2.xml"/><Relationship Id="rId33" Type="http://schemas.openxmlformats.org/officeDocument/2006/relationships/image" Target="media/image14.png"/><Relationship Id="rId38" Type="http://schemas.openxmlformats.org/officeDocument/2006/relationships/customXml" Target="ink/ink8.xml"/><Relationship Id="rId46" Type="http://schemas.openxmlformats.org/officeDocument/2006/relationships/image" Target="media/image19.png"/><Relationship Id="rId59" Type="http://schemas.openxmlformats.org/officeDocument/2006/relationships/image" Target="media/image24.png"/><Relationship Id="rId67" Type="http://schemas.openxmlformats.org/officeDocument/2006/relationships/image" Target="media/image30.png"/><Relationship Id="rId20" Type="http://schemas.openxmlformats.org/officeDocument/2006/relationships/oleObject" Target="embeddings/oleObject7.bin"/><Relationship Id="rId41" Type="http://schemas.openxmlformats.org/officeDocument/2006/relationships/customXml" Target="ink/ink11.xml"/><Relationship Id="rId54" Type="http://schemas.openxmlformats.org/officeDocument/2006/relationships/image" Target="media/image23.png"/><Relationship Id="rId62" Type="http://schemas.openxmlformats.org/officeDocument/2006/relationships/image" Target="media/image26.png"/><Relationship Id="rId70" Type="http://schemas.openxmlformats.org/officeDocument/2006/relationships/image" Target="media/image33.png"/><Relationship Id="rId75" Type="http://schemas.openxmlformats.org/officeDocument/2006/relationships/image" Target="media/image35.png"/><Relationship Id="rId83" Type="http://schemas.openxmlformats.org/officeDocument/2006/relationships/customXml" Target="ink/ink32.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customXml" Target="ink/ink1.xml"/><Relationship Id="rId28" Type="http://schemas.openxmlformats.org/officeDocument/2006/relationships/image" Target="media/image11.png"/><Relationship Id="rId36" Type="http://schemas.openxmlformats.org/officeDocument/2006/relationships/customXml" Target="ink/ink7.xml"/><Relationship Id="rId49" Type="http://schemas.openxmlformats.org/officeDocument/2006/relationships/customXml" Target="ink/ink15.xml"/><Relationship Id="rId57" Type="http://schemas.openxmlformats.org/officeDocument/2006/relationships/customXml" Target="ink/ink20.xml"/><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image" Target="media/image18.png"/><Relationship Id="rId52" Type="http://schemas.openxmlformats.org/officeDocument/2006/relationships/image" Target="media/image22.png"/><Relationship Id="rId60" Type="http://schemas.openxmlformats.org/officeDocument/2006/relationships/image" Target="media/image25.wmf"/><Relationship Id="rId65" Type="http://schemas.openxmlformats.org/officeDocument/2006/relationships/image" Target="media/image29.png"/><Relationship Id="rId73" Type="http://schemas.openxmlformats.org/officeDocument/2006/relationships/customXml" Target="ink/ink24.xml"/><Relationship Id="rId78" Type="http://schemas.openxmlformats.org/officeDocument/2006/relationships/customXml" Target="ink/ink28.xml"/><Relationship Id="rId81" Type="http://schemas.openxmlformats.org/officeDocument/2006/relationships/customXml" Target="ink/ink31.xml"/><Relationship Id="rId86" Type="http://schemas.openxmlformats.org/officeDocument/2006/relationships/image" Target="media/image38.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7-01T14:14:03.938"/>
    </inkml:context>
    <inkml:brush xml:id="br0">
      <inkml:brushProperty name="width" value="0.05" units="cm"/>
      <inkml:brushProperty name="height" value="0.05" units="cm"/>
      <inkml:brushProperty name="color" value="#008C3A"/>
    </inkml:brush>
  </inkml:definitions>
  <inkml:trace contextRef="#ctx0" brushRef="#br0">39 1 9848 0 0,'0'0'257'0'0,"0"0"4"0"0,0 0-1 0 0,0 0-18 0 0,0 0-108 0 0,0 0-18 0 0,0 0-1 0 0,0 0 30 0 0,0 0 110 0 0,0 0 30 0 0,0 0-3 0 0,0 0-29 0 0,-1 6-106 0 0,-15 227 1046 0 0,9-109-826 0 0,7 39 10 0 0,13-92-198 0 0,-13-70-174 0 0,-1 0 0 0 0,1 1 0 0 0,0-1 1 0 0,-1 0-1 0 0,1 0 0 0 0,0 1 0 0 0,0-1 1 0 0,0 0-1 0 0,0 0 0 0 0,0 1 1 0 0,0-1-1 0 0,0 0 0 0 0,1 0 0 0 0,-1 1 1 0 0,0-1-1 0 0,1 0 0 0 0,-1 0 0 0 0,1 0 1 0 0,-1 1-1 0 0,1-1 0 0 0,0 0 0 0 0,-1 0 1 0 0,1 0-1 0 0,0 0 0 0 0,0 0 1 0 0,0 0-1 0 0,0 0 0 0 0,0-1 0 0 0,0 1 1 0 0,0 0-1 0 0,0 0 0 0 0,0-1 0 0 0,0 1 1 0 0,0-1-1 0 0,0 1 0 0 0,1-1 0 0 0,-1 1 1 0 0,0-1-1 0 0,0 0 0 0 0,0 1 1 0 0,1-1-1 0 0,-1 0 0 0 0,0 0 0 0 0,1 0 1 0 0,-1 0-1 0 0,0 0 0 0 0,0 0 0 0 0,1-1 1 0 0,-1 1-1 0 0,0 0 0 0 0,0-1 1 0 0,0 1-1 0 0,1 0 0 0 0,-1-1 0 0 0,0 0 1 0 0,0 1-1 0 0,0-1 0 0 0,0 0 0 0 0,0 1 1 0 0,0-1-1 0 0,0 0 0 0 0,0 0-5 0 0,3-3 46 0 0</inkml:trace>
  <inkml:trace contextRef="#ctx0" brushRef="#br0" timeOffset="385.503">0 310 11552 0 0,'0'0'0'0'0,"0"0"0"0"0,0 0 0 0 0,0 0 248 0 0,0 0 16 0 0,21-8-8 0 0,-14 5 8 0 0,0-1-160 0 0,0 3 16 0 0,1-1-8 0 0,2-2 8 0 0,6-1 248 0 0,-2-1 0 0 0,-3 3 0 0 0,4-3 0 0 0,1 2-240 0 0,-4 4 8 0 0,-2 0-8 0 0</inkml:trace>
  <inkml:trace contextRef="#ctx0" brushRef="#br0" timeOffset="701.885">292 465 10752 0 0,'0'0'257'0'0,"0"0"6"0"0,0 0 1 0 0,0 0-26 0 0,0 0-100 0 0,0 0-25 0 0,0 3 4 0 0,9 22 458 0 0,-4 16 98 0 0,9 24 27 0 0,-6-17 322 0 0,-8-48-958 0 0,0 0 4 0 0,0 0 16 0 0,0 0 5 0 0,0-13 206 0 0,17-145-65 0 0,6 39-8 0 0,-6 72 63 0 0,-15 43-166 0 0,9 3 475 0 0,85 57-191 0 0,-75-47-361 0 0</inkml:trace>
  <inkml:trace contextRef="#ctx0" brushRef="#br0" timeOffset="1256.819">795 347 9744 0 0,'-3'-1'704'0'0,"-56"-2"3158"0"0,33 24-2396 0 0,19-14-1320 0 0,1 1 0 0 0,0 0 0 0 0,0 1 0 0 0,1-1-1 0 0,0 1 1 0 0,0 0 0 0 0,1 1 0 0 0,0-1 0 0 0,1 1 0 0 0,0-1 0 0 0,1 1 0 0 0,-2 9-146 0 0,-4 83 579 0 0,8-99-567 0 0,0 0 1 0 0,0-1-1 0 0,0 1 1 0 0,1-1-1 0 0,-1 1 0 0 0,1 0 1 0 0,0-1-1 0 0,-1 1 0 0 0,1-1 1 0 0,0 0-1 0 0,1 1 0 0 0,-1-1 1 0 0,0 0-1 0 0,1 1 0 0 0,-1-1 1 0 0,1 0-1 0 0,0 0 0 0 0,0 0 1 0 0,-1-1-1 0 0,1 1 1 0 0,0 0-1 0 0,1-1 0 0 0,-1 1 1 0 0,0-1-1 0 0,0 0 0 0 0,1 1 1 0 0,-1-1-1 0 0,1 0 0 0 0,-1-1 1 0 0,1 1-1 0 0,-1 0 0 0 0,1-1 1 0 0,-1 1-1 0 0,1-1 0 0 0,0 0 1 0 0,-1 0-1 0 0,1 0 1 0 0,-1 0-1 0 0,1 0 0 0 0,0-1 1 0 0,-1 1-1 0 0,1-1 0 0 0,-1 0 1 0 0,1 0-1 0 0,-1 0 0 0 0,1 0 1 0 0,-1 0-1 0 0,0 0 0 0 0,1 0-12 0 0,9-10 16 0 0,0 0 0 0 0,0 0 0 0 0,-1-1 0 0 0,-1 0 0 0 0,0-1 0 0 0,0-1 0 0 0,-2 1 0 0 0,1-1 0 0 0,-2-1 0 0 0,0 1 0 0 0,2-9-16 0 0,31-75 56 0 0,-16 47 8 0 0,-26 114 128 0 0,-2 76-102 0 0,15-91-26 0 0,-9-40-50 0 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04T10:56:42.313"/>
    </inkml:context>
    <inkml:brush xml:id="br0">
      <inkml:brushProperty name="width" value="0.025" units="cm"/>
      <inkml:brushProperty name="height" value="0.025" units="cm"/>
      <inkml:brushProperty name="color" value="#333333"/>
      <inkml:brushProperty name="ignorePressure" value="1"/>
    </inkml:brush>
  </inkml:definitions>
  <inkml:trace contextRef="#ctx0" brushRef="#br0">1 0</inkml:trace>
  <inkml:trace contextRef="#ctx0" brushRef="#br0" timeOffset="169.212">1 0</inkml:trace>
  <inkml:trace contextRef="#ctx0" brushRef="#br0" timeOffset="354.034">1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04T10:56:41.482"/>
    </inkml:context>
    <inkml:brush xml:id="br0">
      <inkml:brushProperty name="width" value="0.025" units="cm"/>
      <inkml:brushProperty name="height" value="0.025" units="cm"/>
      <inkml:brushProperty name="color" value="#333333"/>
      <inkml:brushProperty name="ignorePressure" value="1"/>
    </inkml:brush>
  </inkml:definitions>
  <inkml:trace contextRef="#ctx0" brushRef="#br0">1 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7-05T10:08:44.720"/>
    </inkml:context>
    <inkml:brush xml:id="br0">
      <inkml:brushProperty name="width" value="0.025" units="cm"/>
      <inkml:brushProperty name="height" value="0.025" units="cm"/>
      <inkml:brushProperty name="color" value="#333333"/>
    </inkml:brush>
  </inkml:definitions>
  <inkml:trace contextRef="#ctx0" brushRef="#br0">1 1 10752</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7-04T11:21:43.032"/>
    </inkml:context>
    <inkml:brush xml:id="br0">
      <inkml:brushProperty name="width" value="0.025" units="cm"/>
      <inkml:brushProperty name="height" value="0.025" units="cm"/>
      <inkml:brushProperty name="color" value="#333333"/>
    </inkml:brush>
  </inkml:definitions>
  <inkml:trace contextRef="#ctx0" brushRef="#br0">0 1126 10040 0 0,'0'0'496'0'0,"0"0"-2"0"0,0 0-2 0 0,0 0-52 0 0,0 0-241 0 0,0 0-56 0 0,0 0 1 0 0,0 0 76 0 0,0 0 304 0 0,0 0 76 0 0,0 0 1 0 0,4-2-72 0 0,42-20 187 0 0,-42 19-273 0 0,1 1-1 0 0,-1 0 1 0 0,1-1-1 0 0,0 2 1 0 0,0-1-1 0 0,0 0 1 0 0,0 1 0 0 0,0 0-1 0 0,0 0 1 0 0,0 1-1 0 0,0-1 1 0 0,1 1-1 0 0,1 1-442 0 0,31 5 871 0 0,-5 0-471 0 0,13-4 899 0 0,158-2 4603 0 0,-158 0-5142 0 0,4 2 608 0 0,-30 7-992 0 0,12-10-40 0 0,121-4-280 0 0,-28-4-56 0 0,-44-12 0 0 0,19 17 0 0 0,82 4 0 0 0,-152 7 0 0 0,139-7 0 0 0,-144 11 0 0 0,-14-10 0 0 0,-9-1 0 0 0</inkml:trace>
  <inkml:trace contextRef="#ctx0" brushRef="#br0" timeOffset="1685.805">1635 554 12960 0 0,'0'0'790'0'0,"0"0"-3"0"0,0 0 4 0 0,0 0-109 0 0,0 0-436 0 0,0 0-112 0 0,0 0-3 0 0,0 0 95 0 0,0 0 369 0 0,0 0 86 0 0,0 0-1 0 0,0 0-90 0 0,0 0-362 0 0,-3-2-86 0 0,-14-7 146 0 0,16 9-144 0 0,-2 3 1243 0 0,3 1-1342 0 0,28 41 309 0 0,-25-6 187 0 0,2 20 320 0 0,-1-7-207 0 0,-1 43 170 0 0,-29 29 552 0 0,22-23-34 0 0,16-41-903 0 0,-12 101 1041 0 0,-5 76 377 0 0,-6-159-1434 0 0,8 38 655 0 0,15-74-1075 0 0,-13 67-3 0 0,-3-70 0 0 0,-2-34 0 0 0,5-5 0 0 0</inkml:trace>
  <inkml:trace contextRef="#ctx0" brushRef="#br0" timeOffset="3020.239">1655 1120 25351 0 0,'0'0'-38'0'0,"0"0"3"0"0,0 0-2 0 0,0 0 3 0 0,0 0 4 0 0,0 0 4 0 0,0 0 1 0 0,0 0-16 0 0,0 0-46 0 0,0 0-14 0 0,0 0 3 0 0,0 0 8 0 0,0 0 20 0 0,0 0 6 0 0,0 0 2 0 0,0 0-8 0 0,0 0-47 0 0,0 0-18 0 0,0 0-1 0 0,0 0 10 0 0,0 0 38 0 0,0 0 13 0 0,0 0-2 0 0,0 0 9 0 0,0 0 24 0 0,0 0 10 0 0,0 0 1 0 0,0 0-3 0 0,0 0 8 0 0,0 0-1 0 0,0 0 3 0 0,-3 0-4 0 0,-41 0-596 0 0,28-5 338 0 0,9-1 306 0 0,-15-19 494 0 0,-1 33 412 0 0,-6-11 177 0 0,13 10-664 0 0,-25-7 531 0 0,32-7-744 0 0,7 4-160 0 0</inkml:trace>
  <inkml:trace contextRef="#ctx0" brushRef="#br0" timeOffset="4191.075">1646 549 10344 0 0,'0'0'608'0'0,"0"0"-2"0"0,0 0-3 0 0,0 0-74 0 0,0 0-307 0 0,0 0-78 0 0,0 0 0 0 0,0 0 38 0 0,0 0 158 0 0,0 0 47 0 0,0 0-7 0 0,0 0-39 0 0,0 0-163 0 0,0 0-44 0 0,0 0-3 0 0,0 0-12 0 0,0 0-65 0 0,0 0-19 0 0,0 0 4 0 0,0 0-1 0 0,0 0-6 0 0,0 0-6 0 0,0 0 0 0 0,0 0 4 0 0,0 0-30 0 0,0 0-8 0 0,-3-2-2 0 0,-16-4-20 0 0,20 0 22 0 0,152 4 967 0 0,18-35 876 0 0,-74 27 490 0 0,-72 45-738 0 0,11-18-527 0 0,-28-14-963 0 0</inkml:trace>
  <inkml:trace contextRef="#ctx0" brushRef="#br0" timeOffset="4823.656">2159 418 11656 0 0,'0'0'982'0'0,"0"0"-4"0"0,0 0 0 0 0,0 0-135 0 0,0 0-583 0 0,0 0-143 0 0,0 0-1 0 0,0 0 88 0 0,0 0 320 0 0,0 0 88 0 0,0 0-3 0 0,0 0-78 0 0,0 0-310 0 0,0 0-77 0 0,0 0 0 0 0,0 0 32 0 0,0 0 128 0 0,0 0 32 0 0,0 0 0 0 0,0 0-34 0 0,0 0-140 0 0,0 3-35 0 0,4 47 778 0 0,-2-40-804 0 0,0 0 0 0 0,0 0 0 0 0,-1 0 0 0 0,-1 0 0 0 0,1 0 0 0 0,-2 1 0 0 0,1-1-1 0 0,-2 0 1 0 0,0 2-101 0 0,-1 29 178 0 0,-4 32-49 0 0,3-45 56 0 0,5-14 642 0 0,-1-14-734 0 0</inkml:trace>
  <inkml:trace contextRef="#ctx0" brushRef="#br0" timeOffset="5277.598">2180 414 14368 0 0,'0'0'624'0'0,"0"0"0"0"0,0 0 0 0 0,0 0-81 0 0,0 0-319 0 0,0 0-80 0 0,0 0 0 0 0,0 0 64 0 0,0 0 258 0 0,0 0 70 0 0,0 0 5 0 0,3-1-69 0 0,136-16 1393 0 0,-91 15-1626 0 0,42 4 29 0 0,125-15 615 0 0,19-11-883 0 0,-208 21 2 0 0,172-19 76 0 0,20-6 135 0 0,-74 14 75 0 0,-38 7 447 0 0,-66 1 58 0 0,-26 14 76 0 0,-15-8-629 0 0</inkml:trace>
  <inkml:trace contextRef="#ctx0" brushRef="#br0" timeOffset="5994.31">2137 852 15976 0 0,'0'0'657'0'0,"0"0"5"0"0,0 0 2 0 0,0 0-88 0 0,0 0-350 0 0,0 0-84 0 0,0 0 2 0 0,2-3 42 0 0,31-33 1492 0 0,-26 31-1570 0 0,0 0 0 0 0,1 0 0 0 0,-1 0 0 0 0,1 1 0 0 0,0 1 0 0 0,1-1 0 0 0,-1 1 0 0 0,1 1 0 0 0,-1-1 0 0 0,1 1 0 0 0,0 1 0 0 0,5-1-108 0 0,91-6 287 0 0,29-1-136 0 0,-18 6 89 0 0,147-17 34 0 0,70-31-58 0 0,-136 11-86 0 0,44-6 599 0 0,-164 37 286 0 0,-64 11 1618 0 0,-8-4-2537 0 0,0 2-3 0 0</inkml:trace>
  <inkml:trace contextRef="#ctx0" brushRef="#br0" timeOffset="6310.388">3739 279 15776 0 0,'0'0'759'0'0,"0"0"0"0"0,0 0-3 0 0,0 0-97 0 0,0 0-423 0 0,0 0-102 0 0,0 0 4 0 0,0 0 58 0 0,0 0 217 0 0,0 0 63 0 0,0 0-1 0 0,0 0-54 0 0,0 0-226 0 0,0 0-53 0 0,0 0 2 0 0,-1 3 23 0 0,-9 54 1208 0 0,4 119 386 0 0,5-150-1720 0 0,1-15-25 0 0</inkml:trace>
  <inkml:trace contextRef="#ctx0" brushRef="#br0" timeOffset="7043.025">2884 944 16384 0 0,'0'0'569'0'0,"0"0"5"0"0,0 0 4 0 0,0 0-69 0 0,0 0-292 0 0,0 0-73 0 0,0 0 0 0 0,0 0 67 0 0,0 0 269 0 0,0 0 75 0 0,0 0-6 0 0,0 0-61 0 0,0 0-275 0 0,0 0-69 0 0,0 0 0 0 0,0 0 22 0 0,0 0 86 0 0,0 0 26 0 0,0 0 2 0 0,0 0-28 0 0,0 0-110 0 0,0 0-24 0 0,0 0 2 0 0,0 4-5 0 0,-6 98 508 0 0,2-40-17 0 0,4-62-590 0 0,0 9 183 0 0,0-11-172 0 0,0 0 3 0 0</inkml:trace>
  <inkml:trace contextRef="#ctx0" brushRef="#br0" timeOffset="7766.199">2873 941 12160 0 0,'0'0'793'0'0,"0"0"6"0"0,0 0-1 0 0,0 0-114 0 0,3-3-438 0 0,1-3-219 0 0,29-22 1481 0 0,3 19-410 0 0,12 4-169 0 0,-4 7-346 0 0,-16-2 354 0 0,-31 15-776 0 0,-3-5-128 0 0,-1-1-1 0 0,1 1 1 0 0,-2-1-1 0 0,0 0 1 0 0,0 0-1 0 0,0-1 1 0 0,-1-1-1 0 0,0 1 1 0 0,-1-1-1 0 0,-2 1-32 0 0,6-4 25 0 0,-45 23 807 0 0,39-26 625 0 0,11 5-106 0 0,6 0-1300 0 0,0 0-1 0 0,1-1 1 0 0,-1 1 0 0 0,1-1 0 0 0,0-1 0 0 0,0 1 0 0 0,1-1 0 0 0,-1 0 0 0 0,1 0 0 0 0,5 2-51 0 0,28 16 147 0 0,5-6-14 0 0,-30-18-89 0 0,-10 0-23 0 0</inkml:trace>
  <inkml:trace contextRef="#ctx0" brushRef="#br0" timeOffset="8097.728">3206 1055 16072 0 0,'0'0'326'0'0,"0"0"-3"0"0,0 0 2 0 0,0 0-36 0 0,0 0-130 0 0,0 0-36 0 0,0 0 3 0 0,0 0 52 0 0,0 0 195 0 0,0 0 46 0 0,0 0 5 0 0,0 0-43 0 0,0 0-196 0 0,1 3-50 0 0,21 95 1506 0 0,-15-95-1409 0 0,-7-3-184 0 0</inkml:trace>
  <inkml:trace contextRef="#ctx0" brushRef="#br0" timeOffset="9668.628">3721 464 12864 0 0,'0'0'513'0'0,"0"0"4"0"0,0 0-2 0 0,0 0-59 0 0,0 0-249 0 0,0 0-63 0 0,0 0 0 0 0,0 0 70 0 0,0 0 285 0 0,0 0 75 0 0,0 0 4 0 0,0 0-69 0 0,0 0-292 0 0,0 0-73 0 0,0 0 0 0 0,0 0 42 0 0,5 0 167 0 0,192-10 1587 0 0,-70-2-1052 0 0,0 3 144 0 0,-74 7-812 0 0,-40 3 78 0 0,-3 13 1529 0 0,4 5-924 0 0,-14 42-110 0 0,-7 28 30 0 0,-8 13 9 0 0,7-30-39 0 0,5 28 51 0 0,-14-1-333 0 0,1-53-81 0 0,15-44-377 0 0,1-1 0 0 0,-1 1 0 0 0,0 0 0 0 0,1 0 0 0 0,-1 0 0 0 0,1 0-1 0 0,-1-1 1 0 0,1 1 0 0 0,0 0 0 0 0,0 0 0 0 0,0 0 0 0 0,0 0 0 0 0,0 0 0 0 0,0 0-1 0 0,1 0 1 0 0,-1 0 0 0 0,1-1 0 0 0,-1 1 0 0 0,1 0 0 0 0,0 0 0 0 0,-1 0 0 0 0,1-1-1 0 0,0 1 1 0 0,0 0 0 0 0,0-1 0 0 0,1 1-53 0 0,4 33 472 0 0,17 21-472 0 0,-21-52 0 0 0,0 0 0 0 0,0 0 0 0 0,-1 0 0 0 0,0 0 0 0 0,1 0 0 0 0,-1 0 0 0 0,0 0 0 0 0,-1 0 0 0 0,1 0 0 0 0,-1 1 0 0 0,0-1 0 0 0,0 0 0 0 0,0 0 0 0 0,-1 1 0 0 0,0 1 0 0 0,0 10 0 0 0,2 55 0 0 0,6-51 0 0 0,-2 16 0 0 0,-18 7 0 0 0,-12 51 0 0 0,18-55 0 0 0,6 45 0 0 0,1-82 0 0 0</inkml:trace>
  <inkml:trace contextRef="#ctx0" brushRef="#br0" timeOffset="10985.882">1729 1890 10152 0 0,'0'0'1249'0'0,"0"0"4"0"0,0 0-2 0 0,0 0-192 0 0,-3 0-782 0 0,-19-4 2137 0 0,-11-12 1297 0 0,15 16-3361 0 0,27 0-140 0 0,172-3 329 0 0,-71-15 90 0 0,3-7 124 0 0,-75 21-353 0 0,-16 12 418 0 0,-11 9 275 0 0,-11-17-1004 0 0,0 0 7 0 0,0 0 32 0 0,0 0 8 0 0,8 0 295 0 0,-5 0-350 0 0</inkml:trace>
  <inkml:trace contextRef="#ctx0" brushRef="#br0" timeOffset="11565.249">2221 1721 12256 0 0,'0'0'1024'0'0,"0"0"0"0"0,0 0 1 0 0,0 0-148 0 0,0 0-612 0 0,0 0-151 0 0,0 0 3 0 0,0 0 66 0 0,0 0 274 0 0,0 0 64 0 0,0 0 1 0 0,0 0-60 0 0,0 0-254 0 0,0 0-64 0 0,0 0 0 0 0,0 0 24 0 0,3 1 96 0 0,18 21 962 0 0,-18-13-1102 0 0,0-3-41 0 0,0 0-1 0 0,0 1 1 0 0,-1-1 0 0 0,0 1 0 0 0,0-1 0 0 0,-1 1 0 0 0,0 0 0 0 0,0-1 0 0 0,0 1-1 0 0,-1 0 1 0 0,0 0 0 0 0,0 0 0 0 0,-1 3-83 0 0,-1 42 269 0 0,5-18 42 0 0,-6-33 92 0 0,3-1-357 0 0</inkml:trace>
  <inkml:trace contextRef="#ctx0" brushRef="#br0" timeOffset="13221.364">2235 1667 14064 0 0,'0'0'712'0'0,"0"0"1"0"0,4 0 6 0 0,192-23 3958 0 0,7-10-2531 0 0,-97 26-1516 0 0,60 2 123 0 0,-127 2-654 0 0,-1-2 0 0 0,0-1 0 0 0,0-3 0 0 0,32-10-99 0 0,17 3 195 0 0,20 3 282 0 0,5 15 176 0 0,-62 5 69 0 0,83 2 2044 0 0,-132-9-2694 0 0,-1 0 8 0 0,0 0 33 0 0,0 0 14 0 0,0 0 1 0 0,0 0-9 0 0,0 0-39 0 0,0 0-14 0 0,19 1 1920 0 0,-16 81-1786 0 0,0 28-44 0 0,-3-97-155 0 0,0 0 0 0 0,1 0 1 0 0,0 1-1 0 0,1-1 0 0 0,0 0 1 0 0,2 0-1 0 0,2 7-1 0 0,3 4 0 0 0,-28-24 0 0 0,-125 0 0 0 0,18-11 0 0 0,19 4 0 0 0,-80 11 0 0 0,49 12 0 0 0,51-16 0 0 0,-43 1 0 0 0,87 6 0 0 0,-67-3 0 0 0,68-12 0 0 0,6 2 0 0 0,-78 8 0 0 0,40 19 0 0 0,27-20 0 0 0,46-1 0 0 0</inkml:trace>
  <inkml:trace contextRef="#ctx0" brushRef="#br0" timeOffset="13991.241">2848 2083 16384 0 0,'0'0'786'0'0,"0"0"11"0"0,0 0 3 0 0,0 0-110 0 0,0 0-444 0 0,0 0-111 0 0,0 0-4 0 0,0 0 105 0 0,0 0 406 0 0,0 0 104 0 0,0 0 4 0 0,0 0-100 0 0,0 0-410 0 0,0 0-99 0 0,0 0-4 0 0,0 0 13 0 0,0 0 52 0 0,0 0 14 0 0,0 0 0 0 0,0 0-18 0 0,0 0-76 0 0,0 0-19 0 0,0 0-3 0 0,0 0-3 0 0,0 0-42 0 0,0 3-2 0 0,11 63 209 0 0,-9-58-236 0 0,-1 0 1 0 0,0 0 0 0 0,0 1 0 0 0,-1-1 0 0 0,0 0 0 0 0,-1 0 0 0 0,0 1 0 0 0,0-1 0 0 0,-1 0 0 0 0,-1 4-27 0 0,-8 61 197 0 0,18-43-34 0 0,13-47 86 0 0,-13-3-195 0 0,-5 9-24 0 0</inkml:trace>
  <inkml:trace contextRef="#ctx0" brushRef="#br0" timeOffset="14622.702">2835 2105 10448 0 0,'0'0'1058'0'0,"0"0"10"0"0,0 0-1 0 0,0 0-158 0 0,0 0-642 0 0,0 0-158 0 0,-1-3-2 0 0,-1-9 76 0 0,1 9 291 0 0,1 3 82 0 0,15-18 1167 0 0,-7 11-1531 0 0,1 0 1 0 0,-1 1-1 0 0,1 0 1 0 0,1 0-1 0 0,-1 1 1 0 0,1 0-1 0 0,0 1 0 0 0,0 0 1 0 0,0 0-1 0 0,0 1 1 0 0,1 1-1 0 0,3-1-192 0 0,-1-1 209 0 0,20 0 297 0 0,-32 4-497 0 0,0 0 1 0 0,0 0 0 0 0,-1 1 0 0 0,1-1-1 0 0,0 0 1 0 0,0 0 0 0 0,0 0-1 0 0,-1 1 1 0 0,1-1 0 0 0,0 0 0 0 0,-1 1-1 0 0,1-1 1 0 0,0 1 0 0 0,-1-1-1 0 0,1 1 1 0 0,0-1 0 0 0,-1 1 0 0 0,1-1-1 0 0,-1 1 1 0 0,1 0 0 0 0,-1-1-1 0 0,1 1 1 0 0,-1 0 0 0 0,1 0 0 0 0,-1-1-1 0 0,0 1 1 0 0,1 0 0 0 0,-1 0-1 0 0,0-1 1 0 0,0 1 0 0 0,0 0 0 0 0,1 0-1 0 0,-1 0 1 0 0,0-1 0 0 0,0 1-1 0 0,0 0 1 0 0,0 0 0 0 0,-1 0 0 0 0,1-1-1 0 0,0 1 1 0 0,0 0 0 0 0,0 0-10 0 0,-3 6 39 0 0,0 0 1 0 0,-1 0-1 0 0,1 0 1 0 0,-1 0-1 0 0,-1-1 1 0 0,1 1-1 0 0,-1-1 1 0 0,0 0-1 0 0,0-1 1 0 0,-1 1-1 0 0,0-1 1 0 0,0 0-1 0 0,0 0 1 0 0,-1-1-1 0 0,-3 2-39 0 0,-18 16 208 0 0,-47 29 766 0 0,68-45 340 0 0,7-6-1189 0 0,2-11 502 0 0,0 10-606 0 0,-1 0 1 0 0,0 1-1 0 0,0-1 1 0 0,0 0 0 0 0,0 1-1 0 0,0-1 1 0 0,0 1-1 0 0,1 0 1 0 0,-1-1 0 0 0,0 1-1 0 0,0 0 1 0 0,1 0-1 0 0,-1 0 1 0 0,0-1 0 0 0,1 1-1 0 0,-1 1 1 0 0,0-1-1 0 0,0 0 1 0 0,1 0 0 0 0,-1 0-1 0 0,0 1 1 0 0,0-1-1 0 0,1 0 1 0 0,-1 1 0 0 0,0 0-1 0 0,0-1 1 0 0,0 1-1 0 0,0-1 1 0 0,0 1 0 0 0,1 0-22 0 0,50 53 413 0 0,-10-21-248 0 0,12 9 87 0 0,-17-3-33 0 0,-28-32-158 0 0,-8-5-45 0 0</inkml:trace>
  <inkml:trace contextRef="#ctx0" brushRef="#br0" timeOffset="15276.964">3095 2264 11552 0 0,'0'0'490'0'0,"0"0"12"0"0,0 0 2 0 0,0 0-62 0 0,0 0-243 0 0,0 0-56 0 0,0 0 1 0 0,0 0 69 0 0,0 0 279 0 0,0 0 75 0 0,0 0 1 0 0,0 0-72 0 0,0 0-287 0 0,0 0-67 0 0,0 0 2 0 0,5 0 22 0 0,83 4 1155 0 0,-59 10-352 0 0,-20 10 281 0 0,-10-20-1223 0 0,1 0-1 0 0,-1-1 1 0 0,0 1 0 0 0,0 0 0 0 0,-1-1 0 0 0,1 1-1 0 0,-1-1 1 0 0,0 0 0 0 0,0 1 0 0 0,0-1 0 0 0,0 0-1 0 0,-1 0 1 0 0,1 0 0 0 0,-1-1 0 0 0,1 1 0 0 0,-2 0-27 0 0,-4 6 80 0 0,-7 11 475 0 0,39 2 971 0 0,-21-18-1482 0 0,1-1 1 0 0,-1 0-1 0 0,1 0 0 0 0,-1-1 0 0 0,1 1 0 0 0,0 0 0 0 0,0-1 0 0 0,0 0 0 0 0,0 0 1 0 0,0 0-1 0 0,0-1 0 0 0,1 0 0 0 0,-1 1 0 0 0,0-1 0 0 0,1-1 0 0 0,-1 1 0 0 0,1-1 1 0 0,-1 1-1 0 0,1-1 0 0 0,0-1 0 0 0,0 1-44 0 0,67-25 387 0 0,-50 15-285 0 0</inkml:trace>
  <inkml:trace contextRef="#ctx0" brushRef="#br0" timeOffset="15777.227">3623 1846 11048 0 0,'0'0'0'0'0,"0"0"0"0"0,0 0 0 0 0,0 0 904 0 0,0 0 8 0 0,0 0-8 0 0,0 0 8 0 0,0 0-784 0 0,0 0 0 0 0,0 0 0 0 0,0 0-8 0 0,0 0 56 0 0,0 0 0 0 0,0 0 0 0 0,0 0 8 0 0,0 0-96 0 0,0 0 0 0 0,0 0 8 0 0</inkml:trace>
  <inkml:trace contextRef="#ctx0" brushRef="#br0" timeOffset="16857.205">3650 1712 9240 0 0,'0'0'256'0'0,"0"0"1"0"0,0 0 4 0 0,0 0-27 0 0,0 0-98 0 0,0 0-23 0 0,0 0 6 0 0,0 0 41 0 0,0 0 158 0 0,0 0 37 0 0,0 0 5 0 0,0 0-33 0 0,0 0-158 0 0,0 0-34 0 0,0 0 1 0 0,0 0 38 0 0,0 0 157 0 0,0 0 44 0 0,0 0 1 0 0,0 0-42 0 0,0 0-164 0 0,0 0-41 0 0,0 0 6 0 0,0 0 23 0 0,0 0 93 0 0,0 0 25 0 0,0 0-7 0 0,0 0-18 0 0,0 0-106 0 0,0 0-30 0 0,0 0 2 0 0,0 0 30 0 0,0 0 130 0 0,0 0 28 0 0,3 2-1 0 0,39 0 478 0 0,-25-8-708 0 0,34-2 893 0 0,-42 19-331 0 0,-2-10-442 0 0,1 0-1 0 0,0 0 1 0 0,0 0 0 0 0,1-1-1 0 0,-1 0 1 0 0,0-1 0 0 0,0 0-1 0 0,0 0 1 0 0,7-2-194 0 0,39-4 1534 0 0,29-3 909 0 0,-30 1-1638 0 0,-29 2 114 0 0,35 5 722 0 0,14 2 1080 0 0,-73-24-2201 0 0,0 22-494 0 0,0 0 0 0 0,0-1 0 0 0,0 1 0 0 0,0 0 1 0 0,-1-1-1 0 0,1 1 0 0 0,-1 0 0 0 0,1-1 0 0 0,-1 1 0 0 0,0 0 0 0 0,0 0 0 0 0,0-1 0 0 0,0 1 0 0 0,0 0 0 0 0,-1 0 0 0 0,1 0 0 0 0,0 0 0 0 0,-1 1 0 0 0,-1-2-26 0 0,-4-6 239 0 0,7 7-214 0 0</inkml:trace>
  <inkml:trace contextRef="#ctx0" brushRef="#br0" timeOffset="18460.418">4207 1071 15576 0 0,'0'0'806'0'0,"0"0"-3"0"0,0 0 3 0 0,0 0-110 0 0,0 0-448 0 0,0 0-112 0 0,0 0 0 0 0,0 0 75 0 0,0 0 300 0 0,0 0 79 0 0,0 0 2 0 0,0 0-74 0 0,0 0-300 0 0,0 0-74 0 0,0 0 0 0 0,0 0 26 0 0,0 0 100 0 0,3 1 26 0 0,34-9 880 0 0,28-2-78 0 0,122 9-493 0 0,-99 1-56 0 0,-2-15 225 0 0,-15 6-105 0 0,-15 15-139 0 0,112-27 518 0 0,-69 5-400 0 0,-5 3-98 0 0,-24-3-189 0 0,70 1 48 0 0,0 1 6 0 0,-39 10-146 0 0,62-15 27 0 0,-5 9-78 0 0,-86 2-96 0 0,16 11-3 0 0,-5-14-87 0 0,44 2-32 0 0,68-10 0 0 0,-62 10 0 0 0,17 7 0 0 0,-95 0 0 0 0,-26 2 0 0 0,-23-3 0 0 0,-4 3 0 0 0</inkml:trace>
  <inkml:trace contextRef="#ctx0" brushRef="#br0" timeOffset="19831.998">847 974 14568 0 0,'0'0'1232'0'0,"0"0"1"0"0,0 0 5 0 0,0 0-191 0 0,0 0-772 0 0,0 0-187 0 0,0 0 5 0 0,0 0 134 0 0,0 0 549 0 0,0 0 141 0 0,0 0-1 0 0,0 0-124 0 0,0 0-532 0 0,0 0-137 0 0,0 0 3 0 0,0 0 6 0 0,0 0 18 0 0,-3-1 7 0 0,-24 3 331 0 0,2 7-31 0 0,30-7-223 0 0,67 5-132 0 0,52 16 65 0 0,-63 23 194 0 0,-58-44-300 0 0,1 0-1 0 0,-1 1 1 0 0,0-1-1 0 0,0 1 1 0 0,0 0 0 0 0,-1 0-1 0 0,1 0 1 0 0,0 0-1 0 0,-1 0 1 0 0,0 0-1 0 0,0 1 1 0 0,0-1-1 0 0,0 1 1 0 0,-1 0-1 0 0,1-1 1 0 0,-1 1 0 0 0,0 0-1 0 0,0 0 1 0 0,0 0-1 0 0,-1 0 1 0 0,1 0-1 0 0,-1 0 1 0 0,0 0-1 0 0,0 0-60 0 0,-32 11 1346 0 0,-75 30 248 0 0,22 0-675 0 0,52-17-258 0 0,2-9-243 0 0,27-13-209 0 0,4-5-209 0 0</inkml:trace>
  <inkml:trace contextRef="#ctx0" brushRef="#br0" timeOffset="20665.534">803 514 14464 0 0,'0'0'830'0'0,"0"0"-4"0"0,0 0-3 0 0,0 0-115 0 0,0 0-462 0 0,0 0-112 0 0,0 0 2 0 0,0 0 63 0 0,0 0 252 0 0,0 0 67 0 0,0 0 2 0 0,0 0-62 0 0,0 0-252 0 0,0 0-62 0 0,0 0 0 0 0,0 0 8 0 0,0 0 34 0 0,0 0 12 0 0,0 0 4 0 0,0 0-14 0 0,0 0-74 0 0,0 0-16 0 0,0 0 4 0 0,0 0-7 0 0,-1 3-39 0 0,-13 52 184 0 0,-4-14-121 0 0,7 8-3 0 0,3-6 34 0 0,1 1-47 0 0,0-9 57 0 0,7-33-135 0 0</inkml:trace>
  <inkml:trace contextRef="#ctx0" brushRef="#br0" timeOffset="21620.46">583 890 13464 0 0,'0'0'673'0'0,"0"0"4"0"0,0 0-1 0 0,0 0-82 0 0,0 0-366 0 0,0 0-91 0 0,0 0 5 0 0,0 0 40 0 0,0 0 148 0 0,0 0 38 0 0,3 0 3 0 0,12-2-193 0 0,0 0-1 0 0,-1-1 1 0 0,0-1 0 0 0,0 0-1 0 0,0 0 1 0 0,0-2-1 0 0,-1 0 1 0 0,7-4-178 0 0,13-5 347 0 0,33-20 124 0 0,-15 12 215 0 0,-31 14-318 0 0,-20 7-360 0 0</inkml:trace>
  <inkml:trace contextRef="#ctx0" brushRef="#br0" timeOffset="22051.748">584 572 11656 0 0,'0'0'766'0'0,"0"0"-4"0"0,0 0 0 0 0,3-1-95 0 0,156-54 2303 0 0,-64 14-1615 0 0,-14 7-422 0 0,-49 21-475 0 0,5 2 99 0 0,-35 11-516 0 0</inkml:trace>
  <inkml:trace contextRef="#ctx0" brushRef="#br0" timeOffset="25743.777">1683 1083 9536 0 0,'0'0'721'0'0,"0"0"6"0"0,0 0 1 0 0,0 0-99 0 0,0 0-393 0 0,0 0-96 0 0,0 0-7 0 0,0 0 95 0 0,0 0 351 0 0,0 0 90 0 0,0 0-3 0 0,0 0-92 0 0,0 0-354 0 0,-3-2-78 0 0,-26-2 1529 0 0,4 21-235 0 0,-12 45-193 0 0,30-34-947 0 0,25-28-41 0 0,-10-1-217 0 0,0 0 1 0 0,-1-1-1 0 0,1 0 1 0 0,0 0 0 0 0,0-1-1 0 0,-1 0 1 0 0,1-1-1 0 0,-1 1 1 0 0,0-1-1 0 0,0-1 1 0 0,-1 1 0 0 0,1-1-1 0 0,-1-1 1 0 0,5-4-39 0 0,20-27 256 0 0,-27 28-76 0 0,-3 8-169 0 0,-1 1 1 0 0,1 0 0 0 0,-1-1 0 0 0,1 1 0 0 0,-1-1 0 0 0,0 1 0 0 0,1-1 0 0 0,-1 0-1 0 0,0 1 1 0 0,1-1 0 0 0,-1 1 0 0 0,0-1 0 0 0,0 1 0 0 0,1-1 0 0 0,-1 0-1 0 0,0 1 1 0 0,0-1 0 0 0,0 0 0 0 0,0 1 0 0 0,0-1 0 0 0,0 0 0 0 0,0 1-1 0 0,0-1 1 0 0,0 1 0 0 0,0-1 0 0 0,0 0 0 0 0,0 1 0 0 0,-1-1 0 0 0,1 0 0 0 0,0 1-1 0 0,0-1 1 0 0,-1 1 0 0 0,1-1 0 0 0,0 1 0 0 0,-1-1 0 0 0,1 1 0 0 0,-1-1-1 0 0,1 1 1 0 0,-1-1 0 0 0,1 1 0 0 0,0-1 0 0 0,-1 1 0 0 0,0 0 0 0 0,1-1 0 0 0,-1 1-1 0 0,1 0 1 0 0,-1-1 0 0 0,1 1 0 0 0,-1 0-12 0 0,-5-1 48 0 0,0 1 1 0 0,0-1-1 0 0,0 2 1 0 0,0-1-1 0 0,0 0 0 0 0,1 1 1 0 0,-1 0-1 0 0,0 1 1 0 0,0-1-1 0 0,1 1 0 0 0,-1 0 1 0 0,1 0-1 0 0,-4 3-48 0 0,-4 0 95 0 0,-35 24 356 0 0,33 4 261 0 0,23-13-283 0 0,18-9 315 0 0,-22-11-711 0 0,-1 0 1 0 0,0 0 0 0 0,0-1-1 0 0,0 0 1 0 0,0 1-1 0 0,0-1 1 0 0,0-1 0 0 0,0 1-1 0 0,0 0 1 0 0,0-1-1 0 0,0 1 1 0 0,0-1 0 0 0,-1 0-1 0 0,1 0 1 0 0,-1 0-1 0 0,1 0 1 0 0,-1 0 0 0 0,0-1-1 0 0,0 1 1 0 0,0-1-1 0 0,0 1 1 0 0,0-1-1 0 0,-1 0 1 0 0,1 0 0 0 0,-1 0-1 0 0,1 0 1 0 0,-1 0-1 0 0,0 0 1 0 0,-1 0 0 0 0,1 0-1 0 0,0-3-33 0 0,0-31 538 0 0,-2 35-476 0 0</inkml:trace>
  <inkml:trace contextRef="#ctx0" brushRef="#br0" timeOffset="26818.848">1289 1388 14368 0 0,'0'0'592'0'0,"0"0"0"0"0,0 0 2 0 0,0 0-67 0 0,0 0-311 0 0,0 0-74 0 0,0 0 2 0 0,0 0 26 0 0,0 0 103 0 0,0 0 34 0 0,0 0-7 0 0,0 0-30 0 0,0 0-123 0 0,0 0-22 0 0,0 0 2 0 0,0 0-4 0 0,0 0 5 0 0,0 0 6 0 0,0 0 2 0 0,0 0-10 0 0,0 0-42 0 0,0 0-7 0 0,-2 3-2 0 0,1-1-67 0 0,-1 0 1 0 0,1 0-1 0 0,0 0 1 0 0,1 0-1 0 0,-1 0 1 0 0,0 0-1 0 0,0 0 1 0 0,1 0 0 0 0,0 0-1 0 0,-1 0 1 0 0,1 0-1 0 0,0 1 1 0 0,0-1-1 0 0,0 0 1 0 0,0 0-1 0 0,0 0 1 0 0,0 0-1 0 0,1 0 1 0 0,-1 1-1 0 0,1-1 1 0 0,0 0-1 0 0,-1 0 1 0 0,1 0 0 0 0,0 0-1 0 0,1 1-8 0 0,11 36 195 0 0,-6 7-13 0 0,2-12-30 0 0,-5-33-46 0 0,-3-1-60 0 0</inkml:trace>
  <inkml:trace contextRef="#ctx0" brushRef="#br0" timeOffset="27381.166">1236 1511 14064 0 0,'0'0'353'0'0,"0"0"6"0"0,0-3-1 0 0,8-29 978 0 0,-3 25-1014 0 0,1-1 0 0 0,0 1-1 0 0,0 0 1 0 0,1 0 0 0 0,-1 1-1 0 0,1 0 1 0 0,1 0 0 0 0,-1 1 0 0 0,7-4-322 0 0,23-19 527 0 0,-34 26-458 0 0,0 0 0 0 0,0 0 0 0 0,0 0 0 0 0,0 1 0 0 0,0-1 0 0 0,1 1 0 0 0,-1-1 1 0 0,0 1-1 0 0,1 0 0 0 0,-1 0 0 0 0,0 1 0 0 0,1-1 0 0 0,0 1 0 0 0,-1 0 0 0 0,1-1 0 0 0,-1 2 1 0 0,1-1-1 0 0,0 0-69 0 0,21 32 198 0 0,-22-26-128 0 0,-1 1 0 0 0,0-1 1 0 0,-1 1-1 0 0,0-1 0 0 0,0 1 0 0 0,0 0 0 0 0,-1 0 0 0 0,0-1 0 0 0,0 1 0 0 0,0 0 0 0 0,-2 6-70 0 0,2 13 312 0 0,0-22-265 0 0,0-1-1 0 0</inkml:trace>
  <inkml:trace contextRef="#ctx0" brushRef="#br0" timeOffset="27689.378">1319 1487 14568 0 0,'0'0'376'0'0,"0"0"0"0"0,0 0 0 0 0,0 0-40 0 0,4 0-160 0 0,147-28 2519 0 0,-72 31-999 0 0,-36 0-1182 0 0,-32-3-372 0 0</inkml:trace>
  <inkml:trace contextRef="#ctx0" brushRef="#br0" timeOffset="28766.555">4266 1091 12056 0 0,'0'0'345'0'0,"0"0"6"0"0,0 0 1 0 0,0 0-39 0 0,0 0-152 0 0,0 0-29 0 0,0 0-1 0 0,0 0 72 0 0,0 0 275 0 0,2-3 77 0 0,4-9-6 0 0,-4 9-61 0 0,-2 3-274 0 0,0 0-71 0 0,-6 0 45 0 0,1 1-1 0 0,-1 0 0 0 0,0 0 0 0 0,1 1 0 0 0,-1-1 1 0 0,1 1-1 0 0,0 1 0 0 0,0-1 0 0 0,0 1 0 0 0,0-1 1 0 0,0 2-1 0 0,0-1 0 0 0,1 0 0 0 0,-1 1 0 0 0,-1 2-187 0 0,-7 9 986 0 0,13-14-900 0 0,0-1-10 0 0,0 0-46 0 0,0 0-6 0 0,0 0 5 0 0,0 0-5 0 0,0 0-5 0 0,0 0 2 0 0,0 0-2 0 0,0 0 9 0 0,0 0 22 0 0,0 0 5 0 0,0 0-3 0 0,0 0 5 0 0,0 0-13 0 0,0 0-4 0 0,1-1-8 0 0,1 1-1 0 0,-1-1 0 0 0,1 0 0 0 0,-1 0 1 0 0,1 0-1 0 0,-1 1 0 0 0,1-1 0 0 0,-1-1 0 0 0,0 1 1 0 0,1 0-1 0 0,-1 0 0 0 0,0 0 0 0 0,0-1 1 0 0,0 1-1 0 0,0 0 0 0 0,0-1 0 0 0,0 1 1 0 0,-1-1-1 0 0,1 1 0 0 0,0-1 0 0 0,-1 1 0 0 0,1-1 1 0 0,-1 0-1 0 0,1 1 0 0 0,-1-1 0 0 0,0 0 1 0 0,0 1-1 0 0,0-1 0 0 0,0 0 0 0 0,0 0 1 0 0,0 1-1 0 0,0-1 0 0 0,-1 0 0 0 0,1 1 0 0 0,0-1 1 0 0,-1 1-1 0 0,0-1 0 0 0,1 0 0 0 0,-1 1 1 0 0,0-2-32 0 0,-8-9 622 0 0,6 11-558 0 0</inkml:trace>
  <inkml:trace contextRef="#ctx0" brushRef="#br0" timeOffset="29974.08">4386 1251 12960 0 0,'0'0'449'0'0,"0"0"4"0"0,0 0-1 0 0,0 0-46 0 0,0 0-220 0 0,0 0-46 0 0,0 0-1 0 0,0 0 77 0 0,0 0 296 0 0,0 0 77 0 0,0 0-2 0 0,0 0-71 0 0,0 0-298 0 0,0 0-74 0 0,0 0 0 0 0,0 0 56 0 0,0 0 224 0 0,0 0 58 0 0,0 0 3 0 0,0 0-61 0 0,0 0-229 0 0,0 0-53 0 0,2 3 2 0 0,21 48 1266 0 0,-34 25-396 0 0,3-38-184 0 0,8-45-741 0 0,0 3-48 0 0</inkml:trace>
  <inkml:trace contextRef="#ctx0" brushRef="#br0" timeOffset="30585.523">4359 1244 14064 0 0,'0'0'601'0'0,"0"0"6"0"0,0 0 1 0 0,0 0-78 0 0,0 0-309 0 0,0 0-77 0 0,0 0 0 0 0,0 0 63 0 0,0 0 252 0 0,0 0 67 0 0,0 0 4 0 0,0 0-62 0 0,3-2-264 0 0,7-2-25 0 0,0 1-1 0 0,0 0 1 0 0,1 1 0 0 0,-1 0 0 0 0,0 0 0 0 0,1 1-1 0 0,-1 1 1 0 0,1 0 0 0 0,1 0-179 0 0,16-1 277 0 0,21 0 290 0 0,-6 3 672 0 0,-126 59-781 0 0,82-61-442 0 0,1 1 0 0 0,-1-1 0 0 0,1 1 0 0 0,-1-1 0 0 0,0 1 0 0 0,1-1 0 0 0,-1 1 0 0 0,1-1 0 0 0,-1 1 0 0 0,1-1 0 0 0,0 1 0 0 0,-1 0 0 0 0,1-1 0 0 0,0 1 0 0 0,-1 0 0 0 0,1-1 0 0 0,0 1 0 0 0,0 0-1 0 0,-1 0 1 0 0,1-1 0 0 0,0 1 0 0 0,0 0 0 0 0,0-1 0 0 0,0 1 0 0 0,0 0 0 0 0,0 0 0 0 0,0-1 0 0 0,0 1 0 0 0,1 0 0 0 0,-1 0 0 0 0,0-1 0 0 0,0 1 0 0 0,1 0 0 0 0,-1-1 0 0 0,0 1 0 0 0,1 0 0 0 0,-1-1 0 0 0,0 1 0 0 0,1 0 0 0 0,-1-1 0 0 0,1 1-1 0 0,-1-1 1 0 0,1 1 0 0 0,0-1 0 0 0,-1 1 0 0 0,1-1 0 0 0,-1 0 0 0 0,1 1 0 0 0,0-1 0 0 0,-1 0 0 0 0,1 1 0 0 0,0-1 0 0 0,-1 0 0 0 0,1 0 0 0 0,0 1 0 0 0,0-1 0 0 0,-1 0 0 0 0,1 0 0 0 0,0 0 0 0 0,0 0 0 0 0,-1 0 0 0 0,1 0 0 0 0,0 0-16 0 0,57 7 381 0 0,-20 11-64 0 0,-18-1-19 0 0,-12-2 43 0 0,-9-15-306 0 0,-10 18 117 0 0,6-14-138 0 0,1 0 0 0 0,-1 0 0 0 0,0 0 0 0 0,0-1 0 0 0,0 1 0 0 0,-1-1 0 0 0,1-1 0 0 0,-1 1 0 0 0,0-1 0 0 0,1 0 0 0 0,-1 0 0 0 0,0 0 0 0 0,0-1 0 0 0,-2 0-14 0 0,-17 7 57 0 0,-11 7 111 0 0,-2-1 1 0 0,19-14 23 0 0,19-2-168 0 0</inkml:trace>
  <inkml:trace contextRef="#ctx0" brushRef="#br0" timeOffset="166566.542">3944 320 7832 0 0,'0'0'10'0'0,"0"0"10"0"0,0 0-2 0 0,0 0-4 0 0,-3 0-3 0 0,-9 0 4 0 0,9 0 1 0 0,-16 3 2262 0 0,11 0 250 0 0,8 3-1582 0 0,67 23-224 0 0,-40-21-140 0 0,-11-7-267 0 0,-15-1-272 0 0,0-1 1 0 0,0 1-1 0 0,0 0 0 0 0,0 0 0 0 0,0-1 1 0 0,0 1-1 0 0,0 0 0 0 0,-1 0 0 0 0,1 0 0 0 0,0 0 1 0 0,0 0-1 0 0,0 1 0 0 0,0-1 0 0 0,0 0 1 0 0,0 0-1 0 0,0 1 0 0 0,0-1 0 0 0,0 0 0 0 0,0 1 1 0 0,-1-1-1 0 0,1 1 0 0 0,0-1 0 0 0,0 1 1 0 0,0 0-1 0 0,-1-1 0 0 0,1 1 0 0 0,0 0 0 0 0,-1-1 1 0 0,1 1-1 0 0,-1 0 0 0 0,1 0 0 0 0,-1-1 1 0 0,1 1-1 0 0,-1 0-43 0 0,0 0 197 0 0,0-1 14 0 0,0 0 5 0 0,0 0-14 0 0,0 0-78 0 0,0 0-18 0 0,-1 19 908 0 0,-6-6-831 0 0,0 0-1 0 0,0-1 1 0 0,-1 0-1 0 0,-1 0 0 0 0,0-1 1 0 0,-1 0-1 0 0,0-1 0 0 0,-1 0 1 0 0,-6 5-183 0 0,-42 47 1134 0 0,51-48-734 0 0,7-11-304 0 0</inkml:trace>
  <inkml:trace contextRef="#ctx0" brushRef="#br0" timeOffset="167352.237">4283 43 21575 0 0,'0'3'7'0'0,"-18"92"20"0"0,-10 0-5 0 0,25-80-6 0 0,3-13-16 0 0</inkml:trace>
  <inkml:trace contextRef="#ctx0" brushRef="#br0" timeOffset="167847.148">4192 276 13672 0 0,'0'0'330'0'0,"0"0"9"0"0,0 0-6 0 0,0 0-27 0 0,0 0-144 0 0,0 0-39 0 0,0 0 5 0 0,0 0 44 0 0,0 0 151 0 0,0 0 37 0 0,0 0 1 0 0,0 0-36 0 0,0 0-161 0 0,0 0-31 0 0,0 0 3 0 0,0 0 10 0 0,0 0 38 0 0,0 0 14 0 0,0 0 4 0 0,0 0-14 0 0,0 0-74 0 0,0 0-16 0 0,0 0 4 0 0,0 0-4 0 0,0 0-28 0 0,0 0-6 0 0,0 0 2 0 0,3 0-1 0 0,82-24 531 0 0,5-12-245 0 0,-86 33-325 0 0,0 0-2 0 0</inkml:trace>
  <inkml:trace contextRef="#ctx0" brushRef="#br0" timeOffset="168369.623">4165 42 11552 0 0,'0'0'618'0'0,"0"0"9"0"0,0 0-6 0 0,0 0-73 0 0,0 0-322 0 0,3-2-82 0 0,48-27 3047 0 0,-45 27-3038 0 0,0 0-1 0 0,-1 0 1 0 0,1 1 0 0 0,0-1-1 0 0,0 1 1 0 0,0 1-1 0 0,1-1 1 0 0,-1 1-1 0 0,0 0 1 0 0,0 1-1 0 0,0-1 1 0 0,0 1-1 0 0,4 1-152 0 0,51 17 369 0 0,-26-12-271 0 0,-26-7-76 0 0</inkml:trace>
  <inkml:trace contextRef="#ctx0" brushRef="#br0" timeOffset="168616.537">4608 126 6632 0 0,'0'0'657'0'0,"0"0"6"0"0,0 0 1 0 0,0 0-88 0 0,0 0-351 0 0,0 0-82 0 0,0 0 1 0 0,0 0 58 0 0,0 0 238 0 0,0 0 68 0 0,0 0-1 0 0,0 0-58 0 0,0 0-243 0 0,0 0-62 0 0,0 0 0 0 0,-3 1 48 0 0,-18 9 1065 0 0,-1 32 383 0 0,16-31-1443 0 0,1 0 0 0 0,0 0-1 0 0,1 1 1 0 0,0-1 0 0 0,0 1 0 0 0,2 0 0 0 0,-1 0 0 0 0,2 1-1 0 0,0-1 1 0 0,0 0 0 0 0,1 8-197 0 0,0-12 17 0 0</inkml:trace>
  <inkml:trace contextRef="#ctx0" brushRef="#br0" timeOffset="169848.615">3938 1569 12160 0 0,'0'0'433'0'0,"0"0"6"0"0,0 0 1 0 0,0 0-51 0 0,0 0-201 0 0,0 0-47 0 0,0 0-3 0 0,0 0 39 0 0,0 0 164 0 0,0 0 37 0 0,0 0-1 0 0,0 0-36 0 0,0 0-163 0 0,0 0-42 0 0,0 0-2 0 0,0 0 9 0 0,0 0 51 0 0,0 0 14 0 0,0 0 0 0 0,0 0-18 0 0,-1 3-76 0 0,-7 17 262 0 0,39-8 43 0 0,33 6 20 0 0,-33-1-299 0 0,-31-17-132 0 0,1 1 0 0 0,-1-1-1 0 0,1 0 1 0 0,0 0 0 0 0,-1 0 0 0 0,1 0 0 0 0,-1 0 0 0 0,1 1 0 0 0,-1-1 0 0 0,1 0-1 0 0,-1 0 1 0 0,1 1 0 0 0,-1-1 0 0 0,1 0 0 0 0,-1 1 0 0 0,1-1 0 0 0,-1 1 0 0 0,1-1-1 0 0,-1 0 1 0 0,0 1 0 0 0,1-1 0 0 0,-1 1 0 0 0,0-1 0 0 0,1 1 0 0 0,-1 0 0 0 0,0-1-1 0 0,0 1 1 0 0,1-1 0 0 0,-1 1 0 0 0,0-1 0 0 0,0 1 0 0 0,0 0 0 0 0,0-1 0 0 0,0 1-1 0 0,0-1 1 0 0,0 1 0 0 0,0 0 0 0 0,0-1 0 0 0,0 1 0 0 0,0-1 0 0 0,0 1 0 0 0,-1-1-1 0 0,1 1-7 0 0,-20 35 430 0 0,-55 30 382 0 0,24-18-94 0 0,44-42 538 0 0,11-6-1168 0 0</inkml:trace>
  <inkml:trace contextRef="#ctx0" brushRef="#br0" timeOffset="170271.631">4128 1902 9744 0 0,'0'0'997'0'0,"0"0"511"0"0,0 0-219 0 0,0 0-619 0 0,0 0-142 0 0,0 0 2 0 0,0 0-55 0 0,0 0-264 0 0,0 0-67 0 0,0 0 0 0 0,0 0 26 0 0,0 0 107 0 0,-2 4 27 0 0,-21 111 1418 0 0,19-69-1005 0 0,0-24-374 0 0,4-19-325 0 0</inkml:trace>
  <inkml:trace contextRef="#ctx0" brushRef="#br0" timeOffset="170619.139">3984 2153 13168 0 0,'0'0'433'0'0,"0"0"6"0"0,0 0 1 0 0,0 0-52 0 0,0 0-206 0 0,3 0-42 0 0,69-21 2704 0 0,-27 14-1353 0 0,-9-10-921 0 0,-28 9-400 0 0,-5 5-116 0 0</inkml:trace>
  <inkml:trace contextRef="#ctx0" brushRef="#br0" timeOffset="170934.808">4026 1861 12864 0 0,'0'0'354'0'0,"0"0"10"0"0,0 0-1 0 0,0 0-36 0 0,0 0-158 0 0,0 0-34 0 0,0 0 1 0 0,3 0 45 0 0,82-5 2143 0 0,-32-8-1726 0 0,-17 4-299 0 0,-28 7-262 0 0</inkml:trace>
  <inkml:trace contextRef="#ctx0" brushRef="#br0" timeOffset="171536.055">4304 2016 11352 0 0,'0'0'488'0'0,"0"0"0"0"0,0 0 1 0 0,0 0-54 0 0,0 0-239 0 0,0 0-59 0 0,0 0 6 0 0,0 0 66 0 0,0 0 262 0 0,0 0 63 0 0,0 0-3 0 0,0 0-62 0 0,3 0-259 0 0,80-3 2349 0 0,-72 16-1727 0 0,-11-12-648 0 0,0-1 15 0 0,-4 18 620 0 0,-39 31-510 0 0,43-49-285 0 0,0 0-1 0 0,-1 0 1 0 0,1 1-1 0 0,0-1 1 0 0,-1 0-1 0 0,1 0 1 0 0,0 1-1 0 0,-1-1 1 0 0,1 0-1 0 0,0 1 1 0 0,0-1-1 0 0,-1 0 1 0 0,1 1-1 0 0,0-1 1 0 0,0 1-1 0 0,0-1 1 0 0,-1 0-1 0 0,1 1 1 0 0,0-1-1 0 0,0 1 1 0 0,0-1-1 0 0,0 0 1 0 0,0 1-1 0 0,0-1 1 0 0,0 1-1 0 0,0-1 1 0 0,0 0-1 0 0,0 1 1 0 0,0-1-1 0 0,0 1 1 0 0,0-1-1 0 0,0 1 1 0 0,1-1-1 0 0,-1 0 1 0 0,0 1-1 0 0,0-1 1 0 0,0 0-1 0 0,1 1 1 0 0,-1-1-1 0 0,0 0 1 0 0,0 1-1 0 0,1-1 1 0 0,-1 0-1 0 0,0 1 1 0 0,1-1-1 0 0,-1 0 1 0 0,0 0-1 0 0,1 1 1 0 0,-1-1-1 0 0,0 0 1 0 0,1 0-1 0 0,-1 0 1 0 0,1 1-1 0 0,-1-1 1 0 0,0 0-1 0 0,1 0 1 0 0,-1 0-1 0 0,1 0 1 0 0,-1 0-1 0 0,0 0 1 0 0,1 0-1 0 0,-1 0 1 0 0,1 0-1 0 0,-1 0 1 0 0,1 0-24 0 0,19 0 108 0 0,-1 0 0 0 0,1-2 0 0 0,0 0 1 0 0,-1-1-1 0 0,1-1 0 0 0,-1-1 0 0 0,0-1 0 0 0,6-3-108 0 0,-7 0 72 0 0,-3-2 0 0 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7-04T11:29:12.490"/>
    </inkml:context>
    <inkml:brush xml:id="br0">
      <inkml:brushProperty name="width" value="0.025" units="cm"/>
      <inkml:brushProperty name="height" value="0.025" units="cm"/>
      <inkml:brushProperty name="color" value="#333333"/>
    </inkml:brush>
  </inkml:definitions>
  <inkml:trace contextRef="#ctx0" brushRef="#br0">0 856 15072 0 0,'0'0'440'0'0,"0"0"0"0"0,0 0 1 0 0,0 0-47 0 0,0 0-204 0 0,0 0-50 0 0,0 0-7 0 0,0 0 91 0 0,0 0 333 0 0,0 0 82 0 0,0 0-4 0 0,0 0-79 0 0,0 0-330 0 0,0 0-82 0 0,0 0 0 0 0,3-1 55 0 0,46-9 2509 0 0,-23 9-2300 0 0,-1 0 0 0 0,1-2 0 0 0,-1-1 0 0 0,0-1 0 0 0,0-1 0 0 0,10-5-408 0 0,39-10 292 0 0,21 4 69 0 0,-36 8-177 0 0,94-1 848 0 0,-92 3-151 0 0,51-20 726 0 0,-65 12-207 0 0,-39 6-423 0 0,0 7-690 0 0,-5 0-279 0 0</inkml:trace>
  <inkml:trace contextRef="#ctx0" brushRef="#br0" timeOffset="663.978">986 375 17487 0 0,'0'0'1274'0'0,"0"0"4"0"0,0 0 2 0 0,0 0-200 0 0,0 0-800 0 0,0 0-200 0 0,0 0 3 0 0,0 0 116 0 0,0 0 422 0 0,0 0 102 0 0,0 0 5 0 0,0 0-94 0 0,0 0-396 0 0,0 0-97 0 0,0 0-2 0 0,0 0 13 0 0,0 4 38 0 0,21 263 1002 0 0,-7-105-1041 0 0,1-10-53 0 0,-8 219 120 0 0,0-259-150 0 0,-7-17 96 0 0,-6-76 401 0 0,23-70-293 0 0,-6 13-168 0 0</inkml:trace>
  <inkml:trace contextRef="#ctx0" brushRef="#br0" timeOffset="1302.877">986 386 15472 0 0,'0'0'889'0'0,"0"0"5"0"0,0 0 2 0 0,0 0-128 0 0,0 0-513 0 0,0 0-132 0 0,0 0 5 0 0,0 0 96 0 0,0 0 358 0 0,0 0 90 0 0,3-1 0 0 0,7-4-389 0 0,0-1-113 0 0,1 0-1 0 0,-1 1 0 0 0,1 0 1 0 0,0 0-1 0 0,0 2 1 0 0,1-1-1 0 0,-1 1 0 0 0,1 1 1 0 0,0 0-1 0 0,-1 1 1 0 0,1 0-1 0 0,0 1 0 0 0,0 0 1 0 0,0 0-1 0 0,0 2 1 0 0,9 1-170 0 0,2 4 79 0 0,0-1 1 0 0,0-1 0 0 0,0-2 0 0 0,1 0 0 0 0,-1-1 0 0 0,1-2-1 0 0,0 0 1 0 0,13-3-80 0 0,133-27 312 0 0,-120 29-42 0 0,-22 29 538 0 0,-28-28-655 0 0,0 0 16 0 0,4-3 263 0 0,0 3-344 0 0</inkml:trace>
  <inkml:trace contextRef="#ctx0" brushRef="#br0" timeOffset="2035.11">1720 212 9240 0 0,'0'0'1414'0'0,"-3"0"-4"0"0,-21-4 1540 0 0,11 6 1906 0 0,13 22-4727 0 0,1-1 1 0 0,1 1-1 0 0,1-1 0 0 0,1 0 1 0 0,4 10-130 0 0,2-6 113 0 0,-5 9-18 0 0,-12 57 41 0 0,10-78 290 0 0,-3-15-362 0 0</inkml:trace>
  <inkml:trace contextRef="#ctx0" brushRef="#br0" timeOffset="2435.149">1778 161 13768 0 0,'0'0'441'0'0,"0"0"6"0"0,0 0 1 0 0,0 0-52 0 0,0 0-207 0 0,0 0-48 0 0,0 0-2 0 0,5 0 48 0 0,230-15 2634 0 0,-55 14-2029 0 0,130-28 120 0 0,-99-8-258 0 0,-23-3-438 0 0,-132 30 59 0 0,-55 9-235 0 0,-1 1 5 0 0</inkml:trace>
  <inkml:trace contextRef="#ctx0" brushRef="#br0" timeOffset="2936.399">1791 443 12960 0 0,'0'0'593'0'0,"0"0"4"0"0,0 0-2 0 0,0 0-72 0 0,0 0-303 0 0,0 0-76 0 0,0 0 0 0 0,3-1 88 0 0,20-3 448 0 0,0 2 0 0 0,1 0 1 0 0,-1 1-1 0 0,1 1 1 0 0,-1 2-1 0 0,23 3-680 0 0,36 1 671 0 0,-31-7-417 0 0,0-3 0 0 0,0-1 0 0 0,0-3 0 0 0,7-5-254 0 0,32-3 214 0 0,176-41 458 0 0,2-6-249 0 0,-204 39-239 0 0,-39 4 259 0 0,-19 9-206 0 0,-5 9-180 0 0</inkml:trace>
  <inkml:trace contextRef="#ctx0" brushRef="#br0" timeOffset="3421.72">3031 1 12864 0 0,'0'0'968'0'0,"0"0"0"0"0,0 0 0 0 0,0 0-142 0 0,0 0-565 0 0,0 0-142 0 0,0 0-3 0 0,0 0 73 0 0,0 0 259 0 0,0 0 64 0 0,0 0 2 0 0,0 0-58 0 0,1 5-250 0 0,-4 87 546 0 0,-17 7 594 0 0,10 6-548 0 0,17-74-256 0 0,-7-28-492 0 0</inkml:trace>
  <inkml:trace contextRef="#ctx0" brushRef="#br0" timeOffset="3991.53">2458 524 15272 0 0,'0'0'526'0'0,"0"0"-4"0"0,0 0-3 0 0,0 0-61 0 0,0 0-252 0 0,3-2-62 0 0,12-5 10 0 0,-15 9 4576 0 0,-36 48-3967 0 0,31-44-675 0 0,1 1 0 0 0,-1 0 0 0 0,1 0 0 0 0,0 0 0 0 0,1 0 0 0 0,0 1 1 0 0,0-1-1 0 0,1 1 0 0 0,0 0 0 0 0,0 0 0 0 0,1 0 0 0 0,0 0 0 0 0,0 0 0 0 0,1 0 0 0 0,0 1 0 0 0,1 7-88 0 0,-1-11 18 0 0,0-1 0 0 0,0 1 0 0 0,1 0 0 0 0,0 0 0 0 0,0-1 0 0 0,0 1 0 0 0,1 0 0 0 0,-1-1 0 0 0,1 1 0 0 0,0-1 0 0 0,0 0-1 0 0,1 1 1 0 0,-1-1 0 0 0,1 0 0 0 0,0-1 0 0 0,0 1 0 0 0,1 0 0 0 0,-1-1 0 0 0,1 0 0 0 0,2 3-18 0 0,-5-5 16 0 0,0 0 0 0 0,0 0 0 0 0,0 0 0 0 0,0 0 0 0 0,0 0-1 0 0,0 0 1 0 0,0 0 0 0 0,1-1 0 0 0,-1 1 0 0 0,0 0 0 0 0,1-1 0 0 0,-1 1 0 0 0,0-1 0 0 0,1 1 0 0 0,-1-1 0 0 0,0 0 0 0 0,1 1 0 0 0,-1-1 0 0 0,1 0-1 0 0,-1 0 1 0 0,1 0 0 0 0,-1 0 0 0 0,1 0 0 0 0,-1 0 0 0 0,0-1 0 0 0,1 1 0 0 0,-1 0 0 0 0,1-1 0 0 0,-1 1 0 0 0,0-1 0 0 0,1 0 0 0 0,-1 1 0 0 0,0-1-1 0 0,0 0 1 0 0,1 0 0 0 0,-1 0 0 0 0,1 0-16 0 0,12-9 236 0 0,12-51 63 0 0,-24 57-265 0 0,-1-1 0 0 0,-1 1-1 0 0,1-1 1 0 0,-1 1 0 0 0,0-1 0 0 0,0 1 0 0 0,0-1 0 0 0,0 1 0 0 0,-1-1 0 0 0,0 1-1 0 0,0-1 1 0 0,0 1 0 0 0,0 0 0 0 0,-1-1 0 0 0,1 1 0 0 0,-1 0 0 0 0,-1 0-1 0 0,1 0 1 0 0,0 0 0 0 0,-3-2-34 0 0,3 5 20 0 0,-1 1 0 0 0,0-1 0 0 0,1 0-1 0 0,-1 1 1 0 0,0 0 0 0 0,1-1 0 0 0,-1 1 0 0 0,0 0 0 0 0,0 0-1 0 0,0 1 1 0 0,1-1 0 0 0,-1 1 0 0 0,0-1 0 0 0,1 1 0 0 0,-1 0-1 0 0,0 0 1 0 0,1 0 0 0 0,-1 0 0 0 0,1 0 0 0 0,0 1 0 0 0,-1-1-1 0 0,1 1 1 0 0,-2 1-20 0 0,-50 52 325 0 0,45-42-255 0 0,-7 30 214 0 0,18-39-251 0 0</inkml:trace>
  <inkml:trace contextRef="#ctx0" brushRef="#br0" timeOffset="4739.1">2680 684 14776 0 0,'0'0'665'0'0,"0"0"6"0"0,0 0 0 0 0,0 0-88 0 0,0 0-356 0 0,0 0-85 0 0,3 0 2 0 0,49 16 3176 0 0,-48-14-3246 0 0,0-1 0 0 0,-1 1 0 0 0,1-1 0 0 0,0 0 0 0 0,0 0-1 0 0,0 0 1 0 0,0 0 0 0 0,0 0 0 0 0,0-1 0 0 0,-1 0 0 0 0,1 0-1 0 0,0 0 1 0 0,0-1 0 0 0,3 0-74 0 0,9 1 320 0 0,-15 0-234 0 0,-1 0 9 0 0,-26-113 525 0 0,23 68-464 0 0,28-36 309 0 0,-21 76-413 0 0,1 0 0 0 0,0 1-1 0 0,0-1 1 0 0,1 1 0 0 0,-1 0 0 0 0,1 1-1 0 0,0-1 1 0 0,0 1 0 0 0,0 0-1 0 0,0 0 1 0 0,0 1 0 0 0,1 0 0 0 0,-1 0-1 0 0,1 1 1 0 0,-1-1 0 0 0,1 1 0 0 0,0 1-1 0 0,0-1 1 0 0,-1 1 0 0 0,1 1-1 0 0,0-1 1 0 0,0 1 0 0 0,-1 0 0 0 0,4 1-52 0 0,32 20 440 0 0,-11 8-48 0 0,-36 13 96 0 0,-56 41-70 0 0,34-53-182 0 0,15-4 76 0 0,12-26-299 0 0,0 0 0 0 0,0 0-1 0 0,0 0 1 0 0,0 0 0 0 0,0 0 0 0 0,0 0-1 0 0,0 0 1 0 0,0 0 0 0 0,0 0 0 0 0,0 0-1 0 0,1 0 1 0 0,-1 0 0 0 0,0 0 0 0 0,1 0-1 0 0,-1 0 1 0 0,1 0 0 0 0,-1 0 0 0 0,1 0-1 0 0,0-1 1 0 0,-1 1 0 0 0,1 0 0 0 0,0 0-1 0 0,-1-1 1 0 0,1 1 0 0 0,0 0 0 0 0,0-1-1 0 0,0 1 1 0 0,0-1 0 0 0,0 1 0 0 0,-1-1-1 0 0,1 1 1 0 0,0-1 0 0 0,0 1 0 0 0,0-1-1 0 0,0 0 1 0 0,0 0 0 0 0,0 0 0 0 0,0 0-1 0 0,0 1 1 0 0,0-1 0 0 0,1 0 0 0 0,-1-1-1 0 0,0 1 1 0 0,0 0 0 0 0,0 0 0 0 0,0 0-13 0 0,1 0 13 0 0,20 5 40 0 0,0 0 0 0 0,0-2 0 0 0,0-1 0 0 0,0 0 0 0 0,1-2 1 0 0,-1 0-1 0 0,0-2 0 0 0,0 0 0 0 0,0-2 0 0 0,21-6-53 0 0,-11-2 62 0 0,-20 6-31 0 0</inkml:trace>
  <inkml:trace contextRef="#ctx0" brushRef="#br0" timeOffset="5587.406">1098 1604 16479 0 0,'0'0'530'0'0,"0"0"6"0"0,0 0 5 0 0,0 0-69 0 0,0 0-263 0 0,0 0-65 0 0,0 0 0 0 0,0 0 54 0 0,0 0 215 0 0,0 0 62 0 0,0 0-6 0 0,0 0-50 0 0,0 0-230 0 0,4 0-48 0 0,132-7 1102 0 0,20-14-787 0 0,26-8-43 0 0,-59 3-27 0 0,-94 19-178 0 0,-25 6 822 0 0,-4 1-886 0 0</inkml:trace>
  <inkml:trace contextRef="#ctx0" brushRef="#br0" timeOffset="5972.158">1838 1346 15776 0 0,'0'0'702'0'0,"0"0"-3"0"0,0 0 5 0 0,0 0-91 0 0,0 0-385 0 0,0 0-87 0 0,-1 4 3 0 0,-1 7 177 0 0,1 0 0 0 0,0 1 0 0 0,0-1-1 0 0,1 1 1 0 0,1-1 0 0 0,0 1-1 0 0,1-1 1 0 0,0 1 0 0 0,0-1 0 0 0,1 0-1 0 0,1 0 1 0 0,0 0 0 0 0,2 3-321 0 0,3 34 910 0 0,-17-20-439 0 0,6-37-316 0 0,2 5-125 0 0</inkml:trace>
  <inkml:trace contextRef="#ctx0" brushRef="#br0" timeOffset="6326.098">1875 1298 14968 0 0,'0'0'398'0'0,"0"0"-4"0"0,0 0-1 0 0,3 0-39 0 0,73-1 694 0 0,0-2 0 0 0,-1-4 0 0 0,23-6-1048 0 0,283-57 1700 0 0,-207 37-1346 0 0,-68 19 551 0 0,-17 10-266 0 0,-28 11-513 0 0,-36 5 68 0 0,-25-12-92 0 0</inkml:trace>
  <inkml:trace contextRef="#ctx0" brushRef="#br0" timeOffset="6810.914">1875 1618 16879 0 0,'3'-2'578'0'0,"94"-36"1452"0"0,-76 32-1586 0 0,-1 1-1 0 0,1 1 0 0 0,0 1 0 0 0,0 1 0 0 0,19 1-443 0 0,16-3 424 0 0,71 3 374 0 0,53-17 54 0 0,149-43-182 0 0,-214 42-376 0 0,-53 9-117 0 0,-48 10-56 0 0,-11 0-97 0 0</inkml:trace>
  <inkml:trace contextRef="#ctx0" brushRef="#br0" timeOffset="7258.71">3042 1153 15176 0 0,'0'0'664'0'0,"0"0"-1"0"0,0 0 3 0 0,0 0-85 0 0,0 0-354 0 0,0 0-85 0 0,0 0 2 0 0,0 0 62 0 0,0 0 246 0 0,0 0 65 0 0,0 0-2 0 0,0 0-59 0 0,0 0-250 0 0,0 3-62 0 0,-18 166 1876 0 0,10-89-1352 0 0,6-53-484 0 0,0-22-120 0 0</inkml:trace>
  <inkml:trace contextRef="#ctx0" brushRef="#br0" timeOffset="7875.188">2374 1707 14968 0 0,'0'0'630'0'0,"0"0"-3"0"0,0 0 5 0 0,0 0-76 0 0,0 0-330 0 0,3-3-82 0 0,0 1 29 0 0,0-1-1 0 0,0 1 0 0 0,1-1 1 0 0,-1 1-1 0 0,1 0 0 0 0,-1 0 0 0 0,1 1 1 0 0,0-1-1 0 0,0 1 0 0 0,0-1 1 0 0,-1 1-1 0 0,1 1 0 0 0,1-1 0 0 0,0 0-172 0 0,77 14 1870 0 0,-28 23-680 0 0,-53-34-1159 0 0,0 0 0 0 0,0 0-1 0 0,-1 0 1 0 0,1 0 0 0 0,-1 1-1 0 0,1-1 1 0 0,-1 0 0 0 0,1 0-1 0 0,-1 0 1 0 0,0 0 0 0 0,0 1-1 0 0,0-1 1 0 0,-1 0 0 0 0,1 0-1 0 0,0 0 1 0 0,-1 0 0 0 0,1 1-1 0 0,-1-1 1 0 0,0 0 0 0 0,0 0-1 0 0,0 0 1 0 0,0 0 0 0 0,0 0-1 0 0,0-1 1 0 0,0 1 0 0 0,-1 0-1 0 0,1 0 1 0 0,0-1 0 0 0,-1 1-1 0 0,0-1 1 0 0,1 1 0 0 0,-1-1-1 0 0,0 0 1 0 0,0 0 0 0 0,0 0-1 0 0,0 0 1 0 0,0 0-31 0 0,-33 28 283 0 0,20 0 283 0 0,15-29-506 0 0,0 0 18 0 0,0 0 7 0 0,0 0-2 0 0,15 3 238 0 0,46 8 115 0 0,-56-10-390 0 0,1-1 1 0 0,-1 1 0 0 0,0 0-1 0 0,0 0 1 0 0,0 1-1 0 0,0 0 1 0 0,0-1-1 0 0,0 2 1 0 0,0-1 0 0 0,-1 0-1 0 0,1 1 1 0 0,-1 0-1 0 0,0 0 1 0 0,4 4-47 0 0,-7-6 16 0 0,0 1 0 0 0,0-1 0 0 0,0 1 0 0 0,0 0 0 0 0,0-1 0 0 0,-1 1 1 0 0,1 0-1 0 0,-1 0 0 0 0,1 0 0 0 0,-1-1 0 0 0,0 1 0 0 0,1 0 0 0 0,-1 0 0 0 0,0 0 0 0 0,0 0 0 0 0,0 0 1 0 0,-1 0-1 0 0,1-1 0 0 0,0 1 0 0 0,-1 0 0 0 0,1 0 0 0 0,-1 0 0 0 0,0-1 0 0 0,1 1 0 0 0,-1 0 1 0 0,0-1-1 0 0,0 1 0 0 0,0 0 0 0 0,0-1 0 0 0,0 1 0 0 0,-1-1 0 0 0,1 0 0 0 0,0 1 0 0 0,-1-1 0 0 0,1 0 1 0 0,-1 0-1 0 0,1 0 0 0 0,-1 0 0 0 0,-1 1-16 0 0,-136 108 225 0 0,97-80-145 0 0,5-30 0 0 0,36-23-8 0 0,3 18-64 0 0</inkml:trace>
  <inkml:trace contextRef="#ctx0" brushRef="#br0" timeOffset="9029.266">2790 1972 14464 0 0,'0'0'462'0'0,"0"0"-4"0"0,0 0-2 0 0,0 0-54 0 0,0 0-211 0 0,0 0-49 0 0,0 0 2 0 0,0 0 63 0 0,0 0 252 0 0,0 0 66 0 0,0 0-1 0 0,0 0-56 0 0,0 0-259 0 0,0 0-65 0 0,0 0 0 0 0,5 0 27 0 0,100 13 1425 0 0,-97-11-1383 0 0,-8-2-186 0 0,1 0 1 0 0,0 1 0 0 0,0-1-1 0 0,0 1 1 0 0,0-1 0 0 0,1 0-1 0 0,-1 0 1 0 0,0 0-1 0 0,0 0 1 0 0,0 0 0 0 0,0 0-1 0 0,0 0 1 0 0,0 0-1 0 0,0 0 1 0 0,0 0 0 0 0,0 0-1 0 0,0-1 1 0 0,0 1 0 0 0,0 0-1 0 0,0-1 1 0 0,0 1-1 0 0,0-1 1 0 0,0 1 0 0 0,0-1-1 0 0,0 1 1 0 0,0-1-1 0 0,-1 0 1 0 0,1 0 0 0 0,0 1-1 0 0,0-1-27 0 0,6-19 376 0 0,-37-75-177 0 0,-21 4 377 0 0,51 91-556 0 0,-1-1 0 0 0,0 0 0 0 0,1 0 0 0 0,-1 1 0 0 0,1-1 0 0 0,-1 0 0 0 0,1 0 0 0 0,-1 0 1 0 0,1 0-1 0 0,0 0 0 0 0,-1 0 0 0 0,1 1 0 0 0,0-1 0 0 0,0 0 0 0 0,-1 0 0 0 0,1 0 0 0 0,0 0 0 0 0,0 0 0 0 0,0 0 0 0 0,0 0 0 0 0,1 0 0 0 0,-1 0 0 0 0,0 0 0 0 0,0 0 1 0 0,0 0-1 0 0,1 0 0 0 0,-1 0 0 0 0,1 0 0 0 0,-1 0 0 0 0,0 1 0 0 0,1-1 0 0 0,-1 0 0 0 0,1 0 0 0 0,0 0 0 0 0,-1 1 0 0 0,1-1 0 0 0,0 0 0 0 0,-1 1 0 0 0,1-1 0 0 0,0 1 0 0 0,0-1 1 0 0,0 0-21 0 0,5-4 44 0 0,0-1 1 0 0,0 1-1 0 0,0 0 1 0 0,1 1-1 0 0,0 0 1 0 0,0 0 0 0 0,0 0-1 0 0,0 1 1 0 0,0 0-1 0 0,1 0 1 0 0,-1 0-1 0 0,1 1 1 0 0,0 1 0 0 0,5-1-45 0 0,1-1 85 0 0,-11 3-60 0 0,-1-1-1 0 0,0 1 1 0 0,0-1-1 0 0,0 1 1 0 0,1 0-1 0 0,-1 0 1 0 0,0 0-1 0 0,0 0 1 0 0,1 0-1 0 0,-1 0 1 0 0,0 1-1 0 0,0-1 1 0 0,0 1-1 0 0,1-1 1 0 0,-1 1-1 0 0,0 0 1 0 0,0 0-1 0 0,0 0 1 0 0,0 0 0 0 0,0 1-25 0 0,61 49 996 0 0,-28-22-96 0 0,-42 7-291 0 0,-24 36-28 0 0,21-14 642 0 0,10-58-1165 0 0,45 19 516 0 0,-34-18-544 0 0,0-1 0 0 0,1 0 1 0 0,-1-1-1 0 0,0 0 0 0 0,1-1 1 0 0,-1 0-1 0 0,0 0 0 0 0,0-1 0 0 0,0-1 1 0 0,-1 0-1 0 0,1 0 0 0 0,-1-1 1 0 0,0 0-1 0 0,0-1 0 0 0,-1 0 0 0 0,0-1 1 0 0,0 0-1 0 0,8-8-30 0 0,12-12 73 0 0,-16 13-42 0 0</inkml:trace>
  <inkml:trace contextRef="#ctx0" brushRef="#br0" timeOffset="10031.048">2999 1363 18991 0 0,'3'-2'642'0'0,"29"-22"1116"0"0,28-13 1 0 0,54 35 225 0 0,14 10-1541 0 0,-84-9-347 0 0,0-3 0 0 0,0-1 0 0 0,-1-3 0 0 0,0-1 1 0 0,0-2-1 0 0,14-7-96 0 0,26-7 179 0 0,30 1 74 0 0,-92 18-161 0 0,-17 6-67 0 0</inkml:trace>
  <inkml:trace contextRef="#ctx0" brushRef="#br0" timeOffset="10331.211">3027 185 14272 0 0,'0'0'634'0'0,"0"0"10"0"0,0 0-1 0 0,0 0-81 0 0,0 0-334 0 0,0 0-84 0 0,0 0 0 0 0,2-3 32 0 0,4-9 130 0 0,-4 9 35 0 0,-2 3-2 0 0,0 0-33 0 0,0 0-142 0 0,0 0-37 0 0,152 8 1270 0 0,-10-5-1190 0 0,39-9 4 0 0,-119 8-114 0 0,-36 8-24 0 0,16-7 266 0 0,40-22 413 0 0,-58 19-483 0 0,-14 3-181 0 0</inkml:trace>
  <inkml:trace contextRef="#ctx0" brushRef="#br0" timeOffset="11702.501">3818 203 15976 0 0,'0'0'440'0'0,"0"0"-1"0"0,0 0 1 0 0,0 0-50 0 0,0 0-202 0 0,0 0-47 0 0,0 0-2 0 0,0 0 42 0 0,0 0 156 0 0,0 0 39 0 0,0 0 0 0 0,0 0-41 0 0,0 0-164 0 0,0 0-38 0 0,0 0-2 0 0,2-3 10 0 0,12-17 367 0 0,-14 21-490 0 0,0-1 1 0 0,0 1-1 0 0,0-1 0 0 0,0 1 1 0 0,0-1-1 0 0,0 1 1 0 0,0 0-1 0 0,0-1 0 0 0,0 1 1 0 0,0-1-1 0 0,0 1 0 0 0,0-1 1 0 0,1 0-1 0 0,-1 1 0 0 0,0-1 1 0 0,0 1-1 0 0,1-1 1 0 0,-1 1-1 0 0,0-1 0 0 0,0 1 1 0 0,1-1-1 0 0,-1 0 0 0 0,0 1 1 0 0,1-1-1 0 0,-1 0 0 0 0,1 1 1 0 0,-1-1-1 0 0,1 0 1 0 0,-1 0-1 0 0,0 1 0 0 0,1-1 1 0 0,-1 0-1 0 0,1 0 0 0 0,-1 0 1 0 0,1 1-1 0 0,-1-1 0 0 0,1 0 1 0 0,-1 0-1 0 0,1 0 1 0 0,-1 0-1 0 0,1 0 0 0 0,-1 0 1 0 0,1 0-1 0 0,-1 0 0 0 0,1 0 1 0 0,-1-1-1 0 0,1 1 0 0 0,-1 0 1 0 0,1 0-1 0 0,-1 0 1 0 0,1 0-1 0 0,-1-1 0 0 0,1 1 1 0 0,-1 0-1 0 0,1-1 0 0 0,-1 1 1 0 0,0 0-1 0 0,1-1 0 0 0,-1 1 1 0 0,0 0-1 0 0,1-1 1 0 0,-1 1-1 0 0,0-1 0 0 0,1 1 1 0 0,-1 0-1 0 0,0-1 0 0 0,0 1 1 0 0,1-1-1 0 0,-1 0-18 0 0,5 45 60 0 0,3 52 121 0 0,-7 58 394 0 0,5 19 1669 0 0,1-128-1468 0 0,-20 84 1054 0 0,8-107-911 0 0,3 72 297 0 0,-5-41-104 0 0,0-26-616 0 0,6 51 745 0 0,1-13-1241 0 0,0-67 0 0 0</inkml:trace>
  <inkml:trace contextRef="#ctx0" brushRef="#br0" timeOffset="12468.247">3943 614 14568 0 0,'0'0'862'0'0,"0"0"-3"0"0,0 0 3 0 0,0 0-122 0 0,0 0-493 0 0,0 0-115 0 0,0 0-1 0 0,0 0 79 0 0,0 0 308 0 0,0 0 79 0 0,0 0-2 0 0,0 0-73 0 0,0 0-302 0 0,0 0-76 0 0,0 0 0 0 0,0 0 28 0 0,0 0 114 0 0,0 0 31 0 0,0 0-2 0 0,0 0-29 0 0,0 0-126 0 0,0 0-32 0 0,0 0-1 0 0,0 0-3 0 0,0 0 9 0 0,0 0 3 0 0,4 2 0 0 0,0 0-107 0 0,1 0-1 0 0,0-1 0 0 0,0 0 1 0 0,0 0-1 0 0,0 0 0 0 0,0-1 0 0 0,0 1 1 0 0,0-1-1 0 0,0 0 0 0 0,0-1 1 0 0,0 1-1 0 0,0-1 0 0 0,3-1-28 0 0,269-23 1087 0 0,-85 9-935 0 0,14 8 324 0 0,-98-1-1 0 0,-14 2 231 0 0,-52 6 885 0 0,-42 12-686 0 0,0-11-737 0 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06:52.318"/>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0</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7-07T10:23:54.262"/>
    </inkml:context>
    <inkml:brush xml:id="br0">
      <inkml:brushProperty name="width" value="0.025" units="cm"/>
      <inkml:brushProperty name="height" value="0.025" units="cm"/>
      <inkml:brushProperty name="color" value="#004F8B"/>
    </inkml:brush>
  </inkml:definitions>
  <inkml:trace contextRef="#ctx0" brushRef="#br0">0 295 3208 0 0,'0'0'263'0'0,"0"0"-5"0"0,0 0 4 0 0,0 0-29 0 0,0 0-97 0 0,0 0-23 0 0,0 0 6 0 0,3 0 32 0 0,19-5 1024 0 0,-4 0-436 0 0,-16 3-524 0 0</inkml:trace>
  <inkml:trace contextRef="#ctx0" brushRef="#br0" timeOffset="2198.849">2979 270 896 0 0,'0'0'240'0'0,"0"0"1"0"0,0 0 6 0 0,0 0-22 0 0,0 0-90 0 0,0 0-23 0 0,0 0 0 0 0,0 0 81 0 0,0 0 329 0 0,0 0 88 0 0,0 0-6 0 0,0 0-74 0 0,0 0-309 0 0,0 0-77 0 0,0 0 0 0 0,0 0 35 0 0,0 0 139 0 0,0 0 38 0 0,0 0-7 0 0,0 0-30 0 0,0 0-151 0 0,0 0-35 0 0,0 0-3 0 0,0 0 14 0 0,0 0 66 0 0,0 0 26 0 0,0 0-2 0 0,0 0-24 0 0,0 0-83 0 0,0 3-18 0 0,-13 49 705 0 0,-12 20-162 0 0,23-59-422 0 0,2-11-196 0 0</inkml:trace>
  <inkml:trace contextRef="#ctx0" brushRef="#br0" timeOffset="3896.357">5689 232 7136 0 0,'0'0'241'0'0,"0"0"7"0"0,0 0 5 0 0,0 0-26 0 0,0 0-92 0 0,0 0-23 0 0,0 0 0 0 0,0 0 30 0 0,0 0 126 0 0,0 0 39 0 0,0 0-7 0 0,0 0-29 0 0,0 0-125 0 0,0 0-20 0 0,0 0 0 0 0,0 0-7 0 0,0 0-12 0 0,0 0-3 0 0,0 0 0 0 0,0 0-7 0 0,0 0-26 0 0,0 0-7 0 0,0 0-2 0 0,0 0-8 0 0,0 0-20 0 0,0 0-7 0 0,0 0 4 0 0,0 0-2 0 0,0 0-8 0 0,0 0 6 0 0,0 0-7 0 0,0 0 0 0 0,0 0-8 0 0,0 0 1 0 0,0 0-2 0 0,0 0 2 0 0,0 0-3 0 0,0 0-2 0 0,0 0 0 0 0,0 0 2 0 0,1 3 10 0 0,1 49 86 0 0,-58 145 94 0 0,53-182-192 0 0</inkml:trace>
  <inkml:trace contextRef="#ctx0" brushRef="#br0" timeOffset="5364.576">77 386 488 0 0,'0'0'0'0'0,"0"0"0"0"0,0 0 0 0 0,0 0-8 0 0,0 0 8 0 0,0 0 0 0 0,0 0 0 0 0,0 0-8 0 0,0 0 8 0 0</inkml:trace>
  <inkml:trace contextRef="#ctx0" brushRef="#br0" timeOffset="9936.093">64 368 1496 0 0,'0'0'35'0'0,"0"0"7"0"0,0 0-4 0 0,0 0 3 0 0,0 0-10 0 0,0 0 3 0 0,0 0-4 0 0,0 0 54 0 0,0 0 190 0 0,0 0 52 0 0,0 0-2 0 0,0 0-27 0 0,0 0-140 0 0,0 0-30 0 0,0 0 1 0 0,0 0 52 0 0,0 0 211 0 0,0 0 59 0 0,0 0-6 0 0,0 0-49 0 0,0 0-207 0 0,0 0-52 0 0,0 0 1 0 0,0 0 18 0 0,0 0 50 0 0,0 0 16 0 0,0 0-2 0 0,0 0-16 0 0,0 0-79 0 0,0 0-19 0 0,0 0 4 0 0,0 0 15 0 0,0 0 74 0 0,0 0 18 0 0,0 0 1 0 0,0 0-16 0 0,0 0-81 0 0,0 0-12 0 0,0 0-1 0 0,0 0-11 0 0,0 0-56 0 0,0 0-9 0 0,0 0 1 0 0,0 0-2 0 0,0 0-4 0 0,0 0-2 0 0,0 0 1 0 0,0 0 12 0 0,0 0 29 0 0,3-1 6 0 0,51-27 553 0 0,-26 13-61 0 0,18-2 56 0 0,-21 5-197 0 0,20-2 249 0 0,6-7 333 0 0,-30 12-592 0 0,2-1 26 0 0,19-6 41 0 0,7-3-7 0 0,53-21 165 0 0,-75 33-296 0 0,19-5-3 0 0,-24-1-123 0 0,27 1 37 0 0,-6 3-73 0 0,40-11 88 0 0,-38 10 41 0 0,3 2 154 0 0,43-2-59 0 0,-44 13-9 0 0,136-2 565 0 0,-158 3-779 0 0,84-24 203 0 0,-42 13-229 0 0,108 4 571 0 0,-75 3-398 0 0,0 1-128 0 0,-26 7-112 0 0,-1-1-24 0 0,56 0 16 0 0,-49-1-16 0 0,4 5 18 0 0,44 23 223 0 0,40 25 592 0 0,-113-31-582 0 0,36 16 28 0 0,14-7-117 0 0,13 3 264 0 0,9-1 44 0 0,-45 0-228 0 0,-11-9-164 0 0,35 8 9 0 0,47-21 57 0 0,144-17 243 0 0,-213 11-357 0 0,59-4 50 0 0,106 7 72 0 0,-124-23-64 0 0,32-11 16 0 0,29 17 8 0 0,-79-23-16 0 0,-19 16-46 0 0,-53 5-43 0 0,18 0 41 0 0,73-22 158 0 0,-95 20-150 0 0,74-33 90 0 0,-36 7-140 0 0,23 3 2 0 0,-3-1-22 0 0,53-22 62 0 0,-79 28-58 0 0,21-4 2 0 0,73-19-24 0 0,-31 5 9 0 0,-1 15-10 0 0,-44 23-14 0 0,26-11 14 0 0,-46 8-21 0 0,72 3 21 0 0,40-8 1 0 0,32 19 19 0 0,-88 20-7 0 0,-23-16-34 0 0,18-6 36 0 0,-16 14-20 0 0,-37-5 5 0 0,46-3-3 0 0,-47-9-9 0 0,47 27 23 0 0,-68-17-26 0 0,52 25 24 0 0,-35-1-9 0 0,-32-24-18 0 0,1-1 0 0 0,-1-1 0 0 0,1-1 0 0 0,1-1 0 0 0,6 0-13 0 0,137 0 39 0 0,-162-4-23 0 0,-3 0-16 0 0</inkml:trace>
  <inkml:trace contextRef="#ctx0" brushRef="#br0" timeOffset="14570.223">8110 266 11856 0 0,'0'0'441'0'0,"0"0"4"0"0,0 0-2 0 0,0 0-48 0 0,0 0-206 0 0,0 0-48 0 0,0 0-2 0 0,0 0 22 0 0,3-1 79 0 0,11-1 300 0 0,-6-9 195 0 0,-3 7-532 0 0,-5 4-256 0 0,0 0 0 0 0,0 0 0 0 0,0 0 0 0 0,0 0 0 0 0,1 0 0 0 0,-1 1 0 0 0,0-1 0 0 0,0 0 0 0 0,0 0 0 0 0,0 0 1 0 0,0 0-1 0 0,0 0 0 0 0,0 0 0 0 0,0 0 0 0 0,1 0 0 0 0,-1 1 0 0 0,0-1 0 0 0,0 0 0 0 0,0 0 0 0 0,0 0 0 0 0,0 0 0 0 0,0 0 0 0 0,1 0 0 0 0,-1 0 0 0 0,0 0 0 0 0,0 0 0 0 0,0 0 0 0 0,0 0 0 0 0,0 0 0 0 0,1 0 0 0 0,-1 0 53 0 0,-26 22-197 0 0,-32 7 100 0 0,3-15 131 0 0,-7 2 244 0 0,33-9 282 0 0,-79 25 1407 0 0,77-18-1479 0 0,4-5-24 0 0,-30 5 146 0 0,-87 17 44 0 0,91-16-480 0 0,10-7-81 0 0,6-2 88 0 0,0 0 27 0 0,4-1-13 0 0,-18 5 93 0 0,-27 13-43 0 0,36-16-130 0 0,-66-2 265 0 0,-15-1 135 0 0,63 2-337 0 0,-162-7 170 0 0,186-2-284 0 0,-7-6 8 0 0,-12 4 16 0 0,-16-1 16 0 0,2-1 24 0 0,-49 4 247 0 0,70-11 17 0 0,13 5-143 0 0,-34-3 134 0 0,-71-26 113 0 0,12-4-192 0 0,42 9-61 0 0,19 16 6 0 0,-54-13 19 0 0,1-15-97 0 0,-107-38 93 0 0,21 28-144 0 0,176 46-99 0 0,-1 1 0 0 0,0 2 0 0 0,0 1 0 0 0,-1 2 0 0 0,1 1 0 0 0,-21 2-21 0 0,-59 6 63 0 0,1-9-20 0 0,67-2-22 0 0,-64 3 28 0 0,-68-1 22 0 0,-14 0 28 0 0,22 28-30 0 0,77-11 6 0 0,53-8-51 0 0,-94 27 102 0 0,19 9-76 0 0,15-12-2 0 0,-46 9-2 0 0,50-12-22 0 0,-2 15 10 0 0,-45 9-5 0 0,100-44-9 0 0,-76 28 25 0 0,-3 6-5 0 0,-25-2-16 0 0,14-7 0 0 0,-5-1 16 0 0,-59-30-40 0 0,15 2 26 0 0,75 9-10 0 0,-152-9 29 0 0,41-26-12 0 0,11-7 14 0 0,150 26-31 0 0,-45-6 24 0 0,-90-15 26 0 0,95 7-6 0 0,-98-3 22 0 0,112 16-48 0 0,-43-22 46 0 0,26-12-24 0 0,5-9-9 0 0,83 45-47 0 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06:51"/>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1</inkml:trace>
  <inkml:trace contextRef="#ctx0" brushRef="#br0" timeOffset="200.18">1 1</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06:47.961"/>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0</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06:47.065"/>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7-01T14:14:05.975"/>
    </inkml:context>
    <inkml:brush xml:id="br0">
      <inkml:brushProperty name="width" value="0.05" units="cm"/>
      <inkml:brushProperty name="height" value="0.05" units="cm"/>
      <inkml:brushProperty name="color" value="#008C3A"/>
    </inkml:brush>
  </inkml:definitions>
  <inkml:trace contextRef="#ctx0" brushRef="#br0">78 1 12664 0 0,'0'0'144'0'0,"0"0"0"0"0,0 0 0 0 0,0 3-11 0 0,3 24 38 0 0,-1 1-1 0 0,-2-1 1 0 0,0 0-1 0 0,-2 1 1 0 0,-2 2-171 0 0,0 21 171 0 0,-35 219 958 0 0,17-114-622 0 0,12-73-211 0 0,9-72-281 0 0</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06:50.084"/>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0</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06:48.962"/>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0</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7-12T10:48:18.953"/>
    </inkml:context>
    <inkml:brush xml:id="br0">
      <inkml:brushProperty name="width" value="0.025" units="cm"/>
      <inkml:brushProperty name="height" value="0.025" units="cm"/>
      <inkml:brushProperty name="color" value="#E71224"/>
    </inkml:brush>
    <inkml:brush xml:id="br1">
      <inkml:brushProperty name="width" value="0.025" units="cm"/>
      <inkml:brushProperty name="height" value="0.025" units="cm"/>
      <inkml:brushProperty name="color" value="#004F8B"/>
    </inkml:brush>
  </inkml:definitions>
  <inkml:trace contextRef="#ctx0" brushRef="#br0">28 821 5920 0 0,'0'0'17'0'0,"0"0"4"0"0,0 0-2 0 0,0 0 2 0 0,0 0-2 0 0,0 0 2 0 0,0 0-3 0 0,0 0 4 0 0,0 0 29 0 0,0 0 12 0 0,0 0 1 0 0,0 0-6 0 0,0 0-18 0 0,0 0 4 0 0,0 0-1 0 0,0 0 66 0 0,0 0 251 0 0,0 0 59 0 0,0 0 5 0 0,0 0-43 0 0,0 0-195 0 0,0 0-52 0 0,0 0-2 0 0,0 0 66 0 0,0 0 226 0 0,0 0 57 0 0,0 0 6 0 0,0 0-59 0 0,0 0-238 0 0,4-2-48 0 0,2-2 26 0 0,0 1 1 0 0,1 0-1 0 0,-1 0 1 0 0,1 0 0 0 0,0 1-1 0 0,-1 0 1 0 0,1 1-1 0 0,0 0 1 0 0,0 0 0 0 0,0 0-1 0 0,5 1-168 0 0,81-11 934 0 0,-77 7-445 0 0,0 1 0 0 0,-1 1 1 0 0,1 0-1 0 0,0 1 0 0 0,0 1 1 0 0,12 1-490 0 0,3 0 211 0 0,7-9 976 0 0,-13 4-794 0 0,0 1 0 0 0,1 1 1 0 0,-1 1-1 0 0,0 1 0 0 0,5 2-393 0 0,26-1 622 0 0,13 9 50 0 0,10-10-165 0 0,12-7 90 0 0,-56 1-412 0 0,47-8 106 0 0,-40 12-22 0 0,98-7 377 0 0,-63 2-393 0 0,-2 0 32 0 0,75 7 122 0 0,-92 11-276 0 0,1-9 78 0 0,29-12-14 0 0,12-5 41 0 0,-38 5 26 0 0,-19 4-132 0 0,52-5 86 0 0,7 8-19 0 0,41 2 54 0 0,-66 7-157 0 0,30-2-47 0 0,37-6 65 0 0,32-3 51 0 0,167 1 37 0 0,-217 2-155 0 0,257 2 355 0 0,-323-8-311 0 0,24-6-2 0 0,33-3-13 0 0,33 10-10 0 0,-87 3-41 0 0,99 0 25 0 0,60 7 72 0 0,-219-3-120 0 0</inkml:trace>
  <inkml:trace contextRef="#ctx0" brushRef="#br0" timeOffset="897.928">4120 500 13968 0 0,'0'0'736'0'0,"0"0"0"0"0,0 0 0 0 0,0 0-101 0 0,0 0-399 0 0,-1-3-100 0 0,-2-14 199 0 0,-6 15 2401 0 0,-11 9-2583 0 0,18-6-161 0 0,1 0-32 0 0,1-1-9 0 0,0 0-3 0 0,0 0 9 0 0,0 0 5 0 0,0 0 3 0 0,0 0-2 0 0,0 0 5 0 0,0 0 9 0 0,4 0 4 0 0,108 33-51 0 0,14-2-74 0 0,-63-1 72 0 0,-27-8 19 0 0,23 24-70 0 0,-96-25 438 0 0,32-20-325 0 0,-97 23 358 0 0,56-17-112 0 0,-32 14 155 0 0,3 7 333 0 0,21-1 150 0 0,51-27-620 0 0,3 0-212 0 0</inkml:trace>
  <inkml:trace contextRef="#ctx0" brushRef="#br0" timeOffset="3133.836">4503 673 7232 0 0,'0'0'665'0'0,"0"0"4"0"0,0 0-2 0 0,0 0-86 0 0,0 0-354 0 0,0 0-84 0 0,0 0 1 0 0,0 0 62 0 0,0 0 253 0 0,0 0 66 0 0,0 0-1 0 0,0 0-56 0 0,0 0-258 0 0,0 0-66 0 0,0 0 0 0 0,0 0 16 0 0,0 0 65 0 0,0 0 23 0 0,0 0 5 0 0,0 0-26 0 0,0 0-92 0 0,0 0-23 0 0,0 0 0 0 0,0 0 1 0 0,0 0 4 0 0,0 0-2 0 0,0 0 4 0 0,0 0-10 0 0,0 0-40 0 0,0 0 1 0 0,0 0 2 0 0,0 0-3 0 0,0 0-10 0 0,0 0-3 0 0,0 0 0 0 0,1 4-3 0 0,13 30 166 0 0,-18-6-19 0 0,-3 34 121 0 0,6 5 605 0 0,-2-19-263 0 0,-6 2 185 0 0,7 49 657 0 0,15-60-985 0 0,-13 103 443 0 0,8-99-686 0 0,0 9 37 0 0,8 38 163 0 0,-5-44-170 0 0,-4-4-14 0 0,-12 126 1003 0 0,-17-74-975 0 0,22 6 182 0 0,4-68-268 0 0,-3 21-13 0 0,5-12-22 0 0,-2-16-94 0 0,1 51 164 0 0,-3-56-143 0 0,-2-20-118 0 0</inkml:trace>
  <inkml:trace contextRef="#ctx0" brushRef="#br0" timeOffset="4105.128">4414 1993 11656 0 0,'0'0'504'0'0,"0"0"0"0"0,0 0 0 0 0,0 0-60 0 0,0 0-240 0 0,0 0-62 0 0,-3-2-3 0 0,-15-17 1038 0 0,17 19-974 0 0,1 0-147 0 0,1 0 0 0 0,-1-1 0 0 0,0 1 0 0 0,0 0 0 0 0,0 0 0 0 0,0 0 0 0 0,0 0 0 0 0,0 0 0 0 0,0 0 0 0 0,0-1 0 0 0,0 1 0 0 0,1 0 1 0 0,-1 0-1 0 0,0 0 0 0 0,0 0 0 0 0,0 0 0 0 0,0 0 0 0 0,0-1 0 0 0,0 1 0 0 0,0 0 0 0 0,0 0 0 0 0,0 0 0 0 0,0 0 0 0 0,0 0 0 0 0,0-1 0 0 0,0 1 1 0 0,0 0-1 0 0,0 0 0 0 0,0 0 0 0 0,-1 0 0 0 0,1 0 0 0 0,0-1 0 0 0,0 1 0 0 0,0 0 0 0 0,0 0 0 0 0,0 0 0 0 0,0 0 0 0 0,0 0 0 0 0,0 0-56 0 0,10-1 152 0 0,-9 1-140 0 0,1 0 0 0 0,0-1 1 0 0,-1 1-1 0 0,1 0 1 0 0,0 0-1 0 0,-1 0 0 0 0,1 0 1 0 0,0 0-1 0 0,-1 0 1 0 0,1 1-1 0 0,0-1 1 0 0,-1 0-1 0 0,1 1 0 0 0,0-1 1 0 0,-1 1-1 0 0,1 0 1 0 0,-1 0-1 0 0,1-1 1 0 0,-1 1-1 0 0,1 0 0 0 0,-1 0 1 0 0,0 0-1 0 0,1 1 1 0 0,-1-1-1 0 0,0 0 0 0 0,0 0 1 0 0,0 1-1 0 0,0-1 1 0 0,0 0-1 0 0,0 1 1 0 0,0-1-1 0 0,0 1 0 0 0,-1 0 1 0 0,1-1-13 0 0,21 112 234 0 0,0 16 384 0 0,-3-77-12 0 0,6-37 425 0 0,-25-15-900 0 0,0 0-7 0 0,0 0-40 0 0,0 0-7 0 0,19-17 307 0 0,42-79 61 0 0,-45 66-282 0 0,44-87 486 0 0,-5 23 39 0 0,-42 84 24 0 0,-13 10-664 0 0</inkml:trace>
  <inkml:trace contextRef="#ctx0" brushRef="#br0" timeOffset="7709.061">0 885 96 0 0,'0'0'0'0'0,"0"0"0"0"0,0 0 0 0 0,0 0 0 0 0,0 0 0 0 0,0 0 0 0 0,0 0 0 0 0,0 0 0 0 0,0 0 0 0 0</inkml:trace>
  <inkml:trace contextRef="#ctx0" brushRef="#br0" timeOffset="9306.74">42 885 4912 0 0,'0'0'183'0'0,"0"0"-5"0"0,0 0 4 0 0,0 0-20 0 0,0 0-58 0 0,0 0-11 0 0,0 0-2 0 0,0 0 12 0 0,0 0 33 0 0,0 0 8 0 0,0 0 0 0 0,0 0-11 0 0,0 0-42 0 0,0 0-11 0 0,0 0 0 0 0,0 0 42 0 0,0 0 173 0 0,0 0 46 0 0,0 0-2 0 0,0 0-32 0 0,0 0-145 0 0,0 0-39 0 0,0 0 5 0 0,0 0 3 0 0,0 0-14 0 0,0 0 2 0 0,0 0 1 0 0,0 0-8 0 0,0 0-32 0 0,0 0-8 0 0,0 0 0 0 0,0 0 10 0 0,0 0 44 0 0,0 0 10 0 0,0 0 1 0 0,0 0-6 0 0,0 0-46 0 0,0 0-6 0 0,3 0 1 0 0,18 5 46 0 0,11 5 9 0 0,-8-3 157 0 0,16 8 363 0 0,53 20 479 0 0,-14-17 365 0 0,-66-15-1226 0 0,1-1-1 0 0,-1 2 1 0 0,0 0 0 0 0,-1 0-1 0 0,1 1 1 0 0,-1 1 0 0 0,0 0-1 0 0,0 1-272 0 0,30 15 816 0 0,49 18 440 0 0,-25-27-593 0 0,44 9 418 0 0,-75-10-702 0 0,51 8 533 0 0,-20 3-316 0 0,-23-8-184 0 0,18 7 65 0 0,27 2-60 0 0,24 16 446 0 0,-51-15-523 0 0,60 31 75 0 0,-108-50-383 0 0,-1 0 0 0 0,1-1 1 0 0,0-1-1 0 0,0 0 0 0 0,0 0 1 0 0,0-1-1 0 0,13 0-32 0 0,59 18 134 0 0,35 10 111 0 0,-48-1-116 0 0,32 12-9 0 0,-9-12-33 0 0,19 10 1 0 0,-42-4-29 0 0,109 49 109 0 0,-93-50-96 0 0,3 1 46 0 0,70 14 60 0 0,-59-15 12 0 0,148 50 153 0 0,45 15-54 0 0,-143-50-121 0 0,5 7 7 0 0,-53-13-47 0 0,-57-23-51 0 0,2-2 1 0 0,0-3 0 0 0,36 7-78 0 0,-41-12 55 0 0,134 36 162 0 0,-129-24-144 0 0,-32-22-42 0 0,-16-1-31 0 0</inkml:trace>
  <inkml:trace contextRef="#ctx0" brushRef="#br0" timeOffset="10446.227">4101 2152 12456 0 0,'-2'-3'784'0'0,"2"-18"1474"0"0,13 12 843 0 0,-5 10-2994 0 0,0 1-1 0 0,-1 0 1 0 0,1 1-1 0 0,0-1 1 0 0,-1 2-1 0 0,1-1 1 0 0,-1 1-1 0 0,0 0 1 0 0,0 0-1 0 0,0 1 1 0 0,4 4-107 0 0,22 12 68 0 0,42 41-68 0 0,21 39 15 0 0,-27-44-14 0 0,-33-11 6 0 0,-35-46-7 0 0,-1 0 1 0 0,-1 0-1 0 0,1 0 0 0 0,-1 0 0 0 0,1 0 1 0 0,-1 0-1 0 0,1 1 0 0 0,0-1 0 0 0,-1 0 1 0 0,1 0-1 0 0,0 0 0 0 0,-1 0 1 0 0,1 0-1 0 0,-1 1 0 0 0,1-1 0 0 0,0 0 1 0 0,-1 0-1 0 0,1 1 0 0 0,0-1 1 0 0,0 0-1 0 0,-1 1 0 0 0,1-1 0 0 0,0 0 1 0 0,0 1-1 0 0,-1-1 0 0 0,1 0 0 0 0,0 1 1 0 0,0-1-1 0 0,0 0 0 0 0,-1 1 1 0 0,1-1-1 0 0,0 1 0 0 0,0-1 0 0 0,0 0 1 0 0,0 1-1 0 0,0-1 0 0 0,0 1 1 0 0,0-1-1 0 0,0 0 0 0 0,0 1 0 0 0,0-1 1 0 0,0 1-1 0 0,0-1 0 0 0,0 1 0 0 0,1-1 1 0 0,-1 0-1 0 0,0 1 0 0 0,0-1 1 0 0,0 0-1 0 0,0 1 0 0 0,1-1 0 0 0,-1 0 1 0 0,0 1-1 0 0,0-1 0 0 0,1 0 1 0 0,-1 1-1 0 0,0-1 0 0 0,1 0 0 0 0,-1 0 1 0 0,0 1-1 0 0,1-1 0 0 0,-1 0 0 0 0,1 0 0 0 0,-197-9 146 0 0,58-3 132 0 0,71 6-47 0 0,31 5-31 0 0,32 1-159 0 0</inkml:trace>
  <inkml:trace contextRef="#ctx0" brushRef="#br1" timeOffset="17206.165">1544 169 5920 0 0,'0'0'0'0'0,"0"0"0"0"0,0 0 0 0 0,0 0-168 0 0,0 0 8 0 0,0 0-8 0 0</inkml:trace>
  <inkml:trace contextRef="#ctx0" brushRef="#br1" timeOffset="17482.294">1578 98 1704 0 0,'0'0'161'0'0,"0"0"5"0"0,0 0-2 0 0,0 0-6 0 0,0 0-55 0 0,0 0-15 0 0,0 0 1 0 0,0 0 79 0 0,0 0 295 0 0,0 0 74 0 0,0 0 6 0 0,0 0-66 0 0,0 0-266 0 0,0 0-67 0 0,0 0 0 0 0,0 0 49 0 0,0 0 199 0 0,0 0 53 0 0,0 0-2 0 0,0 0-48 0 0,0 0-206 0 0,0 0-48 0 0,0 0-2 0 0,0 0 22 0 0,0 0 78 0 0,0 0 22 0 0,0 0-1 0 0,0 0-18 0 0,0 0-108 0 0,1 4-16 0 0,1 3-20 0 0,-1 0-1 0 0,0 1 1 0 0,-1-1 0 0 0,0 0 0 0 0,0 1 0 0 0,0-1 0 0 0,-1 0-1 0 0,0 1 1 0 0,0-1 0 0 0,-1 0 0 0 0,0 0 0 0 0,0 0 0 0 0,-4 6-98 0 0,1 4 113 0 0,-7 51 164 0 0,-11 30 134 0 0,-3-22 218 0 0,26-76-620 0 0,0 1 1 0 0,0-1-1 0 0,0 0 0 0 0,0 1 0 0 0,0-1 0 0 0,0 0 0 0 0,1 0 0 0 0,-1 1 0 0 0,0-1 0 0 0,0 0 1 0 0,0 0-1 0 0,0 1 0 0 0,0-1 0 0 0,0 0 0 0 0,0 0 0 0 0,1 1 0 0 0,-1-1 0 0 0,0 0 1 0 0,0 0-1 0 0,0 1 0 0 0,0-1 0 0 0,1 0 0 0 0,-1 0 0 0 0,0 0 0 0 0,0 0 0 0 0,1 1 0 0 0,-1-1 1 0 0,0 0-1 0 0,0 0 0 0 0,1 0 0 0 0,-1 0 0 0 0,0 0 0 0 0,0 0 0 0 0,1 0 0 0 0,-1 0 0 0 0,0 0 1 0 0,0 0-1 0 0,1 0 0 0 0,-1 0 0 0 0,0 0 0 0 0,1 0 0 0 0,-1 0 0 0 0,0 0 0 0 0,0 0 1 0 0,1 0-1 0 0,-1 0 0 0 0,0 0 0 0 0,0 0 0 0 0,1 0 0 0 0,-1 0 0 0 0,0 0 0 0 0,0-1 0 0 0,1 1 1 0 0,-1 0-1 0 0,0 0 0 0 0,0 0 0 0 0,0 0 0 0 0,1-1 0 0 0,-1 1 0 0 0,0 0 0 0 0,0 0 0 0 0,0-1 1 0 0,0 1-1 0 0,1 0 0 0 0,-1 0 0 0 0,0-1 0 0 0,0 1 0 0 0,0 0-9 0 0,2-1 28 0 0,3 0 30 0 0</inkml:trace>
  <inkml:trace contextRef="#ctx0" brushRef="#br1" timeOffset="18027.57">1802 98 10544 0 0,'0'0'192'0'0,"0"0"0"0"0,0 0 1 0 0,0 0-13 0 0,0 0-72 0 0,0 0-13 0 0,0 0 2 0 0,0 0 50 0 0,0 0 178 0 0,0 0 48 0 0,0 0-2 0 0,0 0-38 0 0,0 0-162 0 0,0 0-38 0 0,1 4-2 0 0,0 1-60 0 0,0 1-1 0 0,-1-1 1 0 0,1 0 0 0 0,-2 1-1 0 0,1-1 1 0 0,0 0 0 0 0,-1 0-1 0 0,0 1 1 0 0,0-1 0 0 0,-1 0-1 0 0,1 0 1 0 0,-1 0 0 0 0,-2 3-71 0 0,-28 55 689 0 0,11 42 270 0 0,21-55-649 0 0,35-50 130 0 0,-26-1-383 0 0,0-1 0 0 0,0-1 0 0 0,-1 0 0 0 0,1 0 0 0 0,-1 0-1 0 0,0-1 1 0 0,1 0 0 0 0,-2-1 0 0 0,5-2-57 0 0,28-16 559 0 0,-28 17-359 0 0,-8 5-102 0 0</inkml:trace>
  <inkml:trace contextRef="#ctx0" brushRef="#br1" timeOffset="18354.118">1907 252 10848 0 0,'0'0'216'0'0,"0"0"0"0"0,0 0 1 0 0,0 0-16 0 0,0 0-81 0 0,0 0-13 0 0,0 0-6 0 0,0 0 30 0 0,0 0 88 0 0,0 3 22 0 0,-12 116 1484 0 0,18-61-1122 0 0,2-38-347 0 0,-8 7-119 0 0,-4-10-99 0 0,2-7-22 0 0</inkml:trace>
  <inkml:trace contextRef="#ctx0" brushRef="#br1" timeOffset="18946.515">2170 118 11448 0 0,'0'0'136'0'0,"0"0"0"0"0,-2 4 1 0 0,-14 36 902 0 0,9 12 54 0 0,-1 57-66 0 0,7-84-885 0 0,0-21-94 0 0,1-1-1 0 0,-1 1 1 0 0,1 0-1 0 0,0-1 1 0 0,0 1-1 0 0,0-1 0 0 0,0 1 1 0 0,1-1-1 0 0,0 1 1 0 0,-1-1-1 0 0,1 1 1 0 0,1-1-1 0 0,-1 0 1 0 0,0 1-1 0 0,1-1 1 0 0,-1 0-1 0 0,1 0 1 0 0,2 2-48 0 0,41 29 836 0 0,-43-34-822 0 0,-1 0 1 0 0,0 0 0 0 0,0-1-1 0 0,1 1 1 0 0,-1 0-1 0 0,0-1 1 0 0,0 1-1 0 0,0-1 1 0 0,0 1-1 0 0,0-1 1 0 0,0 1 0 0 0,0-1-1 0 0,0 0 1 0 0,0 0-1 0 0,0 1 1 0 0,0-1-1 0 0,0 0 1 0 0,0 0 0 0 0,0 0-1 0 0,-1 0 1 0 0,1 0-1 0 0,0 0 1 0 0,-1 0-1 0 0,1 0 1 0 0,-1 0 0 0 0,1-1-1 0 0,-1 1-14 0 0,40-102 231 0 0,17-38 65 0 0,-55 134-265 0 0,-2 1 1 0 0,1 0-1 0 0,-1 0 1 0 0,0-1-1 0 0,0 1 1 0 0,-1 0-1 0 0,1-1 1 0 0,-1 1-1 0 0,-1 0 1 0 0,1 0-1 0 0,-1 0 1 0 0,0 0-1 0 0,-1 0 1 0 0,0 0-1 0 0,1 0 1 0 0,-3-2-32 0 0,-18-15 189 0 0,-16 11 382 0 0,32 32-290 0 0,3-15-228 0 0,0 1 3 0 0</inkml:trace>
  <inkml:trace contextRef="#ctx0" brushRef="#br1" timeOffset="19956.809">2580 267 10952 0 0,'0'0'320'0'0,"0"0"1"0"0,0 0 4 0 0,0 0-35 0 0,0 0-130 0 0,0 0-34 0 0,0 0-2 0 0,0 0 64 0 0,0 0 223 0 0,0 0 58 0 0,0 0-1 0 0,0 0-48 0 0,0 0-226 0 0,0 0-57 0 0,0 0 6 0 0,0 0 26 0 0,0 0 102 0 0,0 0 25 0 0,0 0 2 0 0,0 0-22 0 0,0 0-128 0 0,0 0-24 0 0,-1 4-3 0 0,-9 66 1493 0 0,23-77-1088 0 0,-11-29-64 0 0,-10 17 40 0 0,8 18-438 0 0</inkml:trace>
  <inkml:trace contextRef="#ctx0" brushRef="#br1" timeOffset="20547.514">2920 128 10248 0 0,'0'0'386'0'0,"1"-3"10"0"0,-1 2-346 0 0,0 1-1 0 0,1-1 1 0 0,-1 0 0 0 0,0 0-1 0 0,0 0 1 0 0,0 0-1 0 0,0 1 1 0 0,0-1 0 0 0,0 0-1 0 0,0 0 1 0 0,0 0-1 0 0,0 0 1 0 0,0 1-1 0 0,-1-1 1 0 0,1 0 0 0 0,0 0-1 0 0,0 0 1 0 0,-1 1-1 0 0,1-1 1 0 0,0 0 0 0 0,-1 1-1 0 0,1-1 1 0 0,-1 0-1 0 0,1 1 1 0 0,-1-1-1 0 0,0 0 1 0 0,1 1 0 0 0,-1-1-1 0 0,1 1 1 0 0,-1-1-1 0 0,0 1 1 0 0,0-1 0 0 0,1 1-1 0 0,-1 0 1 0 0,0-1-1 0 0,0 1 1 0 0,1 0 0 0 0,-1-1-1 0 0,0 1 1 0 0,0 0-1 0 0,0 0 1 0 0,0 0-1 0 0,1 0 1 0 0,-1 0 0 0 0,0 0-1 0 0,0 0 1 0 0,0 0-1 0 0,0 0 1 0 0,1 0 0 0 0,-1 1-1 0 0,0-1 1 0 0,0 0-1 0 0,0 1-49 0 0,-63 36 855 0 0,59-35-808 0 0,0 0-1 0 0,0 0 1 0 0,1 1 0 0 0,-1 0-1 0 0,1 0 1 0 0,-1 0 0 0 0,1 0-1 0 0,0 1 1 0 0,1 0 0 0 0,-1-1-1 0 0,1 2 1 0 0,-1-1 0 0 0,1 0-1 0 0,0 1 1 0 0,1-1 0 0 0,-1 1-1 0 0,1 0 1 0 0,0-1 0 0 0,0 1-1 0 0,0 1-46 0 0,1-3 13 0 0,0 1-1 0 0,0-1 0 0 0,0 0 1 0 0,0 1-1 0 0,1-1 0 0 0,-1 1 1 0 0,1-1-1 0 0,0 1 1 0 0,0-1-1 0 0,0 1 0 0 0,0-1 1 0 0,1 1-1 0 0,-1-1 0 0 0,1 1 1 0 0,0-1-1 0 0,0 1 0 0 0,0-1 1 0 0,1 0-1 0 0,-1 0 1 0 0,1 1-1 0 0,-1-1 0 0 0,1 0 1 0 0,0-1-1 0 0,1 1 0 0 0,-1 0 1 0 0,0 0-1 0 0,1-1 0 0 0,-1 0 1 0 0,4 3-13 0 0,1-5 12 0 0,0 0 0 0 0,0 0 0 0 0,0-1 0 0 0,0 0 0 0 0,0 0 0 0 0,-1-1-1 0 0,1 0 1 0 0,0 0 0 0 0,-1-1 0 0 0,1 1 0 0 0,-1-1 0 0 0,0-1 0 0 0,0 1 0 0 0,0-1 0 0 0,0 0 0 0 0,0 0 0 0 0,-1-1 0 0 0,0 0 0 0 0,0 0 0 0 0,0 0 0 0 0,-1-1-12 0 0,3 0 17 0 0,31-42 148 0 0,-34 27-11 0 0,-4 21-130 0 0,0 0 2 0 0,0 0 9 0 0,-5 15 73 0 0,-23 33 37 0 0,-6 19 100 0 0,27-38-122 0 0,-30 83 314 0 0,35-108-417 0 0,6-2 735 0 0,-1-3-746 0 0,-1-1 39 0 0</inkml:trace>
  <inkml:trace contextRef="#ctx0" brushRef="#br1" timeOffset="21044.164">3138 98 12056 0 0,'0'0'322'0'0,"0"0"10"0"0,-2 3-1 0 0,-31 50 1381 0 0,32-4-864 0 0,4-23-465 0 0,-1-22-358 0 0,0-1 1 0 0,1 1 0 0 0,-1-1 0 0 0,0 1 0 0 0,1-1-1 0 0,0 0 1 0 0,0 0 0 0 0,0 0 0 0 0,0 0 0 0 0,1 0 0 0 0,-1-1-1 0 0,1 0 1 0 0,-1 1 0 0 0,1-1 0 0 0,0-1 0 0 0,0 1 0 0 0,0 0-1 0 0,0-1 1 0 0,2 1-26 0 0,71 28 47 0 0,-32 1-7 0 0,-43-30-39 0 0,-1 0 1 0 0,1 1-1 0 0,-1-1 1 0 0,0 0-1 0 0,0 1 1 0 0,1-1-1 0 0,-1 0 0 0 0,0 1 1 0 0,0 0-1 0 0,0-1 1 0 0,0 1-1 0 0,-1 0 1 0 0,1-1-1 0 0,0 1 1 0 0,-1 0-1 0 0,1 0 0 0 0,-1 0 1 0 0,0-1-1 0 0,1 1 1 0 0,-1 0-1 0 0,0 0 1 0 0,0 0-1 0 0,0 0 1 0 0,-1 0-1 0 0,1-1 0 0 0,0 1 1 0 0,-1 0-1 0 0,1 0 1 0 0,-1 0-1 0 0,1-1 1 0 0,-1 1-1 0 0,0 0 1 0 0,0-1-1 0 0,0 1 0 0 0,0 0 1 0 0,0-1-1 0 0,0 1 1 0 0,0-1-1 0 0,-1 0 1 0 0,1 1-1 0 0,0-1 1 0 0,-1 0-1 0 0,1 0 0 0 0,-1 0 1 0 0,1 0-1 0 0,-1 0 1 0 0,0 0-1 0 0,0 0-1 0 0,-114 74 19 0 0,115-74-11 0 0,-1 0-1 0 0,1-1 1 0 0,0 1 0 0 0,-1 0-1 0 0,1-1 1 0 0,0 1 0 0 0,-1-1-1 0 0,1 1 1 0 0,-1-1 0 0 0,1 1-1 0 0,0-1 1 0 0,-1 0 0 0 0,1 0 0 0 0,-1 0-1 0 0,1 0 1 0 0,-1 0 0 0 0,1 0-1 0 0,-1 0 1 0 0,1-1 0 0 0,-1 1-1 0 0,1 0 1 0 0,-1-1 0 0 0,1 1 0 0 0,0-1-1 0 0,-1 0 1 0 0,1 1 0 0 0,0-1-1 0 0,0 0 1 0 0,-1 0 0 0 0,1 0-1 0 0,0 0 1 0 0,0 0 0 0 0,0 0-1 0 0,0 0 1 0 0,0 0-8 0 0,-6-27 116 0 0,10-8-53 0 0,-3 13-33 0 0</inkml:trace>
  <inkml:trace contextRef="#ctx0" brushRef="#br1" timeOffset="21336.328">3215 65 11256 0 0,'0'0'193'0'0,"0"0"6"0"0,0 0 2 0 0,4 2-13 0 0,-1 1-157 0 0,34 5 370 0 0,80-34 932 0 0,-11-11-59 0 0,-82 27-1094 0 0,-13 6-92 0 0</inkml:trace>
  <inkml:trace contextRef="#ctx0" brushRef="#br1" timeOffset="23149.967">4841 1194 10040 0 0,'0'0'190'0'0,"0"0"-3"0"0,0 0 5 0 0,0 0-12 0 0,0 0-72 0 0,0 0-12 0 0,0 0 5 0 0,0 0 31 0 0,0 0 138 0 0,0 0 34 0 0,0 0 0 0 0,0 0-31 0 0,0 0-121 0 0,0 0-25 0 0,0 0-1 0 0,0 0 22 0 0,0 0 106 0 0,4 2 26 0 0,83 28 637 0 0,-47-20-532 0 0,-27-9-124 0 0,4 9 529 0 0,-12-6-201 0 0,-38 43-389 0 0,-36 4 112 0 0,19 2 441 0 0,49-51-716 0 0,1-1 0 0 0,-1 1 0 0 0,1 0 0 0 0,-1-1 0 0 0,1 1 0 0 0,0 0 0 0 0,-1-1-1 0 0,1 1 1 0 0,0 0 0 0 0,0 0 0 0 0,0-1 0 0 0,0 1 0 0 0,1 0 0 0 0,-1-1-1 0 0,0 1 1 0 0,1 0 0 0 0,-1-1 0 0 0,1 1 0 0 0,-1 0 0 0 0,1-1 0 0 0,0 1 0 0 0,0-1-1 0 0,0 2-36 0 0,8 0 80 0 0,0 1-1 0 0,0-1 0 0 0,0-1 0 0 0,1 0 0 0 0,-1 0 1 0 0,1-1-1 0 0,-1 0 0 0 0,1-1 0 0 0,-1 0 0 0 0,2 0-79 0 0,45 3 371 0 0,19-24-108 0 0,-66 13-233 0 0</inkml:trace>
  <inkml:trace contextRef="#ctx0" brushRef="#br1" timeOffset="23645.724">5221 1158 10544 0 0,'0'0'288'0'0,"0"0"0"0"0,0 0 1 0 0,4-2-25 0 0,14-9-74 0 0,-6 4 36 0 0,0 0 1 0 0,0 1-1 0 0,0 0 0 0 0,1 1 1 0 0,0 0-1 0 0,0 1 1 0 0,13-2-227 0 0,-6 3 207 0 0,46 4 372 0 0,-62 1-552 0 0,28 25 313 0 0,-23-4-184 0 0,-22 65 252 0 0,1-60-228 0 0,-9 4 17 0 0,17-27-139 0 0,-1 0-1 0 0,1 0 1 0 0,1 1-1 0 0,-1-1 1 0 0,1 1-1 0 0,0 0 1 0 0,0 0-1 0 0,0 0 1 0 0,1 1-1 0 0,0-1 1 0 0,0 1-1 0 0,1-1 1 0 0,0 1-1 0 0,0 0 1 0 0,0-1-1 0 0,1 4-57 0 0,-3 10 547 0 0,4-19-485 0 0,-1-1 2 0 0</inkml:trace>
  <inkml:trace contextRef="#ctx0" brushRef="#br1" timeOffset="23884.174">5334 1283 12664 0 0,'103'-18'1301'0'0,"-96"15"-1046"0"0,0 0-1 0 0,0 1 1 0 0,0 0 0 0 0,1 0 0 0 0,-1 1 0 0 0,1 0-1 0 0,-1 0 1 0 0,1 1 0 0 0,-1 0 0 0 0,7 0-255 0 0,1 20 270 0 0,-14-19-270 0 0</inkml:trace>
  <inkml:trace contextRef="#ctx0" brushRef="#br1" timeOffset="24288.211">5685 1325 7936 0 0,'0'0'168'0'0,"0"0"0"0"0,0 0 1 0 0,0 0-9 0 0,0 0-57 0 0,0 0 27 0 0,0 0 142 0 0,2-3-76 0 0,4-9-32 0 0,-4 9-6 0 0,-2 3-61 0 0,0 0-10 0 0,-11 0 1777 0 0,11 0-1790 0 0,0 0 12 0 0,0 0 0 0 0,0 0-3 0 0,0 0-2 0 0,0 0-19 0 0,0 0-8 0 0,0 0-2 0 0,0 0 4 0 0,0 0-18 0 0,0 0-8 0 0,8-15 242 0 0,-16 1 471 0 0,8 14-708 0 0</inkml:trace>
  <inkml:trace contextRef="#ctx0" brushRef="#br1" timeOffset="24677.924">5959 1109 10248 0 0,'0'0'280'0'0,"0"0"-2"0"0,-1 3-3 0 0,-16 51 806 0 0,12-43-887 0 0,1-1-1 0 0,1 1 1 0 0,0 0-1 0 0,0 0 0 0 0,1 0 1 0 0,0 0-1 0 0,1 0 1 0 0,0 1-1 0 0,1-1 0 0 0,1 0 1 0 0,0 3-194 0 0,-1 3 387 0 0,0 71 814 0 0,7-50-430 0 0,-8-28-395 0 0,-9 6 93 0 0,6-12-426 0 0,2-1-21 0 0</inkml:trace>
  <inkml:trace contextRef="#ctx0" brushRef="#br1" timeOffset="31841.518">870 2057 13672 0 0,'0'0'57'0'0,"0"0"6"0"0,0 0 1 0 0,1-4-4 0 0,14-44 1138 0 0,-15 48-886 0 0,0 0-148 0 0,0 0-41 0 0,0 0 5 0 0,0 0 60 0 0,0 0 214 0 0,0 0 56 0 0,12 21 892 0 0,16 35-396 0 0,1 36-208 0 0,20 27-6 0 0,-47-113-702 0 0,4 8 22 0 0,0 0-1 0 0,1 0 1 0 0,1-1-1 0 0,0 0 0 0 0,0-1 1 0 0,1 0-1 0 0,1 0 1 0 0,0-1-1 0 0,1 0 0 0 0,4 4-59 0 0,-13-14 13 0 0,0 1 0 0 0,0-1 0 0 0,1 0 0 0 0,-1 1 0 0 0,0-1 0 0 0,0 0 0 0 0,1 0 0 0 0,-1-1 0 0 0,1 1 0 0 0,-1 0 0 0 0,1-1 0 0 0,-1 1 0 0 0,1-1 0 0 0,-1 0 0 0 0,1 0 0 0 0,0 0 0 0 0,-1 0 0 0 0,1 0 0 0 0,-1-1-1 0 0,1 1 1 0 0,-1-1 0 0 0,1 0 0 0 0,-1 0 0 0 0,1 1 0 0 0,-1-2 0 0 0,0 1 0 0 0,0 0 0 0 0,1 0 0 0 0,-1-1 0 0 0,0 1 0 0 0,0-1 0 0 0,0 0 0 0 0,0 1 0 0 0,-1-1 0 0 0,1 0 0 0 0,0 0 0 0 0,-1 0 0 0 0,1-1-13 0 0,4-6 40 0 0,-1 1 0 0 0,0-1 0 0 0,-1 0 1 0 0,0-1-1 0 0,0 1 0 0 0,-1-1 0 0 0,0 1 1 0 0,-1-1-1 0 0,0-2-40 0 0,10-61 292 0 0,-3 0-1 0 0,-3 0 1 0 0,-3-5-292 0 0,12-79 537 0 0,-15 156-520 0 0,0-1 1 0 0,0 0-1 0 0,0 0 1 0 0,1 1-1 0 0,-1-1 1 0 0,0 0-1 0 0,1 1 1 0 0,0-1-1 0 0,-1 1 1 0 0,1-1-1 0 0,0 1 1 0 0,0-1-1 0 0,0 1 1 0 0,0 0-1 0 0,0-1 0 0 0,0 1 1 0 0,0 0-1 0 0,0 0 1 0 0,1-1-1 0 0,-1 1 1 0 0,0 0-1 0 0,1 0 1 0 0,-1 1-1 0 0,1-1 1 0 0,-1 0-1 0 0,1 0 1 0 0,-1 1-1 0 0,1-1 1 0 0,0 1-18 0 0,4 1 90 0 0,1 0 6 0 0</inkml:trace>
  <inkml:trace contextRef="#ctx0" brushRef="#br1" timeOffset="33086.278">1450 2443 15472 0 0,'0'0'486'0'0,"0"0"-3"0"0,0 0 3 0 0,0 0-58 0 0,0 0-237 0 0,0 0-50 0 0,0 0 3 0 0,0 0 26 0 0,-1 4 100 0 0,-13 69 1128 0 0,11 5-396 0 0,31-2-599 0 0,-23-50-182 0 0,-15-40-126 0 0,-9-116 56 0 0,18 117-126 0 0,23-47 167 0 0,-13 43-140 0 0,36-32 300 0 0,-44 49-338 0 0,1-1 1 0 0,-1 1-1 0 0,0-1 1 0 0,0 1-1 0 0,1 0 1 0 0,-1 0-1 0 0,0 0 1 0 0,1 0-1 0 0,-1 0 1 0 0,0 0-1 0 0,0 0 1 0 0,1 0-1 0 0,-1 0 1 0 0,0 0-1 0 0,1 1 1 0 0,-1-1-1 0 0,0 0 0 0 0,0 1 1 0 0,0-1-1 0 0,1 1 1 0 0,-1 0-1 0 0,0-1 1 0 0,0 1-1 0 0,0 0 1 0 0,0 0-1 0 0,0 0 1 0 0,0-1-1 0 0,0 1 1 0 0,0 0-1 0 0,0 0 1 0 0,-1 0-1 0 0,1 1 1 0 0,0-1-1 0 0,0 0-14 0 0,9 16 217 0 0,-11 7 106 0 0,-1-17-282 0 0,-1-2 1 0 0,1 1-1 0 0,-1 0 1 0 0,0 0-1 0 0,-1-1 0 0 0,1 0 1 0 0,-1 0-1 0 0,0 0 1 0 0,0 0-1 0 0,-1 0 1 0 0,0-1-1 0 0,1 0 0 0 0,-2 0 1 0 0,1 0-1 0 0,-1 0-41 0 0,-9 3 186 0 0,10-4-152 0 0,5-3-29 0 0,0 0 1 0 0,0-1-1 0 0,0 1 1 0 0,0 0-1 0 0,0 0 0 0 0,0-1 1 0 0,0 1-1 0 0,0 0 1 0 0,0 0-1 0 0,0-1 1 0 0,0 1-1 0 0,0 0 1 0 0,0 0-1 0 0,0 0 0 0 0,0-1 1 0 0,0 1-1 0 0,0 0 1 0 0,0 0-1 0 0,0-1 1 0 0,0 1-1 0 0,0 0 0 0 0,-1 0 1 0 0,1 0-1 0 0,0-1 1 0 0,0 1-1 0 0,0 0 1 0 0,0 0-1 0 0,-1 0 1 0 0,1 0-1 0 0,0 0 0 0 0,0-1 1 0 0,0 1-1 0 0,-1 0 1 0 0,1 0-1 0 0,0 0 1 0 0,0 0-1 0 0,0 0 1 0 0,-1 0-1 0 0,1 0 0 0 0,0 0 1 0 0,0 0-1 0 0,-1 0 1 0 0,1 0-1 0 0,0 0 1 0 0,0 0-1 0 0,-1 0 1 0 0,1 0-1 0 0,0 0 0 0 0,0 0 1 0 0,-1 0-1 0 0,1 0 1 0 0,0 0-1 0 0,0 0 1 0 0,-1 0-6 0 0,33-34 109 0 0,-30 33-103 0 0,0 0-1 0 0,1 0 1 0 0,-1 0 0 0 0,0 1 0 0 0,1-1 0 0 0,-1 1-1 0 0,1 0 1 0 0,-1 0 0 0 0,0-1 0 0 0,1 2-1 0 0,-1-1 1 0 0,1 0 0 0 0,-1 0 0 0 0,1 1 0 0 0,-1-1-1 0 0,0 1 1 0 0,1 0 0 0 0,-1 0 0 0 0,0 0-1 0 0,0 0 1 0 0,2 1-6 0 0,6 5 7 0 0,0 0 1 0 0,0-1-1 0 0,0 0 0 0 0,1-1 0 0 0,0 0 0 0 0,0 0 1 0 0,1-1-1 0 0,-1-1 0 0 0,1 0 0 0 0,0-1-7 0 0,12 3 10 0 0,-15-5-4 0 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26.354"/>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1</inkml:trace>
  <inkml:trace contextRef="#ctx0" brushRef="#br0" timeOffset="200.511">0 1</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27.410"/>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0</inkml:trace>
  <inkml:trace contextRef="#ctx0" brushRef="#br0" timeOffset="200.486">0 0</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28.289"/>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564 1,'4'0,"1"1,-1 0,0 0,0 0,0 1,0 0,0-1,0 1,0 1,0-1,-1 0,1 1,-1 0,0 0,3 3,16 19,0 1,-1 1,-2 1,-1 0,-1 2,-2 0,-1 0,-1 2,-2 0,-1 0,-1 1,3 27,28 171,-22 56,-25 50,-50 211,-24-3,-69 195,124-613,-308 1714,133-251,193-1523,-4 24,4 1,3-1,6 13,3-63</inkml:trace>
  <inkml:trace contextRef="#ctx0" brushRef="#br0" timeOffset="971.122">750 5812,'-30'-100,"7"-19,2-58,8-51,23-352,25 2,27-13,6-106,-20 125,-38 445</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19.514"/>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0</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31.381"/>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1</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20.145"/>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0</inkml:trace>
  <inkml:trace contextRef="#ctx0" brushRef="#br0" timeOffset="315.663">1 0</inkml:trace>
  <inkml:trace contextRef="#ctx0" brushRef="#br0" timeOffset="568.877">1 0</inkml:trace>
  <inkml:trace contextRef="#ctx0" brushRef="#br0" timeOffset="784.957">1 0</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16.583"/>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1</inkml:trace>
  <inkml:trace contextRef="#ctx0" brushRef="#br0" timeOffset="253.96">0 1</inkml:trace>
  <inkml:trace contextRef="#ctx0" brushRef="#br0" timeOffset="469.898">0 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7-01T14:14:02.388"/>
    </inkml:context>
    <inkml:brush xml:id="br0">
      <inkml:brushProperty name="width" value="0.05" units="cm"/>
      <inkml:brushProperty name="height" value="0.05" units="cm"/>
      <inkml:brushProperty name="color" value="#008C3A"/>
    </inkml:brush>
  </inkml:definitions>
  <inkml:trace contextRef="#ctx0" brushRef="#br0">35 102 2608 0 0,'0'0'127'0'0,"0"0"-5"0"0,0 0 6 0 0,0 0-4 0 0,0 0-41 0 0,0 0-11 0 0,0 0 1 0 0,0 0 38 0 0,0 0 130 0 0,0 0 35 0 0,0 0-6 0 0,0 0-20 0 0,0 0-104 0 0,0 0-32 0 0,0 0 4 0 0,0 0 55 0 0,0 0 239 0 0,0 0 61 0 0,0 0 4 0 0,0 0-59 0 0,0 0-225 0 0,0 0-50 0 0,0 0 1 0 0,0 0 28 0 0,0 0 112 0 0,0 0 29 0 0,0 0 6 0 0,0 0-31 0 0,2 3-130 0 0,1 9-43 0 0,-1-1 0 0 0,0 1 0 0 0,-1 0 0 0 0,0 0 0 0 0,-1 0 0 0 0,0 0 0 0 0,-1-1 0 0 0,-1 1 0 0 0,1 0 0 0 0,-2 0 0 0 0,0-1 0 0 0,-1 4-115 0 0,0 2 92 0 0,-21 84 334 0 0,22-76-201 0 0,3-17-25 0 0,2-17 240 0 0,19-43-216 0 0,19-38 0 0 0,15-25 263 0 0,17 30 329 0 0,-63 78-748 0 0,-8 4-22 0 0,1 1-1 0 0,0 0 1 0 0,0 0-1 0 0,0 0 1 0 0,1 1-1 0 0,-1-1 0 0 0,0 0 1 0 0,1 1-1 0 0,-1-1 1 0 0,1 1-1 0 0,-1 0 1 0 0,1 0-1 0 0,0 0 1 0 0,-1 0-1 0 0,1 1 1 0 0,0-1-1 0 0,0 1 1 0 0,0-1-1 0 0,0 1 1 0 0,-1 0-1 0 0,1 0 1 0 0,0 0-1 0 0,1 1-45 0 0,10 1 379 0 0,7 11 177 0 0,-2 117 433 0 0,-12-84-722 0 0,4 15-65 0 0,19 39 52 0 0,-28-91-224 0 0,-2-5-22 0 0</inkml:trace>
  <inkml:trace contextRef="#ctx0" brushRef="#br0" timeOffset="548.257">487 186 9440 0 0,'0'0'216'0'0,"0"0"0"0"0,0 0 1 0 0,0 0-16 0 0,0 0-81 0 0,0 0-13 0 0,1 3-6 0 0,0-1-68 0 0,1 0-1 0 0,-1 0 0 0 0,0 0 0 0 0,1 0 0 0 0,0-1 1 0 0,-1 1-1 0 0,1 0 0 0 0,0-1 0 0 0,0 0 1 0 0,0 1-1 0 0,0-1 0 0 0,0 0 0 0 0,0 0 0 0 0,0 0 1 0 0,0 0-1 0 0,1 0 0 0 0,-1-1 0 0 0,0 1 1 0 0,0-1-1 0 0,1 1 0 0 0,-1-1 0 0 0,1 0 0 0 0,-1 0 1 0 0,2 0-33 0 0,6 0 34 0 0,1-1 0 0 0,-1 0 0 0 0,0 0 0 0 0,0-1 0 0 0,0 0 0 0 0,0-1 0 0 0,0 0 0 0 0,-1-1 0 0 0,1 0 0 0 0,-1 0 0 0 0,0-1 0 0 0,0 0 0 0 0,0-1 0 0 0,-1 0 0 0 0,0 0 0 0 0,0-1 0 0 0,0 0 0 0 0,-1 0 0 0 0,0-1 0 0 0,4-6-34 0 0,9-32 125 0 0,-19 45-120 0 0,0-1 0 0 0,0 0 0 0 0,0 0 0 0 0,0 0 0 0 0,0 0 0 0 0,-1 0 0 0 0,1 0 0 0 0,-1 0 0 0 0,0 0 0 0 0,1 0 0 0 0,-1 0 0 0 0,0 0 0 0 0,0 0 0 0 0,0 0 0 0 0,0 0 0 0 0,-1 0 0 0 0,1 0 0 0 0,-1 0-1 0 0,1 0 1 0 0,-1 0 0 0 0,1 0 0 0 0,-1 0 0 0 0,0 0 0 0 0,0 0 0 0 0,0 0 0 0 0,0 1 0 0 0,-1-1 0 0 0,1 0 0 0 0,0 1 0 0 0,-1-1 0 0 0,1 1 0 0 0,-1-1 0 0 0,1 1 0 0 0,-1 0 0 0 0,0 0 0 0 0,1 0 0 0 0,-1 0 0 0 0,0 0 0 0 0,0 0 0 0 0,0 0 0 0 0,-1 0-5 0 0,-3 0 7 0 0,0 0 0 0 0,0 1-1 0 0,0 0 1 0 0,0 0 0 0 0,0 0 0 0 0,0 1 0 0 0,0 0 0 0 0,0 0-1 0 0,0 1 1 0 0,1-1 0 0 0,-1 1 0 0 0,0 1 0 0 0,1-1 0 0 0,0 1-1 0 0,-1 0 1 0 0,-2 2-7 0 0,-62 57 106 0 0,69-61-104 0 0,-4 4 14 0 0,0 0 0 0 0,1 1 0 0 0,0 0 1 0 0,0 0-1 0 0,0 0 0 0 0,1 0 1 0 0,0 1-1 0 0,0 0 0 0 0,0-1 0 0 0,1 1 1 0 0,0 0-1 0 0,0 4-16 0 0,1-8 9 0 0,0 0 1 0 0,1 0-1 0 0,-1 0 0 0 0,1 0 1 0 0,0 0-1 0 0,0 0 1 0 0,0 1-1 0 0,0-1 0 0 0,0 0 1 0 0,1 0-1 0 0,0 0 1 0 0,-1 0-1 0 0,1 0 0 0 0,0 0 1 0 0,0 0-1 0 0,1 0 1 0 0,-1 0-1 0 0,1 0 0 0 0,-1-1 1 0 0,1 1-1 0 0,0-1 0 0 0,0 1 1 0 0,0-1-1 0 0,0 0 1 0 0,1 1-10 0 0,78 68 346 0 0,-77-68-302 0 0,1 0-1 0 0,0 0 0 0 0,0 0 1 0 0,0-1-1 0 0,0 0 1 0 0,0 0-1 0 0,1 0 0 0 0,-1-1 1 0 0,1 1-1 0 0,-1-1 0 0 0,1-1 1 0 0,-1 1-1 0 0,6-1-43 0 0,-3-2 50 0 0</inkml:trace>
  <inkml:trace contextRef="#ctx0" brushRef="#br0" timeOffset="1196.251">904 57 9944 0 0,'0'0'136'0'0,"0"0"-2"0"0,0 0-3 0 0,0 0-7 0 0,0 0-40 0 0,0 0-5 0 0,0 0 1 0 0,0 0 25 0 0,0 0 102 0 0,0 0 25 0 0,0 0 0 0 0,0 0-20 0 0,0 0-82 0 0,0 0-24 0 0,0 0-1 0 0,0 0 12 0 0,0 0 30 0 0,-3 4 10 0 0,0 2-99 0 0,-1 1 0 0 0,1-1-1 0 0,-1 1 1 0 0,2 0 0 0 0,-1 0 0 0 0,1 0-1 0 0,0 0 1 0 0,1 1 0 0 0,-1-1 0 0 0,1 6-58 0 0,4 48 434 0 0,0-40-326 0 0,13 27 246 0 0,19-12-21 0 0,-25-32-306 0 0,-9-4-20 0 0,0 1 1 0 0,0-1-1 0 0,0 0 0 0 0,0 1 0 0 0,0-1 0 0 0,0 0 1 0 0,0 1-1 0 0,1-1 0 0 0,-1 0 0 0 0,0 0 1 0 0,0 0-1 0 0,0 0 0 0 0,0 0 0 0 0,0 0 1 0 0,0-1-1 0 0,0 1 0 0 0,1 0 0 0 0,-1 0 1 0 0,0-1-1 0 0,0 1 0 0 0,0-1 0 0 0,0 1 0 0 0,0-1 1 0 0,0 1-1 0 0,0-1 0 0 0,0 0 0 0 0,-1 1 1 0 0,1-1-1 0 0,0 0 0 0 0,0 0 0 0 0,0 1 1 0 0,-1-1-8 0 0,28-27 112 0 0,32-117 188 0 0,-38 77 46 0 0,-6 46 110 0 0,-16 22-412 0 0,0 0 8 0 0,0 0-1 0 0,0 0 2 0 0,-4 3 159 0 0,-11 119 131 0 0,5-26-93 0 0,10-96-247 0 0,-1 5 12 0 0,0-1 1 0 0,1 1 0 0 0,0 0-1 0 0,0-1 1 0 0,0 1 0 0 0,0-1-1 0 0,1 1 1 0 0,0 0 0 0 0,0-1-1 0 0,0 1 1 0 0,0-1 0 0 0,1 0-1 0 0,0 1 1 0 0,0-1 0 0 0,0 0-1 0 0,0 0 1 0 0,1 0-1 0 0,1 2-15 0 0,-2-5 24 0 0</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15.220"/>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0</inkml:trace>
  <inkml:trace contextRef="#ctx0" brushRef="#br0" timeOffset="584.479">1 0</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04.935"/>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1,'10'889,"-2"-570,1 42,2 77,77 2390,-53-1852,-33-717</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02.716"/>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1</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21T14:14:00.974"/>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7-01T14:12:47.169"/>
    </inkml:context>
    <inkml:brush xml:id="br0">
      <inkml:brushProperty name="width" value="0.1" units="cm"/>
      <inkml:brushProperty name="height" value="0.1" units="cm"/>
      <inkml:brushProperty name="color" value="#E71225"/>
    </inkml:brush>
    <inkml:brush xml:id="br1">
      <inkml:brushProperty name="width" value="0.05" units="cm"/>
      <inkml:brushProperty name="height" value="0.05" units="cm"/>
      <inkml:brushProperty name="color" value="#008C3A"/>
    </inkml:brush>
  </inkml:definitions>
  <inkml:trace contextRef="#ctx0" brushRef="#br0">3434 985 4416 0 0,'0'0'16'0'0,"0"0"0"0"0,0 0 3 0 0,0 0 6 0 0,0 0-12 0 0,0 0 2 0 0,0 0 2 0 0,0 0 7 0 0,0 0 10 0 0,0 0 8 0 0,0 0-4 0 0,0 0 3 0 0,0 0-12 0 0,0 0 1 0 0,0 0-4 0 0,0 0 20 0 0,0 0 60 0 0,0 0 18 0 0,0 0-6 0 0,0 0-2 0 0,0 0-35 0 0,0 0-9 0 0,0 0 0 0 0,0 0 13 0 0,0 0 55 0 0,0 0 19 0 0,0 0 2 0 0,0 0-9 0 0,0 0-56 0 0,0 0-9 0 0,0 0 1 0 0,0 0-2 0 0,0 0-3 0 0,0 0 2 0 0,-1 4-2 0 0,-16 66 380 0 0,10 83 665 0 0,0-74 392 0 0,7-61-248 0 0,0-17-1120 0 0</inkml:trace>
  <inkml:trace contextRef="#ctx0" brushRef="#br0" timeOffset="26357.352">6959 4460 7432 0 0,'0'0'193'0'0,"0"0"6"0"0,0 0-1 0 0,0 0-19 0 0,0 0-62 0 0,-2-3-19 0 0,-5-9-1 0 0,5 9 40 0 0,2 3 141 0 0,0 0 35 0 0,-7 2 702 0 0,4 7-913 0 0,0 0-1 0 0,1 1 1 0 0,0 0 0 0 0,0-1 0 0 0,1 1 0 0 0,0 0 0 0 0,1 0 0 0 0,0 0 0 0 0,1-1 0 0 0,0 1-1 0 0,0 0 1 0 0,1 2-102 0 0,0 137 872 0 0,-2-147-854 0 0</inkml:trace>
  <inkml:trace contextRef="#ctx0" brushRef="#br0" timeOffset="28245.598">7949 4457 10544 0 0,'0'0'234'0'0,"0"0"10"0"0,0 0-2 0 0,0 0-24 0 0,0 0-86 0 0,0 0-25 0 0,3-1 4 0 0,40-4 1840 0 0,24-9-929 0 0,-60 9-941 0 0,-1 1 1 0 0,1-1-1 0 0,-1 0 0 0 0,0 0 1 0 0,0-1-1 0 0,-1 0 0 0 0,1 0 1 0 0,-1 0-1 0 0,-1 0 0 0 0,1-1 1 0 0,-1 0-1 0 0,0 0 0 0 0,-1 0 1 0 0,2-3-82 0 0,-1-3 56 0 0,-1 8-37 0 0,-1 0 0 0 0,1-1-1 0 0,-1 0 1 0 0,-1 1-1 0 0,1-1 1 0 0,-1 0-1 0 0,1 0 1 0 0,-2 0 0 0 0,1 0-1 0 0,-1 0 1 0 0,0 0-1 0 0,0 0 1 0 0,0 0-1 0 0,-1 0 1 0 0,0 1-1 0 0,0-1 1 0 0,-1 0 0 0 0,1 0-1 0 0,-1 1 1 0 0,-1-1-1 0 0,1 1 1 0 0,-1-2-19 0 0,-49 0 197 0 0,44 9-173 0 0,1 1-1 0 0,-1 0 0 0 0,0 0 1 0 0,1 1-1 0 0,0 0 0 0 0,0 0 1 0 0,0 1-1 0 0,1 0 1 0 0,-1 0-1 0 0,1 0 0 0 0,0 1 1 0 0,-4 5-24 0 0,2-4 14 0 0,3 0 3 0 0,0-1 1 0 0,0 0-1 0 0,0 1 1 0 0,1 0-1 0 0,0 0 0 0 0,0 0 1 0 0,1 1-1 0 0,0-1 1 0 0,0 1-1 0 0,0 0 1 0 0,1 0-1 0 0,1 0 0 0 0,-1 0 1 0 0,1 5-18 0 0,0-7 11 0 0,1 0-1 0 0,-1 0 1 0 0,1 0 0 0 0,1-1 0 0 0,-1 1-1 0 0,1 0 1 0 0,0 0 0 0 0,1-1 0 0 0,-1 1-1 0 0,1-1 1 0 0,0 1 0 0 0,0-1 0 0 0,1 0-1 0 0,1 4-10 0 0,5 0 5 0 0,-1 0 0 0 0,1 0-1 0 0,1-1 1 0 0,-1 0-1 0 0,1-1 1 0 0,1 0-1 0 0,-1 0 1 0 0,1-1-1 0 0,1-1 1 0 0,-1 0-1 0 0,1 0 1 0 0,-1-1 0 0 0,1-1-1 0 0,6 1-4 0 0,-16-3 0 0 0,20 6 0 0 0</inkml:trace>
  <inkml:trace contextRef="#ctx0" brushRef="#br0" timeOffset="26774.004">7169 4025 9144 0 0,'0'0'126'0'0,"0"0"-3"0"0,0 0 4 0 0,0 0-9 0 0,0 0-36 0 0,0 0-10 0 0,0 0 1 0 0,0 0 20 0 0,0 0 62 0 0,0 0 18 0 0,0 0-3 0 0,0 3-16 0 0,0 307 1594 0 0,-4-151-1018 0 0,2-34-276 0 0,11-83-267 0 0,3-40 13 0 0,-9-3-169 0 0</inkml:trace>
  <inkml:trace contextRef="#ctx0" brushRef="#br0" timeOffset="27143.82">7204 4289 10448 0 0,'0'0'265'0'0,"0"0"6"0"0,0 0-1 0 0,0 0-28 0 0,3 2-98 0 0,9 4-26 0 0,16-10 770 0 0,42 2 292 0 0,-56 2-1030 0 0,-3-2 2 0 0</inkml:trace>
  <inkml:trace contextRef="#ctx0" brushRef="#br0" timeOffset="27481.822">7441 4455 12160 0 0,'0'0'129'0'0,"0"0"3"0"0,0 0-7 0 0,0 0-2 0 0,0 0-39 0 0,0 0-7 0 0,0 0-2 0 0,0 0 37 0 0,0 0 136 0 0,0 0 37 0 0,0 0-2 0 0,0 0-26 0 0,0 0-114 0 0,0 0-26 0 0,0 0-1 0 0,0 0 23 0 0,0 0 56 0 0,0 0 13 0 0,0 0 1 0 0,0 0-14 0 0,0 0-79 0 0,3 5-19 0 0,2 7-26 0 0,0 1 0 0 0,-1-1 1 0 0,0 1-1 0 0,-1 1 0 0 0,-1-1 0 0 0,0 0 1 0 0,-1 1-1 0 0,0-1 0 0 0,-1 1 0 0 0,0-1 1 0 0,-1 3-72 0 0,1-3 78 0 0,16 40 354 0 0,-14-52-416 0 0</inkml:trace>
  <inkml:trace contextRef="#ctx0" brushRef="#br0" timeOffset="27845.051">7606 4505 9536 0 0,'0'0'136'0'0,"0"0"0"0"0,0 0 1 0 0,0 0-6 0 0,0 0-46 0 0,0 0-6 0 0,0 0 1 0 0,0 0 21 0 0,2 3 87 0 0,16 60 664 0 0,-18-61-826 0 0,0-1 0 0 0,1 0 0 0 0,-1 0 1 0 0,0 1-1 0 0,1-1 0 0 0,0 0 0 0 0,-1 0 0 0 0,1 1 0 0 0,0-1 1 0 0,-1 0-1 0 0,1 0 0 0 0,0 0 0 0 0,0 0 0 0 0,0 0 0 0 0,0 0 1 0 0,0 0-1 0 0,0 0 0 0 0,0 0 0 0 0,0-1 0 0 0,0 1 0 0 0,1 0 1 0 0,-1-1-1 0 0,0 1 0 0 0,0-1 0 0 0,1 1 0 0 0,-1-1 0 0 0,0 0 1 0 0,1 1-1 0 0,-1-1 0 0 0,0 0 0 0 0,1 0 0 0 0,-1 0 0 0 0,0 0 1 0 0,1 0-1 0 0,-1 0 0 0 0,0-1 0 0 0,1 1 0 0 0,-1 0 0 0 0,0-1 0 0 0,1 1 1 0 0,-1 0-1 0 0,0-1 0 0 0,0 0 0 0 0,1 1 0 0 0,0-2-26 0 0,2-1 29 0 0,1-1 0 0 0,0-1 1 0 0,-1 1-1 0 0,0 0 0 0 0,0-1 0 0 0,0 0 0 0 0,-1 0 0 0 0,1 0 0 0 0,-1-1 0 0 0,0 1 0 0 0,1-6-29 0 0,33-93 218 0 0,-20 68-112 0 0,-15 33-84 0 0</inkml:trace>
  <inkml:trace contextRef="#ctx0" brushRef="#br0" timeOffset="25378.003">6290 4518 9648 0 0,'0'0'137'0'0,"0"0"3"0"0,0 0-7 0 0,0 0-3 0 0,0 0-44 0 0,0 0-2 0 0,0 0-2 0 0,0 3 14 0 0,-1 7 33 0 0,1-1 0 0 0,0 1 0 0 0,0 0 0 0 0,1-1 0 0 0,0 1 0 0 0,0-1 0 0 0,1 1 0 0 0,1-1 0 0 0,1 5-129 0 0,24 45 328 0 0,-27-57-328 0 0,1 0 0 0 0,0 0 0 0 0,-1 0 1 0 0,1 0-1 0 0,0-1 0 0 0,0 1 0 0 0,0-1 0 0 0,0 1 0 0 0,0-1 0 0 0,1 0 0 0 0,-1 0 1 0 0,0 0-1 0 0,0 0 0 0 0,1 0 0 0 0,-1 0 0 0 0,1-1 0 0 0,-1 1 0 0 0,1-1 1 0 0,-1 0-1 0 0,0 0 0 0 0,1 0 0 0 0,-1 0 0 0 0,1 0 0 0 0,-1 0 0 0 0,1-1 1 0 0,-1 1-1 0 0,1-1 0 0 0,-1 1 0 0 0,0-1 0 0 0,1 0 0 0 0,-1 0 0 0 0,0 0 0 0 0,0-1 1 0 0,1 1-1 0 0,-1 0 0 0 0,0-1 0 0 0,0 1 0 0 0,-1-1 0 0 0,3-1 0 0 0,27-39-6 0 0,-27 37 6 0 0,-1-1 0 0 0,0 1 0 0 0,0-1 0 0 0,0 0 0 0 0,0 0 0 0 0,-1 0 0 0 0,0-1 0 0 0,0 1 0 0 0,-1 0 0 0 0,0-1 0 0 0,0 1 0 0 0,0-1 0 0 0,-1 1 0 0 0,0-1 0 0 0,0 0 0 0 0,-1 1 0 0 0,0-1 0 0 0,0 1 0 0 0,-2-7 0 0 0,1-9 0 0 0,-19-49 0 0 0,-4 50 8 0 0,25 21 1 0 0,0 0 6 0 0,0 0 1 0 0,0 0 0 0 0,0 0-2 0 0,0 0-2 0 0,0 0 7 0 0,0 0-8 0 0</inkml:trace>
  <inkml:trace contextRef="#ctx0" brushRef="#br0" timeOffset="25994.145">6593 4434 6632 0 0,'0'0'178'0'0,"3"0"10"0"0,48-10 1095 0 0,-40 0 612 0 0,-14 10-1827 0 0,0 1 0 0 0,0 0 1 0 0,0 0-1 0 0,0 0 0 0 0,0 1 1 0 0,0-1-1 0 0,0 1 0 0 0,1 0 0 0 0,-1-1 1 0 0,0 1-1 0 0,1 0 0 0 0,0 1 1 0 0,-1-1-1 0 0,1 0 0 0 0,0 1 1 0 0,0-1-1 0 0,0 1 0 0 0,0 0 0 0 0,1-1 1 0 0,-1 1-1 0 0,1 0 0 0 0,0 0 1 0 0,-1 0-1 0 0,2 0 0 0 0,-1 1 1 0 0,-1 2-69 0 0,4-2 22 0 0,-1 0 0 0 0,0 0 0 0 0,1 0 0 0 0,0 0-1 0 0,0 0 1 0 0,0 0 0 0 0,0 0 0 0 0,1-1 0 0 0,-1 1 0 0 0,1-1 0 0 0,0 1 0 0 0,0-1 0 0 0,0 0 0 0 0,1 0 0 0 0,-1-1 0 0 0,1 1-22 0 0,12 12 97 0 0,27 14 151 0 0,9 32 90 0 0,-46-49-246 0 0,-5 19 264 0 0,-23 3-140 0 0,-28-5 142 0 0,11-23 47 0 0,38-6-385 0 0,1-2 3 0 0</inkml:trace>
  <inkml:trace contextRef="#ctx0" brushRef="#br0" timeOffset="24353.986">5925 4525 8640 0 0,'0'0'190'0'0,"0"0"-3"0"0,0 0 5 0 0,0 0-12 0 0,0 0-72 0 0,0 0-13 0 0,0 0 2 0 0,0 0 38 0 0,0 0 129 0 0,0 0 32 0 0,0 0 1 0 0,0 0-25 0 0,0 0-121 0 0,0 3-31 0 0,-14 152 2550 0 0,16 19-1032 0 0,-14-108-1228 0 0,12-62-248 0 0,0-4-130 0 0</inkml:trace>
  <inkml:trace contextRef="#ctx0" brushRef="#br0" timeOffset="25008.534">5858 4527 11152 0 0,'0'0'120'0'0,"1"-3"-2"0"0,29-91 778 0 0,-28 90-841 0 0,0 0-1 0 0,0 1 1 0 0,1 0-1 0 0,-1 0 1 0 0,1-1-1 0 0,-1 2 1 0 0,1-1-1 0 0,0 0 1 0 0,1 0-1 0 0,-1 1 1 0 0,0 0-1 0 0,1 0 1 0 0,-1 0-1 0 0,1 0 1 0 0,-1 0-1 0 0,1 1 1 0 0,0-1-1 0 0,0 1 1 0 0,0 0-1 0 0,0 0 1 0 0,0 0-1 0 0,0 1 1 0 0,0 0-55 0 0,19-7 130 0 0,62 18-80 0 0,-82-11-50 0 0,0 0 1 0 0,-1 1 0 0 0,1-1 0 0 0,-1 1 0 0 0,1 0 0 0 0,-1-1 0 0 0,1 1-1 0 0,-1 0 1 0 0,1 1 0 0 0,-1-1 0 0 0,0 0 0 0 0,0 1 0 0 0,0-1 0 0 0,1 1-1 0 0,-1 0 1 0 0,-1 0 0 0 0,1-1 0 0 0,0 1 0 0 0,0 1 0 0 0,-1-1 0 0 0,1 0-1 0 0,-1 0 1 0 0,0 0 0 0 0,0 1 0 0 0,1-1 0 0 0,-2 1 0 0 0,1-1 0 0 0,1 3-1 0 0,-12 36 0 0 0,5-33 0 0 0,1 0 0 0 0,-2 0 0 0 0,1 0 0 0 0,-1-1 0 0 0,-1 0 0 0 0,1 0 0 0 0,-1 0 0 0 0,0-1 0 0 0,-4 2 0 0 0,-24 25 0 0 0,-25 15 0 0 0,2-16 0 0 0,57-39 0 0 0,1 3 0 0 0</inkml:trace>
  <inkml:trace contextRef="#ctx0" brushRef="#br0" timeOffset="601.646">3361 1582 5224 0 0,'0'0'376'0'0,"0"0"0"0"0,0 0 0 0 0,0 0-40 0 0,0 0-160 0 0,0 0-40 0 0,0 0-2 0 0,0 0-14 0 0,0 0-36 0 0,0 0-1 0 0,0 0-7 0 0,0 0-4 0 0,0 0-23 0 0,0 0 5 0 0,0 0 0 0 0,0 0-7 0 0,0 0-14 0 0,0 0-6 0 0,0 0 4 0 0,0 0-2 0 0,0 0-8 0 0,3 4 6 0 0,23 35 16 0 0,-16 0 67 0 0,-14 33 124 0 0,3 3 790 0 0,1-75-871 0 0,0 0-8 0 0,0 0-50 0 0,0 0-8 0 0,0 0 1 0 0,0 0 10 0 0,0 0 44 0 0,0 0 10 0 0,0 24 1241 0 0,0-20-1306 0 0</inkml:trace>
  <inkml:trace contextRef="#ctx0" brushRef="#br0" timeOffset="1171.851">3386 2069 5120 0 0,'0'0'416'0'0,"0"0"-2"0"0,0 0-2 0 0,0 0-38 0 0,0 0-190 0 0,0 0-50 0 0,0 0-2 0 0,0 0 52 0 0,0 0 174 0 0,0 0 42 0 0,0 0 0 0 0,0 0-44 0 0,0 0-176 0 0,-1 3-44 0 0,-1 93 3128 0 0,9-58-2958 0 0,-13 29 53 0 0,-3-8 200 0 0,2-25 169 0 0,0 3 124 0 0,7-27 72 0 0,0-10-876 0 0</inkml:trace>
  <inkml:trace contextRef="#ctx0" brushRef="#br0" timeOffset="1788.936">3350 2527 2704 0 0,'0'0'736'0'0,"0"0"0"0"0,0 0 0 0 0,0 0-100 0 0,0 0-399 0 0,0 0-96 0 0,0 20 1469 0 0,0 49-721 0 0,9-46-617 0 0,-14 122 773 0 0,4-62 1091 0 0,1-82-2005 0 0,0-1-7 0 0,0 0-40 0 0,0 0-7 0 0,-7 6 637 0 0,7-3-642 0 0</inkml:trace>
  <inkml:trace contextRef="#ctx0" brushRef="#br0" timeOffset="2427.019">3360 3053 6128 0 0,'0'0'313'0'0,"0"0"4"0"0,0 0-2 0 0,0 0-28 0 0,0 0-127 0 0,0 0-34 0 0,0 0-3 0 0,0 0 40 0 0,0 0 145 0 0,0 0 37 0 0,0 0 6 0 0,0 0-37 0 0,0 0-147 0 0,0 0-35 0 0,0 0-7 0 0,0 0 22 0 0,0 0 57 0 0,0 0 17 0 0,0 0-2 0 0,0 0-18 0 0,0 0-81 0 0,0 0-12 0 0,0 0-1 0 0,3 3 1 0 0,14 14 100 0 0,-17 20 549 0 0,0 194 1986 0 0,0-231-2664 0 0</inkml:trace>
  <inkml:trace contextRef="#ctx0" brushRef="#br0" timeOffset="3075.117">3347 3610 8336 0 0,'0'0'305'0'0,"0"0"7"0"0,0 0 5 0 0,0 0-34 0 0,0 0-126 0 0,0 0-34 0 0,0 0 4 0 0,0 0 21 0 0,0 0 82 0 0,0 0 30 0 0,0 0-1 0 0,0 0-23 0 0,0 0-103 0 0,3 0-15 0 0,-2 0-84 0 0,0 0 0 0 0,1 0-1 0 0,-1 1 1 0 0,0-1 0 0 0,0 1 0 0 0,1-1 0 0 0,-1 1 0 0 0,0-1 0 0 0,0 1 0 0 0,0 0 0 0 0,0-1 0 0 0,0 1 0 0 0,0 0 0 0 0,0 0 0 0 0,0 0 0 0 0,0 0 0 0 0,0 0 0 0 0,0 0 0 0 0,0 0 0 0 0,0 0 0 0 0,-1 0-1 0 0,1 0 1 0 0,-1 0 0 0 0,1 0 0 0 0,-1 1 0 0 0,1-1 0 0 0,-1 0 0 0 0,1 0 0 0 0,-1 1 0 0 0,0-1 0 0 0,0 0 0 0 0,0 1 0 0 0,0-1 0 0 0,0 0 0 0 0,0 1 0 0 0,0-1 0 0 0,0 1-34 0 0,9 62 605 0 0,-15 24-353 0 0,6-39-131 0 0,0 21 1074 0 0,0-70-1104 0 0,0 0-11 0 0,0 0 0 0 0,0 0 14 0 0,0 0 61 0 0,0 0 18 0 0,0 0-1 0 0,0 0-6 0 0,0 0-62 0 0,0 0-16 0 0,0 0 2 0 0,0 0 21 0 0,0 0 40 0 0,0 0 8 0 0,0 0 1 0 0,0 0-13 0 0,0 0-51 0 0,0 0-4 0 0,0 25 789 0 0,0-11-499 0 0,0-11-276 0 0</inkml:trace>
  <inkml:trace contextRef="#ctx0" brushRef="#br0" timeOffset="11326.914">3334 4247 10040 0 0,'0'0'254'0'0,"0"0"-4"0"0,0 0 0 0 0,0 0-14 0 0,0 0-98 0 0,0 0-25 0 0,0 0 4 0 0,0 0 25 0 0,0 0 111 0 0,0 0 32 0 0,0 0-2 0 0,0 0-26 0 0,0 0-114 0 0,0 0-26 0 0,0 0-1 0 0,0 0 16 0 0,0 0 32 0 0,0 0 16 0 0,0 0-1 0 0,0 0-12 0 0,3 4-63 0 0,20 41 436 0 0,-16-26-207 0 0,-13 77 480 0 0,-1-51-545 0 0,2-9 43 0 0,-5 63 1151 0 0,9-64-990 0 0,-5 1 888 0 0,19 4-541 0 0,-8-21-220 0 0,2-17 215 0 0,-3-2-766 0 0</inkml:trace>
  <inkml:trace contextRef="#ctx0" brushRef="#br0" timeOffset="21564.547">3666 2496 3208 0 0,'0'0'19'0'0,"0"0"7"0"0,0 0-6 0 0,0 0 3 0 0,0 0 0 0 0,0 0-6 0 0,0 0-1 0 0,0 0 20 0 0,0 0 80 0 0,0 0 20 0 0,0 0 0 0 0,0 0-11 0 0,0 0-41 0 0,0 0-5 0 0,0 0 1 0 0,0 0 69 0 0,0 0 277 0 0,0 0 64 0 0,0-3 6 0 0,0-20 635 0 0,0 23-689 0 0,0 0 57 0 0,5-12 2073 0 0,1 18-963 0 0,-10 6-1247 0 0,2 15 774 0 0,2-26-1040 0 0,0-1 1 0 0,0 0 28 0 0,0 0 93 0 0,0 0 23 0 0,0 29 1544 0 0,0 110 2387 0 0,13-111-3463 0 0,-6 20 7 0 0,0-23-397 0 0,-2-6 148 0 0,4 12-93 0 0,8 33 10 0 0,-3-26-88 0 0,21 11 43 0 0,-2 7 13 0 0,-15-25-192 0 0,0-3 4 0 0,0 20-11 0 0,-4 5-1 0 0,19 25 160 0 0,8-8-142 0 0,-2-14-17 0 0,24 3 51 0 0,-18-10-12 0 0,28 17-88 0 0,-60-57-82 0 0,0 1 0 0 0,-1 1-1 0 0,-1 0 1 0 0,0 0 0 0 0,0 1 0 0 0,-1 0 0 0 0,-1 1 0 0 0,6 9-22 0 0,42 46 90 0 0,-44-52-66 0 0,1-1 0 0 0,1 0 0 0 0,0-1 0 0 0,1-1 0 0 0,1 0 0 0 0,0-1 0 0 0,18 9-24 0 0,36 24 152 0 0,131 61 175 0 0,-86-59-196 0 0,-14-1-29 0 0,140 50 82 0 0,-168-59-136 0 0,63 27 16 0 0,-11-29 40 0 0,-109-34-64 0 0,-13-2-32 0 0</inkml:trace>
  <inkml:trace contextRef="#ctx0" brushRef="#br0" timeOffset="22434.543">3658 2531 4008 0 0,'0'0'2400'0'0,"0"0"1"0"0,0 0 6 0 0,0 0-373 0 0,0 3-1490 0 0,-3 14-185 0 0,3-16-192 0 0,0-1-63 0 0,0 0-16 0 0,-20 41 176 0 0,-74 128-1610 0 0,79-130 76 0 0,33-41 1063 0 0,-12-2 194 0 0,0-1 1 0 0,0 0-1 0 0,-1-1 1 0 0,0 1-1 0 0,0-1 1 0 0,0 0-1 0 0,-1 0 0 0 0,0-1 1 0 0,0 1-1 0 0,0-1 1 0 0,-1 0-1 0 0,0 0 1 0 0,-1 0-1 0 0,3-7 13 0 0,17-36-32 0 0,38-86 63 0 0,-35 92 145 0 0,-11 55 321 0 0,16 20-200 0 0,-22-25-243 0 0,0 0 0 0 0,-1 0-1 0 0,0 1 1 0 0,0 0 0 0 0,0 0-1 0 0,-1 0 1 0 0,0 1 0 0 0,0 0 0 0 0,0 1-1 0 0,-2-1 1 0 0,3 6-54 0 0,-2-5 68 0 0,-1 1-1 0 0,0 0 1 0 0,0 0-1 0 0,-1 1 1 0 0,-1-1 0 0 0,0 0-1 0 0,0 1 1 0 0,-1 0 0 0 0,-1-1-1 0 0,1 1 1 0 0,-2 4-68 0 0,-31 27 384 0 0,26-40-362 0 0,1 0 1 0 0,-1-1-1 0 0,0 0 1 0 0,0 0-1 0 0,0 0 1 0 0,0 0-1 0 0,-1-1 1 0 0,1 0-1 0 0,0-1 1 0 0,0 1-1 0 0,-3-2-22 0 0,-4 1 25 0 0,-65 1 126 0 0,33 7-49 0 0,41-4-92 0 0,2 0-2 0 0</inkml:trace>
  <inkml:trace contextRef="#ctx0" brushRef="#br0" timeOffset="33692.274">3498 1625 96 0 0,'0'0'8'0'0,"0"0"0"0"0,-2-4-1 0 0,-20-34 185 0 0,22 37-132 0 0,-1 0 0 0 0,1 0-1 0 0,-1 0 1 0 0,1 0 0 0 0,0 0 0 0 0,0-1 0 0 0,-1 1 0 0 0,1 0 0 0 0,0 0 0 0 0,0 0 0 0 0,0 0 0 0 0,0 0 0 0 0,0 0 0 0 0,0 0 0 0 0,1 0-1 0 0,-1 0 1 0 0,0 0 0 0 0,0 0 0 0 0,1 0 0 0 0,-1 0 0 0 0,1 0 0 0 0,-1 0 0 0 0,1 0 0 0 0,-1 0 0 0 0,1 0 0 0 0,0 0 0 0 0,-1 0 0 0 0,1 1 0 0 0,0-1-1 0 0,0 0 1 0 0,-1 0 0 0 0,1 1 0 0 0,0-1 0 0 0,0 0 0 0 0,0 1 0 0 0,0-1 0 0 0,1 1-60 0 0,-2 0 47 0 0,0 0-7 0 0,0 0-7 0 0,0 0 0 0 0,0 0 5 0 0,0 0 0 0 0,0 0 21 0 0,0 0 5 0 0,0-4 252 0 0,43 8 345 0 0,116-4 2731 0 0,-47-15-1192 0 0,6 8 1797 0 0,-112 7-3939 0 0</inkml:trace>
  <inkml:trace contextRef="#ctx0" brushRef="#br0" timeOffset="35526.07">4052 1541 6728 0 0,'0'0'270'0'0,"0"0"-3"0"0,0 0 4 0 0,0 0-26 0 0,0 0-105 0 0,0 0-21 0 0,0 0-1 0 0,0 0 33 0 0,0 0 148 0 0,0 0 38 0 0,0 0 6 0 0,0 0-37 0 0,0 0-147 0 0,0 0-32 0 0,0 0 2 0 0,0 0-9 0 0,0 0-56 0 0,0 0-9 0 0,0 0 1 0 0,0 0-4 0 0,0 0-16 0 0,0 0-3 0 0,0 0 7 0 0,0 0 0 0 0,0 0-25 0 0,0 0-10 0 0,2 4-10 0 0,2 51-19 0 0,-21 80 16 0 0,3-39 0 0 0,3-13 8 0 0,-12 12 0 0 0,14-29 88 0 0,-6 83 434 0 0,15 50 594 0 0,13-137-734 0 0,-8-2-153 0 0,-2 37 138 0 0,-2-45-213 0 0,-1 19 68 0 0,14-38-94 0 0,-14 79 121 0 0,10-71-130 0 0,6 36 119 0 0,-14-51-172 0 0,1 25 63 0 0,-5-8 15 0 0,2-43-137 0 0,0 24 9 0 0,0-23-17 0 0,0-1 1 0 0,0 0-1 0 0,0 1 1 0 0,0-1-1 0 0,0 0 1 0 0,-1 1 0 0 0,1-1-1 0 0,0 1 1 0 0,0-1-1 0 0,0 0 1 0 0,-1 1-1 0 0,1-1 1 0 0,0 0 0 0 0,0 0-1 0 0,-1 1 1 0 0,1-1-1 0 0,0 0 1 0 0,-1 1-1 0 0,1-1 1 0 0,0 0 0 0 0,-1 0-1 0 0,1 0 1 0 0,0 1-1 0 0,-1-1 1 0 0,1 0-1 0 0,0 0 1 0 0,-1 0 0 0 0,1 0-1 0 0,-1 0 1 0 0,1 0-1 0 0,0 0 1 0 0,-1 0 0 0 0,1 0-1 0 0,-1 0 1 0 0,1 0-1 0 0,0 0 1 0 0,-1 0-1 0 0,1 0 1 0 0,0 0 0 0 0,-1 0-1 0 0,1 0 1 0 0,-1 0-1 0 0,1-1 1 0 0,0 1-1 0 0,-1 0 1 0 0,1 0 0 0 0,0 0-1 0 0,-1-1 1 0 0,1 1-1 0 0,0 0 1 0 0,0 0-1 0 0,-1-1 1 0 0,1 1 0 0 0,0 0-1 0 0,0-1 1 0 0,-1 1-1 0 0,1 0 1 0 0,-10-4-7 0 0,-109-2-56 0 0,92 2 55 0 0,0 1-1 0 0,-1 1 1 0 0,1 2 0 0 0,0 0 0 0 0,0 2 0 0 0,-5 2 8 0 0,-50 23-15 0 0,7-14-25 0 0,28-26-8 0 0,44 12 47 0 0</inkml:trace>
  <inkml:trace contextRef="#ctx0" brushRef="#br0" timeOffset="36713.03">3522 1592 4616 0 0,'0'0'159'0'0,"0"0"-6"0"0,0 0 0 0 0,0 0-7 0 0,0 0-52 0 0,0 0-8 0 0,0 0-3 0 0,0 0 32 0 0,0 0 89 0 0,0 0 25 0 0,0 0-2 0 0,0 0-18 0 0,0 0-82 0 0,0 0-18 0 0,0 0-2 0 0,0 0-6 0 0,0 0-35 0 0,0 0-9 0 0,0 0 6 0 0,0 0-3 0 0,0 0-16 0 0,0 0-3 0 0,0 0 4 0 0,0 0-7 0 0,0 0-18 0 0,0 0-6 0 0,0 0-3 0 0,0 0 2 0 0,0 0-3 0 0,0 0-1 0 0,-2-3 6 0 0,-6-17 105 0 0,-7 59 76 0 0,9 193 1448 0 0,12-131-204 0 0,1-55-767 0 0,0 21-10 0 0,-12 52 26 0 0,0-50-282 0 0,-3 8-30 0 0,1-31-169 0 0,7 55-41 0 0,11-54-77 0 0,-4 16-19 0 0,-3 1 14 0 0,6-16-37 0 0,-16 71 40 0 0,6 317 808 0 0,0-434-886 0 0</inkml:trace>
  <inkml:trace contextRef="#ctx0" brushRef="#br0" timeOffset="42909.678">2604 1597 792 0 0,'0'0'39'0'0,"0"0"-5"0"0,0 0 5 0 0,0 0 0 0 0,0 0-7 0 0,0 0-6 0 0,0 0 5 0 0,0 0 46 0 0,0 0 182 0 0,0 0 46 0 0,0 0 5 0 0,0 0-37 0 0,0 0-126 0 0,0 0-22 0 0,0 0 2 0 0,0 0 73 0 0,0 0 316 0 0,0 0 88 0 0,0 0-3 0 0,0 0-77 0 0,0 0-304 0 0,0 0-76 0 0,0 0 0 0 0,0 0 12 0 0,0 0 48 0 0,0 0 12 0 0,-3-1 0 0 0,-16-7 1136 0 0,39-5-928 0 0,106 4 238 0 0,-3-16-358 0 0,-12 29 290 0 0,-81 3-350 0 0,7 0 62 0 0,86-20 648 0 0,-70 8 892 0 0,-53 5-1756 0 0</inkml:trace>
  <inkml:trace contextRef="#ctx0" brushRef="#br0" timeOffset="46855.259">2611 1583 6424 0 0,'0'0'118'0'0,"0"0"-3"0"0,0 0 2 0 0,0 0-10 0 0,0 0-28 0 0,0 0-7 0 0,0 0 0 0 0,0 0 22 0 0,0 0 93 0 0,0 0 28 0 0,0 0 1 0 0,0 0-20 0 0,0 0-78 0 0,0 0-11 0 0,0 0-7 0 0,0 0-7 0 0,0 0-34 0 0,0 0-4 0 0,0 0-1 0 0,0 0-6 0 0,0 0-8 0 0,-1 3-5 0 0,-39 127 126 0 0,16-44-74 0 0,16-29-42 0 0,2-30 5 0 0,-9 41 191 0 0,7-5 132 0 0,1-21-126 0 0,-1 21 116 0 0,1-8 75 0 0,0-4-43 0 0,7 211 778 0 0,14-214-1059 0 0,-9 75 68 0 0,-8-36-38 0 0,-4-40-64 0 0,-14 44 27 0 0,4-20-35 0 0,10 0-3 0 0,0-42-34 0 0,-8 26-11 0 0,8-19-17 0 0,10-34 25 0 0,-1-1 0 0 0,0 1 1 0 0,1-1-1 0 0,-1 0 0 0 0,1 0 1 0 0,0 0-1 0 0,-1 0 0 0 0,1 0 1 0 0,0 0-1 0 0,0-1 1 0 0,-1 1-1 0 0,1-1 0 0 0,0 0 1 0 0,0 0-1 0 0,0 0 0 0 0,0 0 1 0 0,-1 0-1 0 0,1-1 0 0 0,0 1 1 0 0,0-1-1 0 0,0 0 1 0 0,-1 0-33 0 0,113-15 473 0 0,-43 14-49 0 0,-46 8-266 0 0,116 19 363 0 0,-58-18-249 0 0,1 19 38 0 0,17-26-36 0 0,-75-28-130 0 0,-18-23-50 0 0,-13-30-45 0 0,-2 56-47 0 0,1 0 0 0 0,1 0-1 0 0,1-1 1 0 0,2 1-1 0 0,0-9-1 0 0,-17-81-32 0 0,11-20 0 0 0,-15 8 2 0 0,3-51-189 0 0,15-18-355 0 0,-2 136 456 0 0,7 22 67 0 0,1-1 0 0 0,2 0 0 0 0,1 0 0 0 0,4-6 51 0 0,8-59-48 0 0,-16-32-72 0 0,-1 131 114 0 0</inkml:trace>
  <inkml:trace contextRef="#ctx0" brushRef="#br0" timeOffset="48188.855">2930 2747 2808 0 0,'0'0'577'0'0,"0"0"3"0"0,0 0-6 0 0,0 0-66 0 0,0 0-291 0 0,0 0-73 0 0,0 0 0 0 0,0 0 48 0 0,0 0 193 0 0,-1 3 52 0 0,-56 169 2133 0 0,42-120-2385 0 0,-10 28-20 0 0,-4 7-67 0 0,2-9-36 0 0,-12 13-4 0 0,-23 67 22 0 0,-30 33-15 0 0,48-100-50 0 0,-30 71 10 0 0,2-54 15 0 0,-63 68 181 0 0,124-160-188 0 0,-1 0-1 0 0,0-1 0 0 0,-1 0 0 0 0,-1-1 0 0 0,0 0 0 0 0,-1-1 0 0 0,0-1 1 0 0,-1 0-1 0 0,-1-1-32 0 0,-50 34 96 0 0,-44 35 38 0 0,63-45-92 0 0,-11 1 14 0 0,-22 22 16 0 0,17-14 8 0 0,58-42-63 0 0,2-1 6 0 0</inkml:trace>
  <inkml:trace contextRef="#ctx0" brushRef="#br0" timeOffset="48843.189">2734 2824 6520 0 0,'0'0'56'0'0,"0"0"0"0"0,0 0-2 0 0,0 0-6 0 0,0 0-8 0 0,0 0-5 0 0,0 0 4 0 0,0 0 11 0 0,0 0 44 0 0,0 0 11 0 0,0 0 4 0 0,0 0-10 0 0,0 0-28 0 0,0 0-7 0 0,0 0 1 0 0,4-2 6 0 0,78-33 414 0 0,-31 26-156 0 0,-41 9-256 0 0,0-1 0 0 0,0 0 1 0 0,0-1-1 0 0,0 0 0 0 0,0-1 0 0 0,0 1 0 0 0,-1-2 0 0 0,1 0 0 0 0,3-2-73 0 0,40-13 160 0 0,-57 38 609 0 0,-46 54 294 0 0,35-19-167 0 0,8-9-240 0 0,7-4-15 0 0,9-28 324 0 0,-9-13-867 0 0,-18 2 326 0 0,-63-6 48 0 0,58 6-375 0 0,-56 16 203 0 0,25 4-103 0 0,33-10-70 0 0,17-9-96 0 0</inkml:trace>
  <inkml:trace contextRef="#ctx0" brushRef="#br0" timeOffset="50661.924">2728 2953 600 0 0,'0'0'8'0'0,"-3"3"-3"0"0,-9 8-9 0 0,-31 27 1356 0 0,39-33 150 0 0,2-8 467 0 0,2-2-1787 0 0,25-30 524 0 0,32-34-26 0 0,3 13-330 0 0,-20 21-134 0 0,6 7 364 0 0,-40 24-245 0 0,-3 4-200 0 0</inkml:trace>
  <inkml:trace contextRef="#ctx0" brushRef="#br0" timeOffset="59063.7">65 4938 4816 0 0,'0'0'40'0'0,"0"0"1"0"0,0 0 5 0 0,0 0-6 0 0,0 0-7 0 0,0 0-1 0 0,0 0 0 0 0,0 0 63 0 0,0 0 250 0 0,0 0 64 0 0,0 0 6 0 0,0 3-47 0 0,0 13-73 0 0,-1 0 0 0 0,0 0 0 0 0,-1-1 0 0 0,-1 1 0 0 0,-1-1 0 0 0,0 1 0 0 0,-1-1 0 0 0,-3 7-295 0 0,-19 40 689 0 0,18-36-42 0 0,30-91-26 0 0,43-80-332 0 0,-8 53-23 0 0,-45 75-193 0 0,-7 11 8 0 0,0-1 0 0 0,0 1-1 0 0,0 0 1 0 0,1 0 0 0 0,0 1 0 0 0,0-1-1 0 0,0 1 1 0 0,1 0 0 0 0,-1 0-1 0 0,1 1 1 0 0,6-3-81 0 0,1 39 932 0 0,-16 144 1232 0 0,2-83-1246 0 0,5-83-799 0 0,0-6-70 0 0</inkml:trace>
  <inkml:trace contextRef="#ctx0" brushRef="#br0" timeOffset="59580.969">333 5007 9040 0 0,'0'0'145'0'0,"0"0"4"0"0,0 0-2 0 0,0 0-8 0 0,0 0-47 0 0,0 0-12 0 0,3 0 1 0 0,31-3 406 0 0,32-10 201 0 0,-1-62-645 0 0,-36 35-30 0 0,-26 35-12 0 0,0 1 0 0 0,0 0 0 0 0,-1-1 1 0 0,1 0-1 0 0,-1 0 0 0 0,0 0 1 0 0,0 0-1 0 0,-1 0 0 0 0,0 0 0 0 0,0 0 1 0 0,0 0-1 0 0,0-1 0 0 0,-1 1 0 0 0,0 0 1 0 0,0-1-1 0 0,0 1 0 0 0,-1 0 0 0 0,1 0 1 0 0,-2-3-2 0 0,2 8 0 0 0,0-1 0 0 0,0 1 0 0 0,0-1 1 0 0,0 0-1 0 0,0 1 0 0 0,0-1 0 0 0,-1 1 0 0 0,1-1 1 0 0,0 1-1 0 0,0-1 0 0 0,-1 1 0 0 0,1-1 1 0 0,0 1-1 0 0,-1-1 0 0 0,1 1 0 0 0,0-1 1 0 0,-1 1-1 0 0,1-1 0 0 0,-1 1 0 0 0,1 0 0 0 0,-1-1 1 0 0,1 1-1 0 0,-1 0 0 0 0,1 0 0 0 0,-1-1 1 0 0,1 1-1 0 0,-1 0 0 0 0,1 0 0 0 0,-1-1 0 0 0,1 1 1 0 0,-1 0-1 0 0,0 0 0 0 0,1 0 0 0 0,-1 0 1 0 0,1 0-1 0 0,-1 0 0 0 0,0 0 0 0 0,1 0 1 0 0,-1 0-1 0 0,1 0 0 0 0,-1 1 0 0 0,-53 25 7 0 0,43-17-7 0 0,1 0 0 0 0,0 1 0 0 0,0 0 0 0 0,1 0 0 0 0,1 1 0 0 0,-1 0 0 0 0,2 1 0 0 0,0 0 0 0 0,0 0 0 0 0,1 1 0 0 0,0-1 0 0 0,1 1 0 0 0,1 0 0 0 0,0 1 0 0 0,0 6 0 0 0,2-8 0 0 0,1-8 0 0 0,0 1 0 0 0,0-1 0 0 0,1 0 0 0 0,-1 0 0 0 0,1 1 0 0 0,0-1 0 0 0,0 0 0 0 0,0 1 0 0 0,1-1 0 0 0,0 0 0 0 0,-1 1 0 0 0,2-1 0 0 0,-1 0 0 0 0,0 0 0 0 0,1 0 0 0 0,0 0 0 0 0,0 0 0 0 0,0 0 0 0 0,0-1 0 0 0,1 1 0 0 0,56 49 0 0 0,0-19 0 0 0,-51-30 0 0 0</inkml:trace>
  <inkml:trace contextRef="#ctx0" brushRef="#br0" timeOffset="60382.594">798 4890 8432 0 0,'0'0'129'0'0,"0"0"6"0"0,0 0 1 0 0,0 0-11 0 0,0 0-41 0 0,0 0-7 0 0,-2-4-2 0 0,-2-2-129 0 0,4 5 89 0 0,-1 0-1 0 0,1-1 0 0 0,-1 1 1 0 0,1 0-1 0 0,-1 0 1 0 0,1 0-1 0 0,-1 0 0 0 0,0 0 1 0 0,0 0-1 0 0,1 0 1 0 0,-1 0-1 0 0,0 0 0 0 0,0 0 1 0 0,0 0-1 0 0,0 0 1 0 0,0 0-1 0 0,0 1 0 0 0,-1-1 1 0 0,1 0-1 0 0,0 1 1 0 0,0-1-1 0 0,0 1 0 0 0,0 0 1 0 0,-1-1-1 0 0,1 1 1 0 0,0 0-1 0 0,-1 0 0 0 0,1-1 1 0 0,0 1-1 0 0,0 0 1 0 0,-1 0-1 0 0,1 1 0 0 0,0-1 1 0 0,-1 0-1 0 0,1 0 1 0 0,0 1-1 0 0,0-1 0 0 0,-1 1-34 0 0,-4 1 94 0 0,0 1 0 0 0,0 1-1 0 0,1-1 1 0 0,0 1 0 0 0,0 0 0 0 0,0 0-1 0 0,0 0 1 0 0,0 1 0 0 0,1 0-1 0 0,0 0 1 0 0,0 0 0 0 0,0 0 0 0 0,1 0-1 0 0,-3 7-93 0 0,-35 83 664 0 0,42 3-332 0 0,-1-96-323 0 0,1-1-1 0 0,-1 1 0 0 0,1-1 0 0 0,-1 1 1 0 0,1-1-1 0 0,0 0 0 0 0,0 1 0 0 0,0-1 1 0 0,-1 0-1 0 0,1 0 0 0 0,0 0 0 0 0,1 1 1 0 0,-1-1-1 0 0,0 0 0 0 0,0 0 0 0 0,0 0 1 0 0,1-1-1 0 0,-1 1 0 0 0,0 0 0 0 0,1 0 1 0 0,-1-1-1 0 0,1 1 0 0 0,-1-1 1 0 0,0 1-1 0 0,1-1 0 0 0,0 0 0 0 0,-1 1 1 0 0,1-1-1 0 0,-1 0 0 0 0,1 0 0 0 0,-1 0 1 0 0,1 0-1 0 0,-1 0 0 0 0,1-1 0 0 0,-1 1 1 0 0,1 0-1 0 0,-1-1 0 0 0,1 1 0 0 0,-1-1 1 0 0,1 0-1 0 0,0 0-8 0 0,12-8 30 0 0,0-1 0 0 0,-1 0 0 0 0,-1-1 1 0 0,0-1-1 0 0,0 0 0 0 0,-1 0 0 0 0,0-1 0 0 0,-1-1 1 0 0,7-13-31 0 0,-10 17 31 0 0,18-77 171 0 0,-19 65 137 0 0,0 173-115 0 0,8 28-105 0 0,1 18-22 0 0,-16-195-96 0 0,0 0 1 0 0,0 0-1 0 0,0 0 1 0 0,0 0 0 0 0,0 0-1 0 0,0 0 1 0 0,-1-1-1 0 0,1 1 1 0 0,-1-1-1 0 0,1 1 1 0 0,-1-1-1 0 0,1 1 1 0 0,-1-1-1 0 0,0 0 1 0 0,0 0-1 0 0,1 0 1 0 0,-1 0-1 0 0,0 0 1 0 0,0 0-1 0 0,0 0 1 0 0,0-1 0 0 0,0 1-1 0 0,0-1 1 0 0,-1 0-1 0 0,1 1 1 0 0,0-1-1 0 0,0 0 1 0 0,0 0-1 0 0,-2 0-1 0 0,0 0 1 0 0,-9 1 2 0 0,0-1-1 0 0,0 0 0 0 0,0-1 1 0 0,0-1-1 0 0,1 0 1 0 0,-1-1-1 0 0,0 0 1 0 0,1-1-1 0 0,0 0 0 0 0,0-1 1 0 0,-3-1-3 0 0,-42-20 13 0 0,56 26-12 0 0,-1 0-1 0 0,1 0 1 0 0,0 0 0 0 0,0 0-1 0 0,0-1 1 0 0,0 1-1 0 0,0 0 1 0 0,0-1-1 0 0,0 1 1 0 0,0-1 0 0 0,0 1-1 0 0,0-1 1 0 0,0 1-1 0 0,0-1 1 0 0,0 1-1 0 0,1-1 1 0 0,-1 0 0 0 0,0 0-1 0 0,0 0 1 0 0,1 1-1 0 0,-1-1 1 0 0,0 0-1 0 0,1 0 1 0 0,-1 0 0 0 0,1 0-1 0 0,-1 0 1 0 0,1 0-1 0 0,-1 0 1 0 0,1 0 0 0 0,0 0-1 0 0,0 0 1 0 0,-1 0-1 0 0,1 0 1 0 0,0 0-1 0 0,0-1 1 0 0,0 1 0 0 0,0 0-1 0 0,0 0 1 0 0,0 0-1 0 0,1 0 1 0 0,-1 0-1 0 0,0 0 1 0 0,0 0 0 0 0,1 0-1 0 0,31-49 8 0 0,-21 36-8 0 0</inkml:trace>
  <inkml:trace contextRef="#ctx0" brushRef="#br0" timeOffset="61385.026">1099 4941 9344 0 0,'0'0'153'0'0,"0"0"4"0"0,0 0-2 0 0,0 0-10 0 0,0 0-49 0 0,0 0-5 0 0,0 0-7 0 0,0 0 29 0 0,0 0 110 0 0,0 0 30 0 0,-3-2-1 0 0,0 1-197 0 0,1 0-1 0 0,-1 0 0 0 0,1 0 1 0 0,-1 0-1 0 0,1 0 0 0 0,-1 0 1 0 0,0 1-1 0 0,1-1 0 0 0,-1 1 1 0 0,0 0-1 0 0,0 0 0 0 0,1 0 1 0 0,-1 0-1 0 0,0 0 1 0 0,1 1-1 0 0,-1-1 0 0 0,0 1 1 0 0,1-1-1 0 0,-1 1 0 0 0,1 0 1 0 0,-1 0-1 0 0,1 0 0 0 0,-1 1 1 0 0,1-1-1 0 0,-2 2-54 0 0,-26 48 649 0 0,21 32-217 0 0,9-78-407 0 0,-1-1-16 0 0,0-1 0 0 0,1 0 0 0 0,0 0 0 0 0,0 0 1 0 0,0 0-1 0 0,0 0 0 0 0,0 0 0 0 0,1 0 0 0 0,0 0 0 0 0,-1 0 0 0 0,1 0 0 0 0,0 0 0 0 0,0 0 0 0 0,1 0 1 0 0,-1 0-1 0 0,0-1 0 0 0,1 1 0 0 0,0-1 0 0 0,0 1 0 0 0,-1-1 0 0 0,1 1 0 0 0,1-1 0 0 0,-1 0 0 0 0,0 0 0 0 0,1 0 1 0 0,-1 0-10 0 0,48-27 97 0 0,-38 16-79 0 0,0-1 0 0 0,-1 0 0 0 0,-1 0 0 0 0,0-1 0 0 0,0-1 0 0 0,-1 1 0 0 0,0-2 0 0 0,-1 1 0 0 0,-1-1 1 0 0,0 0-1 0 0,5-14-18 0 0,25-67 177 0 0,-24 65 78 0 0,-11 56 254 0 0,-7 96-248 0 0,4-118-244 0 0,0 0 0 0 0,0 0 0 0 0,1 1 0 0 0,-1-1 0 0 0,1 1 0 0 0,0-1-1 0 0,0 0 1 0 0,1 1 0 0 0,0-1 0 0 0,0 0 0 0 0,0 1 0 0 0,0-1 0 0 0,1 0 0 0 0,0 0 0 0 0,2 3-17 0 0,8 3 32 0 0,-10-13-24 0 0</inkml:trace>
  <inkml:trace contextRef="#ctx0" brushRef="#br0" timeOffset="61948.734">1347 4553 9040 0 0,'0'0'17'0'0,"0"0"7"0"0,0 0 5 0 0,0 0-5 0 0,0 0-6 0 0,0 0-1 0 0,0 0 4 0 0,0 0 1 0 0,0 0 16 0 0,0 0 14 0 0,0 0-1 0 0,0 0 0 0 0,1 4-14 0 0,2 13 17 0 0,0 0 1 0 0,-1-1-1 0 0,-1 1 1 0 0,-1 0-1 0 0,-1 0 0 0 0,-2 14-54 0 0,0 32 233 0 0,7 43 167 0 0,5 5-7 0 0,5-48-121 0 0,-4-11-123 0 0,1-33-2 0 0,-8-17-108 0 0</inkml:trace>
  <inkml:trace contextRef="#ctx0" brushRef="#br0" timeOffset="61949.734">1398 4829 8744 0 0,'0'0'0'0'0,"0"0"0"0"0,0 0 0 0 0,0 0 152 0 0,0 0 0 0 0,0 0 0 0 0,0 0 0 0 0,18-6-72 0 0,-16 5 8 0 0,1-2-8 0 0,5 0 8 0 0,1-1 72 0 0,0 1-8 0 0,0 1 0 0 0,3 0 0 0 0,1 1-72 0 0,-2-2 8 0 0,-2 2-8 0 0</inkml:trace>
  <inkml:trace contextRef="#ctx0" brushRef="#br0" timeOffset="64338.945">1651 4890 8840 0 0,'0'0'42'0'0,"0"0"12"0"0,0 0 2 0 0,0 0-4 0 0,0 0-15 0 0,0 0 0 0 0,0 0-1 0 0,0 0 24 0 0,0 0 63 0 0,0 0 18 0 0,0 0-2 0 0,0 0-6 0 0,0 0-37 0 0,-2 3-14 0 0,-1 5 14 0 0,1-1 0 0 0,1 0 0 0 0,-1 1 0 0 0,1-1 0 0 0,0 1 0 0 0,1 0 0 0 0,0-1 0 0 0,0 1 0 0 0,1 0 0 0 0,0-1 0 0 0,0 1 0 0 0,0-1 0 0 0,1 1 0 0 0,2 4-96 0 0,6 38 680 0 0,-10-42-536 0 0,2-5-72 0 0</inkml:trace>
  <inkml:trace contextRef="#ctx0" brushRef="#br0" timeOffset="64339.945">1804 4891 8936 0 0,'0'0'264'0'0,"0"0"0"0"0,0 0 1 0 0,0 0-22 0 0,0 4-109 0 0,-3 120 1480 0 0,21-85-613 0 0,23-53-425 0 0,-40 13-559 0 0,6-5 5 0 0,0 0 0 0 0,0-1-1 0 0,-1 0 1 0 0,0-1 0 0 0,0 1-1 0 0,-1-1 1 0 0,0 0 0 0 0,0 0 0 0 0,-1-1-1 0 0,0 1 1 0 0,-1-1 0 0 0,0 0-1 0 0,0 0 1 0 0,-1 0 0 0 0,0-1 0 0 0,0 1-1 0 0,-1 0 1 0 0,0-5-22 0 0,21-37 152 0 0,-20 49-137 0 0</inkml:trace>
  <inkml:trace contextRef="#ctx0" brushRef="#br0" timeOffset="66059.035">2166 4865 7632 0 0,'0'0'201'0'0,"0"0"6"0"0,0 0 1 0 0,0 0-19 0 0,3-1-74 0 0,76-9 1303 0 0,-73 9-1371 0 0,-1-1 0 0 0,1 0 0 0 0,0-1 0 0 0,-1 1 0 0 0,1-1 0 0 0,-1 0 0 0 0,0-1 0 0 0,0 1 0 0 0,0-1 0 0 0,0 0 0 0 0,-1 0 0 0 0,0 0 0 0 0,0-1 0 0 0,0 1 0 0 0,0-1 0 0 0,1-3-47 0 0,30-30 91 0 0,-6-10 53 0 0,-29 46-139 0 0,0 0 1 0 0,0 1-1 0 0,0-1 1 0 0,0 0-1 0 0,0 1 0 0 0,0-1 1 0 0,-1 0-1 0 0,1 1 1 0 0,-1-1-1 0 0,1 1 0 0 0,-1-1 1 0 0,0 0-1 0 0,1 1 1 0 0,-1-1-1 0 0,0 1 0 0 0,0 0 1 0 0,0-1-1 0 0,0 1 1 0 0,0 0-1 0 0,0 0 1 0 0,0-1-1 0 0,-1 1 0 0 0,1 0 1 0 0,0 0-1 0 0,-1 0 1 0 0,1 0-1 0 0,-1 1 0 0 0,1-1 1 0 0,-1 0-1 0 0,1 1 1 0 0,-1-1-1 0 0,1 1 0 0 0,-1-1 1 0 0,0 1-1 0 0,1 0 1 0 0,-1 0-1 0 0,0-1 0 0 0,1 1 1 0 0,-1 0-1 0 0,0 1 1 0 0,1-1-1 0 0,-1 0 0 0 0,0 0 1 0 0,1 1-1 0 0,-1-1 1 0 0,1 1-1 0 0,-1-1 0 0 0,0 1 1 0 0,1 0-1 0 0,-1 0 1 0 0,1-1-1 0 0,0 1 1 0 0,-1 0-1 0 0,1 0 0 0 0,-1 1-5 0 0,-105 63 104 0 0,63-5 128 0 0,42-56-200 0 0,1 0 0 0 0,1-1 0 0 0,-1 1-1 0 0,0 0 1 0 0,1 0 0 0 0,0 0 0 0 0,0 0 0 0 0,0-1-1 0 0,0 1 1 0 0,1 0 0 0 0,-1 0 0 0 0,1 0-1 0 0,0-1 1 0 0,0 1 0 0 0,1 0 0 0 0,-1-1 0 0 0,1 1-1 0 0,0-1 1 0 0,0 1 0 0 0,0-1 0 0 0,0 0-1 0 0,0 0 1 0 0,1 0 0 0 0,0 1-32 0 0,95 71 417 0 0,-32-32-218 0 0,-48-34-144 0 0</inkml:trace>
  <inkml:trace contextRef="#ctx0" brushRef="#br1" timeOffset="83083.675">2966 113 8432 0 0,'0'0'774'0'0,"0"0"-3"0"0,0 0 2 0 0,-2-3-109 0 0,-38-64 2092 0 0,32 62-2598 0 0,1 0 0 0 0,0 0-1 0 0,-1 1 1 0 0,0 0 0 0 0,0 1-1 0 0,0 0 1 0 0,-1 0 0 0 0,1 0-1 0 0,0 1 1 0 0,-1 1 0 0 0,0-1 0 0 0,1 1-1 0 0,-5 1-157 0 0,6-1 23 0 0,-58 11 485 0 0,47-5-467 0 0,0 0-1 0 0,1 0 1 0 0,0 2-1 0 0,0 0 0 0 0,0 1 1 0 0,1 0-1 0 0,-8 7-40 0 0,-2 4 32 0 0,0 2-1 0 0,0 0 1 0 0,2 2 0 0 0,1 1-1 0 0,1 1 1 0 0,1 0-1 0 0,-15 26-31 0 0,-55 101 87 0 0,37-51-54 0 0,-63 115 39 0 0,49-88 72 0 0,10 24 98 0 0,33-72 16 0 0,17-51-36 0 0,1-5 71 0 0,6-19-363 0 0,2-6 91 0 0,-1 1-1 0 0,0 0 1 0 0,0 0-1 0 0,1 0 1 0 0,-1-1-1 0 0,0 1 0 0 0,1 0 1 0 0,-1 0-1 0 0,0 0 1 0 0,0 0-1 0 0,1 0 1 0 0,-1 0-1 0 0,0 0 0 0 0,1 0 1 0 0,-1 0-1 0 0,0 0 1 0 0,0 0-1 0 0,1 0 1 0 0,-1 0-1 0 0,0 0 1 0 0,1 0-1 0 0,-1 0 0 0 0,0 0 1 0 0,1 0-1 0 0,-1 0 1 0 0,0 0-1 0 0,0 0 1 0 0,1 1-1 0 0,-1-1 0 0 0,0 0 1 0 0,0 0-1 0 0,1 0 1 0 0,-1 0-1 0 0,0 1 1 0 0,0-1-1 0 0,1 0 0 0 0,-1 0 1 0 0,0 1-1 0 0,0-1 1 0 0,0 0-1 0 0,0 0 1 0 0,1 1-1 0 0,-1-1 1 0 0,0 0-1 0 0,0 0 0 0 0,0 1 1 0 0,0-1-1 0 0,0 0 1 0 0,0 1-1 0 0,0-1 1 0 0,0 0-1 0 0,0 1 0 0 0,0-1 1 0 0,0 0-1 0 0,0 0 1 0 0,0 1-21 0 0,6-5 62 0 0</inkml:trace>
  <inkml:trace contextRef="#ctx0" brushRef="#br1" timeOffset="83932.23">1875 1002 13168 0 0,'0'0'376'0'0,"0"0"0"0"0,0 0 0 0 0,0 0-42 0 0,0 0-163 0 0,0 0-36 0 0,2-3-1 0 0,11-10 1794 0 0,-9 116-1351 0 0,-8-15-357 0 0,7-16-62 0 0,-3-71-154 0 0,0 0 1 0 0,0 0 0 0 0,0 0-1 0 0,0 0 1 0 0,0 0 0 0 0,0 1-1 0 0,0-1 1 0 0,0 0 0 0 0,1 0-1 0 0,-1 0 1 0 0,0 0 0 0 0,1 0-1 0 0,-1-1 1 0 0,1 1 0 0 0,-1 0-1 0 0,1 0 1 0 0,-1 0 0 0 0,1 0-1 0 0,0 0 1 0 0,-1-1 0 0 0,1 1-1 0 0,0 0 1 0 0,0-1 0 0 0,0 1-1 0 0,-1 0 1 0 0,1-1 0 0 0,0 1-1 0 0,0-1 1 0 0,0 1 0 0 0,0-1-1 0 0,0 0 1 0 0,0 1 0 0 0,0-1-1 0 0,0 0 1 0 0,0 0 0 0 0,0 1-1 0 0,0-1 1 0 0,0 0 0 0 0,0 0-1 0 0,0 0 1 0 0,0-1 0 0 0,0 1-1 0 0,1 0 1 0 0,-1 0 0 0 0,0 0-1 0 0,0-1 1 0 0,0 1 0 0 0,0-1-5 0 0,88-42 161 0 0,-82 38-141 0 0,0 0 1 0 0,0 1-1 0 0,0 0 0 0 0,0 1 0 0 0,1 0 1 0 0,-1 0-1 0 0,1 0 0 0 0,0 1 0 0 0,0 0 1 0 0,0 1-1 0 0,5-1-20 0 0,85-4 269 0 0,-23 6-69 0 0,-60 0-143 0 0</inkml:trace>
  <inkml:trace contextRef="#ctx0" brushRef="#br1" timeOffset="79707.939">3845 63 11152 0 0,'0'0'289'0'0,"0"0"6"0"0,0 0 1 0 0,4-2-30 0 0,61-29 668 0 0,35 1 723 0 0,-76 30-1443 0 0,-1 1 0 0 0,1 1 1 0 0,0 1-1 0 0,-1 0 0 0 0,0 2 0 0 0,0 1 1 0 0,0 1-1 0 0,0 1 0 0 0,-1 1 0 0 0,11 6-214 0 0,90 48 520 0 0,-113-56-487 0 0,0 1-1 0 0,-1 0 1 0 0,-1 1-1 0 0,1 0 0 0 0,-2 0 1 0 0,1 1-1 0 0,-1 0 1 0 0,0 0-1 0 0,-1 1 0 0 0,0 0-32 0 0,42 80 163 0 0,20 71 170 0 0,-28-40-106 0 0,-4-37-11 0 0,14 23 129 0 0,17 9 207 0 0,-28-26-56 0 0,-20-62-164 0 0,1 4 274 0 0,-5 27-25 0 0,11 19-28 0 0,-24-74-497 0 0</inkml:trace>
  <inkml:trace contextRef="#ctx0" brushRef="#br1" timeOffset="80948.415">4637 1057 11048 0 0,'0'0'697'0'0,"0"0"6"0"0,0 0 1 0 0,1-3-95 0 0,19-39 823 0 0,-19 41-1390 0 0,-1 0 1 0 0,1 0-1 0 0,-1 1 1 0 0,1-1-1 0 0,-1 0 1 0 0,1 0-1 0 0,-1 0 0 0 0,1 1 1 0 0,0-1-1 0 0,-1 0 1 0 0,1 0-1 0 0,0 1 1 0 0,-1-1-1 0 0,1 1 1 0 0,0-1-1 0 0,0 1 0 0 0,0-1 1 0 0,0 1-1 0 0,0-1 1 0 0,0 1-1 0 0,0 0 1 0 0,-1 0-1 0 0,1-1 1 0 0,0 1-1 0 0,0 0 0 0 0,0 0 1 0 0,0 0-1 0 0,0 0 1 0 0,0 0-1 0 0,0 0 1 0 0,0 0-1 0 0,0 0 0 0 0,0 1 1 0 0,0-1-1 0 0,0 0 1 0 0,0 1-1 0 0,0-1 1 0 0,0 0-1 0 0,0 1 1 0 0,-1-1-1 0 0,1 1 0 0 0,0-1 1 0 0,0 1-1 0 0,0 0 1 0 0,-1-1-1 0 0,1 1 1 0 0,0 0-1 0 0,-1-1 1 0 0,1 1-1 0 0,-1 0 0 0 0,1 0 1 0 0,-1 0-1 0 0,1 0 1 0 0,-1 0-43 0 0,39 59 50 0 0,-34-45-39 0 0,0-1-1 0 0,1 1 0 0 0,0-1 1 0 0,1-1-1 0 0,1 1 0 0 0,0-1 0 0 0,5 5-10 0 0,32 48 60 0 0,-34-58-3 0 0,-10-6-35 0 0,1 0 0 0 0,0 0 0 0 0,1 0 0 0 0,-1-1 0 0 0,0 1 0 0 0,0-1 0 0 0,1 1 0 0 0,-1-1 0 0 0,1 0 0 0 0,0 1-1 0 0,-1-1 1 0 0,1-1 0 0 0,0 1 0 0 0,-1 0 0 0 0,1-1 0 0 0,0 1 0 0 0,0-1 0 0 0,0 0 0 0 0,-1 0 0 0 0,1 0 0 0 0,0 0-1 0 0,0 0 1 0 0,0-1 0 0 0,-1 0 0 0 0,1 1 0 0 0,1-1-22 0 0,2-4 73 0 0,-1 0 0 0 0,1 0 0 0 0,-1-1-1 0 0,0 1 1 0 0,0-1 0 0 0,0 0 0 0 0,-1 0 0 0 0,0-1 0 0 0,0 1-1 0 0,-1-1 1 0 0,0 0 0 0 0,0 0 0 0 0,0 0 0 0 0,1-6-73 0 0,7-16 228 0 0,29-130 687 0 0,-34 59-181 0 0,-10 54 164 0 0,4 45-853 0 0,0 1-2 0 0,0 0 5 0 0,0 0 6 0 0,0 0 2 0 0</inkml:trace>
  <inkml:trace contextRef="#ctx0" brushRef="#br1" timeOffset="82367.18">4380 1292 9440 0 0,'0'0'458'0'0,"0"0"10"0"0,0 0-2 0 0,0 0-57 0 0,0 0-217 0 0,-3 0-49 0 0,-21-2 1249 0 0,15-1 240 0 0,8 3-1624 0 0,1 0 0 0 0,-1 0-1 0 0,1-1 1 0 0,-1 1 0 0 0,0 0 0 0 0,1 0 0 0 0,-1 0 0 0 0,1-1-1 0 0,-1 1 1 0 0,1 0 0 0 0,-1-1 0 0 0,1 1 0 0 0,-1 0 0 0 0,1-1-1 0 0,0 1 1 0 0,-1-1 0 0 0,1 1 0 0 0,-1 0 0 0 0,1-1 0 0 0,0 1-1 0 0,-1-1 1 0 0,1 1 0 0 0,0-1 0 0 0,0 1 0 0 0,-1-1 0 0 0,1 0-1 0 0,0 1 1 0 0,0-1 0 0 0,0 1 0 0 0,0-1 0 0 0,0 1 0 0 0,0-1-1 0 0,0 0 1 0 0,0 1 0 0 0,0-1 0 0 0,0 1 0 0 0,0-1 0 0 0,0 0-1 0 0,0 1 1 0 0,0-1 0 0 0,0 1 0 0 0,1-1-8 0 0,-1 1-32 0 0,0 0-3 0 0,0 0-1 0 0,0 0 10 0 0,0 0 0 0 0,0 0-3 0 0,0 0 4 0 0,0 0 1 0 0,0 0 2 0 0,0 0 10 0 0,0 0-1 0 0,15 0-46 0 0,172-4-91 0 0,-101 18 124 0 0,53 3-20 0 0,122-36 67 0 0,-128 4 124 0 0,-55 6 101 0 0,0 3 0 0 0,65 4-246 0 0,35-2 404 0 0,67 6 380 0 0,-85-7-71 0 0,18-5 1 0 0,-63-1-61 0 0,-44 4 254 0 0,-57 16-373 0 0,-11-9-398 0 0</inkml:trace>
  <inkml:trace contextRef="#ctx0" brushRef="#br1" timeOffset="84903.53">612 1391 9848 0 0,'0'0'330'0'0,"0"0"9"0"0,0 0-6 0 0,0 0-27 0 0,0 0-144 0 0,0 0-39 0 0,0 0 5 0 0,0 0 48 0 0,0 0 167 0 0,0 0 42 0 0,0 0 4 0 0,0 0-45 0 0,0 0-166 0 0,0 0-44 0 0,0 0-3 0 0,0 0 16 0 0,0 0 50 0 0,3 0 16 0 0,-2 0-206 0 0,22 0 248 0 0,0 0 0 0 0,1-2 1 0 0,-1 0-1 0 0,0-2 0 0 0,8-2-255 0 0,-26 4 60 0 0,0 1 1 0 0,0-1 0 0 0,0 1-1 0 0,0 0 1 0 0,1 1-1 0 0,-1-1 1 0 0,0 1-1 0 0,1 0 1 0 0,-1 0-1 0 0,0 1 1 0 0,1 0 0 0 0,3 1-61 0 0,59 0 213 0 0,100-5 237 0 0,-76 1 37 0 0,37-6 412 0 0,-16 12-27 0 0,-5-8-251 0 0,4-10-18 0 0,-19-7-133 0 0,-36 21-236 0 0,26-3 156 0 0,29-5 22 0 0,-35-12-152 0 0,-20 13 27 0 0,89 9 500 0 0,-124 1-675 0 0,0 0 1 0 0,1-2 0 0 0,-1 0-1 0 0,1-2 1 0 0,-1 0 0 0 0,0-2-1 0 0,1 0 1 0 0,4-3-113 0 0,74-14 187 0 0,-85 19-149 0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9-12T08:33:46.314"/>
    </inkml:context>
    <inkml:brush xml:id="br0">
      <inkml:brushProperty name="width" value="0.025" units="cm"/>
      <inkml:brushProperty name="height" value="0.025" units="cm"/>
      <inkml:brushProperty name="ignorePressure" value="1"/>
    </inkml:brush>
  </inkml:definitions>
  <inkml:trace contextRef="#ctx0" brushRef="#br0">1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7-01T14:17:53.997"/>
    </inkml:context>
    <inkml:brush xml:id="br0">
      <inkml:brushProperty name="width" value="0.025" units="cm"/>
      <inkml:brushProperty name="height" value="0.025" units="cm"/>
      <inkml:brushProperty name="color" value="#333333"/>
    </inkml:brush>
    <inkml:brush xml:id="br1">
      <inkml:brushProperty name="width" value="0.05" units="cm"/>
      <inkml:brushProperty name="height" value="0.05" units="cm"/>
      <inkml:brushProperty name="color" value="#008C3A"/>
    </inkml:brush>
    <inkml:brush xml:id="br2">
      <inkml:brushProperty name="width" value="0.1" units="cm"/>
      <inkml:brushProperty name="height" value="0.1" units="cm"/>
      <inkml:brushProperty name="color" value="#E71225"/>
    </inkml:brush>
  </inkml:definitions>
  <inkml:trace contextRef="#ctx0" brushRef="#br0">1249 4682 6632 0 0,'0'0'8'0'0,"0"0"0"0"0,0 0 0 0 0,0 0 0 0 0,0 0 1 0 0,0 0 4 0 0,0 0-3 0 0,0 0 32 0 0,0 0 140 0 0,0 0 34 0 0,0 0 1 0 0,0 0-16 0 0,0 0-82 0 0,0 0-16 0 0,0 0 1 0 0,0 0 32 0 0,0 0 129 0 0,3 1 36 0 0,4 1-111 0 0,-1-1 1 0 0,1 0-1 0 0,-1 0 0 0 0,1-1 0 0 0,0 1 0 0 0,-1-2 0 0 0,1 1 0 0 0,0-1 0 0 0,-1 0 0 0 0,1 0 0 0 0,-1 0 1 0 0,2-2-191 0 0,47-4 632 0 0,33-1 41 0 0,-33 1-404 0 0,-11 3-34 0 0,43 1 78 0 0,31-11 61 0 0,-30 12 400 0 0,-40 6-286 0 0,-18-4-83 0 0,34 1 797 0 0,0-4 0 0 0,54-8-1202 0 0,52-6 1200 0 0,-11 17-334 0 0,-19-7-125 0 0,-49 2-353 0 0,-14 3-45 0 0,45-1 194 0 0,14 2 110 0 0,-47 4-239 0 0,54 5 86 0 0,-53-11-220 0 0,60-1 183 0 0,4 15-14 0 0,14 2 49 0 0,67-23 121 0 0,-136 8-356 0 0,-7-3-9 0 0,1 4 7 0 0,15 2 12 0 0,-25 10-77 0 0,79 3 140 0 0,189-30 196 0 0,-196 16-382 0 0,-59-6-65 0 0,-6-1-21 0 0,58-3 28 0 0,-17 3-37 0 0,34-7 32 0 0,88 2 13 0 0,-135 2-53 0 0,64 3 114 0 0,-47 14-22 0 0,4-4-4 0 0,-47-6 86 0 0,-91 3-207 0 0</inkml:trace>
  <inkml:trace contextRef="#ctx0" brushRef="#br0" timeOffset="1593.401">6621 4363 10752 0 0,'0'0'474'0'0,"0"0"9"0"0,0 0-6 0 0,0 0-50 0 0,0 0-231 0 0,0 0-53 0 0,0 0 1 0 0,0 0 40 0 0,0 0 160 0 0,0 0 40 0 0,0 0 1 0 0,0 0-37 0 0,0 0-171 0 0,0 0-46 0 0,0 0 4 0 0,0 0-10 0 0,0-3-42 0 0,-3-25 661 0 0,25 44-698 0 0,99 75 200 0 0,-19-19 156 0 0,33 39 385 0 0,-24-39 91 0 0,-76-47 42 0 0,-53-14 347 0 0,-103 3-468 0 0,-44 21 450 0 0,101-18-882 0 0,-99 41 402 0 0,119-27-165 0 0,41-29-579 0 0</inkml:trace>
  <inkml:trace contextRef="#ctx0" brushRef="#br0" timeOffset="3030.536">5961 5201 4312 0 0,'0'0'2129'0'0,"0"0"6"0"0,0 0 1 0 0,-1-3-354 0 0,0 1-1618 0 0,1-1-1 0 0,-1 1 0 0 0,0 0 1 0 0,0 0-1 0 0,1-1 1 0 0,0 1-1 0 0,-1 0 0 0 0,1-1 1 0 0,0 1-1 0 0,0-1 1 0 0,0 1-1 0 0,0 0 0 0 0,1-1 1 0 0,-1 1-1 0 0,1 0 0 0 0,-1-1 1 0 0,1 1-1 0 0,0 0 1 0 0,0 0-1 0 0,0 0 0 0 0,0 0 1 0 0,0-1-1 0 0,0 1 0 0 0,1 0-162 0 0,0-5 346 0 0,-2 7-329 0 0,0 0 0 0 0,0-1 0 0 0,0 1 0 0 0,-1 0-1 0 0,1 0 1 0 0,0-1 0 0 0,0 1 0 0 0,0 0 0 0 0,0-1 0 0 0,0 1 0 0 0,0 0 0 0 0,0-1 0 0 0,0 1-1 0 0,0 0 1 0 0,0-1 0 0 0,0 1 0 0 0,0 0 0 0 0,0-1 0 0 0,0 1 0 0 0,0 0 0 0 0,0-1 0 0 0,0 1-1 0 0,1 0 1 0 0,-1-1 0 0 0,0 1 0 0 0,0 0 0 0 0,0 0 0 0 0,0-1 0 0 0,1 1 0 0 0,-1 0 0 0 0,0-1-1 0 0,0 1 1 0 0,1 0 0 0 0,-1 0 0 0 0,0 0 0 0 0,0-1 0 0 0,1 1 0 0 0,-1 0 0 0 0,0 0 0 0 0,1 0 0 0 0,-1 0-1 0 0,0 0 1 0 0,0 0 0 0 0,1-1 0 0 0,-1 1 0 0 0,0 0 0 0 0,1 0 0 0 0,-1 0 0 0 0,0 0 0 0 0,1 0-1 0 0,-1 0 1 0 0,0 0 0 0 0,1 0 0 0 0,-1 0 0 0 0,0 1 0 0 0,1-1 0 0 0,-1 0 0 0 0,0 0 0 0 0,1 0-1 0 0,-1 0 1 0 0,0 0 0 0 0,1 0 0 0 0,-1 1 0 0 0,0-1 0 0 0,0 0 0 0 0,1 0 0 0 0,-1 1 0 0 0,0-1-1 0 0,0 0 1 0 0,1 0-18 0 0,21 51 148 0 0,-7-15-15 0 0,-1 1 0 0 0,-2 1 0 0 0,-1 0 0 0 0,-1 9-133 0 0,1-4 223 0 0,1 0 0 0 0,2-1-1 0 0,3 0 1 0 0,1-1 0 0 0,3 2-223 0 0,-18-37 97 0 0,-1-2 0 0 0,1 1 0 0 0,1 0 0 0 0,-1-1 0 0 0,1 1 0 0 0,-1-1 0 0 0,1 0 0 0 0,0 0 0 0 0,1 0-1 0 0,-1-1 1 0 0,1 1 0 0 0,0-1 0 0 0,-1 0 0 0 0,1-1 0 0 0,5 2-97 0 0,-8-4 45 0 0,0-1-1 0 0,1 0 0 0 0,-1 0 0 0 0,0 0 1 0 0,1 0-1 0 0,-1 0 0 0 0,0 0 1 0 0,0-1-1 0 0,0 1 0 0 0,0-1 0 0 0,0 1 1 0 0,0-1-1 0 0,-1 0 0 0 0,1 0 1 0 0,0 0-1 0 0,-1 0 0 0 0,0 0 0 0 0,1 0 1 0 0,-1 0-1 0 0,0-1 0 0 0,0 1 1 0 0,0 0-1 0 0,0-1 0 0 0,-1 1 0 0 0,1 0 1 0 0,-1-1-1 0 0,1 1 0 0 0,-1-1 1 0 0,0-1-45 0 0,1 1-3 0 0,17-139 713 0 0,6-94 186 0 0,-23 221-831 0 0,-1 6-4 0 0,0-1 0 0 0,1 1 0 0 0,0 0 0 0 0,1-1 1 0 0,0 1-1 0 0,0 0 0 0 0,1 0 0 0 0,0 1 0 0 0,1-1 0 0 0,0 0 1 0 0,3-3-62 0 0,29-54 505 0 0,-15 44 132 0 0,-21 22-581 0 0</inkml:trace>
  <inkml:trace contextRef="#ctx0" brushRef="#br0" timeOffset="7749.831">1480 4789 2304 0 0,'0'0'-8'0'0,"0"0"5"0"0,0 0 25 0 0,0 0 12 0 0,0 0-6 0 0,0 0 2 0 0,0 0-5 0 0,0 0-1 0 0,0 0 1 0 0,0 0 82 0 0,0 0 306 0 0,0 0 82 0 0,0 0 2 0 0,-3 2-55 0 0,-8 7-244 0 0,8-7-56 0 0,3-2-4 0 0,0 0 53 0 0,0 0 194 0 0,0 0 54 0 0,-11-4 3039 0 0,8-15-3700 0 0,3 12 535 0 0,0-175 2414 0 0,12 136-1958 0 0,-17-136 1708 0 0,17 143-1794 0 0,-5-13-109 0 0,-13-11 202 0 0,3 23-374 0 0,9-29 200 0 0,-3-19 361 0 0,-1 21-424 0 0,-3-99 562 0 0,-12 97-676 0 0,13-222 918 0 0,-13 249-1164 0 0,-3-26 155 0 0,5 16-172 0 0,1-55 323 0 0,6 60-228 0 0,-3-32 33 0 0,3-37 52 0 0,2-119 412 0 0,15 157-540 0 0,5-5-6 0 0,-13-80 34 0 0,-5-153 308 0 0,6 249-430 0 0,-12-39 15 0 0,-4 52-68 0 0,-5 3-19 0 0,10 26-34 0 0,-2-8 2 0 0,1-11 1 0 0,6-197 46 0 0,6 186-63 0 0,6-9 19 0 0,-7 44-9 0 0,-2 0 0 0 0,0-1 0 0 0,-1 1 0 0 0,-1-1 0 0 0,-1 1 0 0 0,-2-17-10 0 0,1-12 9 0 0,3-132 119 0 0,-9 132-64 0 0,0 5 8 0 0,-1-5 8 0 0,9-97 79 0 0,13 45-95 0 0,-10-116 36 0 0,-8 157-71 0 0,-3 19-13 0 0,-3 10 7 0 0,5-5-22 0 0,3-63-1 0 0,2 97 0 0 0</inkml:trace>
  <inkml:trace contextRef="#ctx0" brushRef="#br0" timeOffset="8860.649">1382 4 10848 0 0,'0'0'720'0'0,"0"0"0"0"0,0 0-2 0 0,0 0-100 0 0,0 0-385 0 0,0 0-92 0 0,0 0-2 0 0,0 0 40 0 0,0 0 146 0 0,0 0 40 0 0,0 0-2 0 0,0 0-38 0 0,0 0-161 0 0,0 0-30 0 0,0 0 2 0 0,0 0-10 0 0,0 0-36 0 0,0 0-11 0 0,0 0 1 0 0,0 0-5 0 0,0 0-20 0 0,0 0-2 0 0,0 0-2 0 0,0 0-5 0 0,0 0-30 0 0,0 0-8 0 0,0 0 2 0 0,0 0-1 0 0,0 0-18 0 0,0 0-1 0 0,0 0 2 0 0,-4 0 2 0 0,2 1 6 0 0,0-1 0 0 0,-1 1 0 0 0,1-1 0 0 0,0 1-1 0 0,0 0 1 0 0,0 0 0 0 0,0 0 0 0 0,0 0 0 0 0,0 1 0 0 0,0-1 0 0 0,0 1 0 0 0,0-1 0 0 0,0 1 0 0 0,1-1 0 0 0,-1 1 0 0 0,1 0 0 0 0,-1 0 0 0 0,1 0-1 0 0,-1 1 1 0 0,-4 4 0 0 0,-64 93-9 0 0,-5-18-14 0 0,53-65 13 0 0,45-53 91 0 0,88-109 528 0 0,-59 96 342 0 0,-50 48-902 0 0,0 0 0 0 0,0 0 1 0 0,0 0-1 0 0,0 1 0 0 0,0-1 0 0 0,0 1 0 0 0,0-1 1 0 0,0 1-1 0 0,0 0 0 0 0,0 0 0 0 0,0 0 0 0 0,0 0 0 0 0,0 0 1 0 0,0 1-1 0 0,0-1 0 0 0,0 0 0 0 0,0 1 0 0 0,0 0 0 0 0,0-1 1 0 0,0 1-1 0 0,0 0 0 0 0,-1 0 0 0 0,1 0 0 0 0,0 0 0 0 0,0 0 1 0 0,-1 0-1 0 0,1 1 0 0 0,-1-1 0 0 0,1 1 0 0 0,-1-1 1 0 0,1 1-1 0 0,-1-1 0 0 0,0 1 0 0 0,0 0-49 0 0,33 31 427 0 0,2 16-102 0 0,-18 17-37 0 0,7 42 49 0 0,16-52-118 0 0,-37-52-191 0 0,2-1-3 0 0</inkml:trace>
  <inkml:trace contextRef="#ctx0" brushRef="#br0" timeOffset="9266.772">475 501 12552 0 0,'0'0'392'0'0,"0"0"0"0"0,0 0 1 0 0,0 0-38 0 0,0 0-177 0 0,0 0-47 0 0,0 0 4 0 0,0 0 59 0 0,0 0 234 0 0,0 0 55 0 0,0 0 4 0 0,0 0-60 0 0,0 0-236 0 0,0 0-50 0 0,0 0 3 0 0,0 0-4 0 0,0 0-17 0 0,0 0-8 0 0,0 0 3 0 0,0 0-6 0 0,0 0-32 0 0,0 0-8 0 0,3 2 0 0 0,-1 0-67 0 0,-1-1-1 0 0,0 1 0 0 0,1 0 0 0 0,-1-1 1 0 0,0 1-1 0 0,0 0 0 0 0,0 0 0 0 0,0 0 0 0 0,0 0 1 0 0,-1 0-1 0 0,1 0 0 0 0,-1 0 0 0 0,1 0 0 0 0,-1 0 1 0 0,0 0-1 0 0,1 0 0 0 0,-1 0 0 0 0,0 0 0 0 0,-1 0 1 0 0,1 0-1 0 0,0 0 0 0 0,0 0 0 0 0,-1 0 1 0 0,1 0-1 0 0,-2 1-4 0 0,-17 99 54 0 0,-21 20-54 0 0,22-78-8 0 0,9-6-17 0 0,9-37 18 0 0</inkml:trace>
  <inkml:trace contextRef="#ctx0" brushRef="#br0" timeOffset="9751.034">264 873 8432 0 0,'5'-2'281'0'0,"-3"1"-235"0"0,36-3 876 0 0,1-3 382 0 0,85-40 552 0 0,-52 19-1020 0 0,-36-2-393 0 0,-35 26-379 0 0</inkml:trace>
  <inkml:trace contextRef="#ctx0" brushRef="#br0" timeOffset="10094.734">306 492 7528 0 0,'0'0'225'0'0,"0"0"6"0"0,0 0 2 0 0,0 0-17 0 0,3-1-88 0 0,13-4 253 0 0,-1 0 1 0 0,-1-1-1 0 0,1-1 0 0 0,-1 0 1 0 0,0-1-1 0 0,10-8-381 0 0,48-11 943 0 0,34-8-529 0 0,-52 15-347 0 0,-36 13-60 0 0</inkml:trace>
  <inkml:trace contextRef="#ctx0" brushRef="#br0" timeOffset="14782.59">224 1037 5320 0 0,'0'0'145'0'0,"0"0"6"0"0,0 0 1 0 0,0 0-12 0 0,0 0-48 0 0,0 0-12 0 0,0 0 2 0 0,0 0 69 0 0,0 0 232 0 0,0-3 57 0 0,1 2-437 0 0,-1 0 26 0 0,0 1-1 0 0,1 0 1 0 0,-1-1 0 0 0,0 1-1 0 0,1-1 1 0 0,-1 1-1 0 0,0 0 1 0 0,0-1 0 0 0,0 1-1 0 0,1-1 1 0 0,-1 1-1 0 0,0-1 1 0 0,0 1 0 0 0,0-1-1 0 0,0 1 1 0 0,0-1-1 0 0,0 1 1 0 0,0 0-1 0 0,0-1 1 0 0,0 1 0 0 0,0-1-1 0 0,0 1 1 0 0,0-1-1 0 0,0 1 1 0 0,0-1 0 0 0,0 1-1 0 0,0-1 1 0 0,-1 1-1 0 0,1-1 1 0 0,0 1 0 0 0,0 0-1 0 0,0-1 1 0 0,-1 1-1 0 0,1-1 1 0 0,0 1-1 0 0,-1 0 1 0 0,1-1 0 0 0,0 1-1 0 0,-1 0 1 0 0,1-1-1 0 0,-1 1 1 0 0,1 0 0 0 0,0 0-1 0 0,-1-1 1 0 0,1 1-1 0 0,-1 0 1 0 0,1 0 0 0 0,-1 0-1 0 0,1 0 1 0 0,-1-1-1 0 0,1 1 1 0 0,-1 0-1 0 0,1 0 1 0 0,0 0 0 0 0,-1 0-1 0 0,1 0 1 0 0,-1 0-1 0 0,1 0 1 0 0,-1 0 0 0 0,1 1-1 0 0,-1-1 1 0 0,0 0-29 0 0,-6 4 296 0 0,-6 2-98 0 0,0 1 0 0 0,1 1 1 0 0,-1 0-1 0 0,1 1 0 0 0,1 0 0 0 0,0 1 0 0 0,0 0 0 0 0,-2 4-198 0 0,3-2 120 0 0,-1 1 0 0 0,1 0 0 0 0,1 0 0 0 0,1 1 1 0 0,0 1-1 0 0,0-1 0 0 0,2 1 0 0 0,-1 1 0 0 0,2-1 0 0 0,0 1 0 0 0,1 0 0 0 0,0 8-120 0 0,3-15 31 0 0,1 0 0 0 0,0 1 0 0 0,1-1 0 0 0,0 0 0 0 0,0 0 0 0 0,1 0 0 0 0,0 0 0 0 0,1 0-1 0 0,-1 0 1 0 0,2-1 0 0 0,3 9-31 0 0,-1-5 36 0 0,-5-9-25 0 0,0 0 0 0 0,0 0 0 0 0,0 1 0 0 0,1-1 0 0 0,-1 0 0 0 0,1 0 0 0 0,0 0 0 0 0,0-1 0 0 0,0 1 0 0 0,0 0 0 0 0,0-1 0 0 0,1 1 0 0 0,-1-1 0 0 0,1 0 0 0 0,-1 0 0 0 0,1 0 0 0 0,0 0 0 0 0,0 0 0 0 0,0-1 0 0 0,0 1 0 0 0,1-1-11 0 0,6 3 39 0 0</inkml:trace>
  <inkml:trace contextRef="#ctx0" brushRef="#br0" timeOffset="15579.278">345 1233 7736 0 0,'0'0'170'0'0,"0"0"10"0"0,0 0-2 0 0,0 0-16 0 0,0 0-54 0 0,0 0-18 0 0,0 0-1 0 0,0 0 11 0 0,0 0 23 0 0,0 0 5 0 0,0 0 0 0 0,0 0-10 0 0,0 0-34 0 0,0 0-1 0 0,-2 4-7 0 0,-4 7 54 0 0,1 0 1 0 0,0 1-1 0 0,0-1 1 0 0,1 1-1 0 0,1 1 0 0 0,0-1 1 0 0,0 0-1 0 0,1 1 0 0 0,0 9-130 0 0,2-22 59 0 0,0 0 12 0 0,0 0 33 0 0,0 0 9 0 0,0 0 4 0 0,0 0-11 0 0,0 0-33 0 0,0 0-2 0 0,9-7 90 0 0,46-59-31 0 0,-36 35 28 0 0,30-36 339 0 0,-13 44 125 0 0,-35 23-566 0 0,6 12 497 0 0,-12 78-46 0 0,5-66-166 0 0,1-17 210 0 0,5-12-309 0 0,24-40-62 0 0,-23 28-154 0 0,50-63 119 0 0,-31 60-18 0 0,-12 27-6 0 0,-7 13 15 0 0,-12 59 160 0 0,-7-18-32 0 0,9-42 0 0 0,3-19-218 0 0,0 0 2 0 0,0 0 2 0 0,0 0 4 0 0,6 0 100 0 0,-2-2-116 0 0</inkml:trace>
  <inkml:trace contextRef="#ctx0" brushRef="#br0" timeOffset="16126.023">768 1128 8744 0 0,'0'0'152'0'0,"0"0"0"0"0,0 0 0 0 0,-1 3-12 0 0,-8 47 974 0 0,9-17 144 0 0,-7-43-1017 0 0,14-21-92 0 0,-7 16-127 0 0,1 1 0 0 0,1-1 0 0 0,0 1 0 0 0,1-1 0 0 0,1 1-1 0 0,0 0 1 0 0,1 1 0 0 0,0-1 0 0 0,1 1 0 0 0,1 0-22 0 0,22-40 88 0 0,19 1 103 0 0,-48 52-191 0 0,0-1 19 0 0,1 1 0 0 0,-1-1 0 0 0,1 0 0 0 0,-1 0 0 0 0,1 1 0 0 0,0-1 0 0 0,-1 0 0 0 0,1 1 0 0 0,0-1 0 0 0,-1 0 0 0 0,1 1 0 0 0,0-1 0 0 0,0 1 0 0 0,0-1 1 0 0,-1 1-1 0 0,1 0 0 0 0,0-1 0 0 0,0 1 0 0 0,0 0 0 0 0,0 0 0 0 0,0-1 0 0 0,0 1 0 0 0,0 0 0 0 0,0 0 0 0 0,0 0 0 0 0,-1 0 0 0 0,1 0 0 0 0,0 0 0 0 0,0 1 0 0 0,0-1 0 0 0,0 0 0 0 0,0 0 0 0 0,0 1 0 0 0,0-1 0 0 0,0 0 0 0 0,-1 1 0 0 0,1-1 0 0 0,0 1 0 0 0,0-1 0 0 0,-1 1 0 0 0,1-1 1 0 0,0 1-1 0 0,0 0 0 0 0,-1-1 0 0 0,1 1 0 0 0,-1 0 0 0 0,1-1 0 0 0,-1 1 0 0 0,1 0 0 0 0,-1 0 0 0 0,1 0 0 0 0,-1 0 0 0 0,0 0-19 0 0,4 77 1014 0 0,-7-39-696 0 0,-5 84 733 0 0,8-97-797 0 0,0-22-220 0 0</inkml:trace>
  <inkml:trace contextRef="#ctx0" brushRef="#br0" timeOffset="16500.961">763 1164 5016 0 0,'0'0'289'0'0,"0"0"6"0"0,3-1 1 0 0,116-41 1650 0 0,-85 34-1532 0 0,-29 6-350 0 0</inkml:trace>
  <inkml:trace contextRef="#ctx0" brushRef="#br0" timeOffset="16782.122">1013 737 7328 0 0,'11'1'-6'0'0,"0"1"1"0"0,0 0 0 0 0,-1 1-1 0 0,1 0 1 0 0,-1 1 0 0 0,1 0-1 0 0,-1 0 1 0 0,-1 1 0 0 0,1 1-1 0 0,-1 0 1 0 0,0 0 0 0 0,1 1 5 0 0,-4-2 13 0 0,0 0 1 0 0,0 1-1 0 0,0-1 1 0 0,-1 1-1 0 0,0 1 1 0 0,0-1 0 0 0,-1 1-1 0 0,0-1 1 0 0,0 1-1 0 0,0 1 1 0 0,-1-1-1 0 0,0 0 1 0 0,0 1-1 0 0,-1-1 1 0 0,0 1-1 0 0,-1 0 1 0 0,1 0-1 0 0,-1 0 1 0 0,-1 3-14 0 0,-7 154 323 0 0,7-160-319 0 0,-17 96 631 0 0,-4-2 0 0 0,-14 37-635 0 0,-3-15 296 0 0,33-95-270 0 0</inkml:trace>
  <inkml:trace contextRef="#ctx0" brushRef="#br0" timeOffset="17938.097">7046 5039 5416 0 0,'20'-73'1288'0'0,"-14"52"-240"0"0,-12 3 873 0 0,6 18-1492 0 0,-8 6 379 0 0,-91 96 163 0 0,19-1-307 0 0,76-96-647 0 0,-9 14 79 0 0,0 1 0 0 0,2 0-1 0 0,0 0 1 0 0,1 1-1 0 0,1 1 1 0 0,1 0 0 0 0,-2 10-96 0 0,-6 135 346 0 0,30-48-130 0 0,-10-104-169 0 0,0-1 0 0 0,1 0 0 0 0,0-1 0 0 0,1 1 0 0 0,0-1 1 0 0,1 0-1 0 0,5 6-47 0 0,12-8 202 0 0,-20-11-136 0 0</inkml:trace>
  <inkml:trace contextRef="#ctx0" brushRef="#br0" timeOffset="18377.464">7106 5267 10848 0 0,'0'0'248'0'0,"0"0"0"0"0,0 0 1 0 0,0 0-20 0 0,0 0-97 0 0,0 0-17 0 0,0 0-6 0 0,2 4 26 0 0,18 44 725 0 0,9 55-88 0 0,-28-99-715 0 0,0 0 0 0 0,1 0 0 0 0,-1 0 0 0 0,1 0 0 0 0,0 0 0 0 0,0-1 0 0 0,0 1 0 0 0,0-1-1 0 0,1 1 1 0 0,-1-1 0 0 0,1 0 0 0 0,0 0 0 0 0,0 0 0 0 0,3 2-57 0 0,-4-5 13 0 0,0-1 0 0 0,-1 1 0 0 0,1-1 0 0 0,-1 1 0 0 0,1-1 0 0 0,0 1 0 0 0,-1-1 0 0 0,1 0 0 0 0,-1 0 0 0 0,0 0 0 0 0,1 1 0 0 0,-1-2 0 0 0,0 1 0 0 0,1 0 0 0 0,-1 0 0 0 0,0 0 0 0 0,0 0 0 0 0,0-1 0 0 0,0 1 0 0 0,0-1 0 0 0,0 1 0 0 0,-1-1 0 0 0,1 1 0 0 0,0-1 0 0 0,-1 1 0 0 0,1-1 0 0 0,-1 1 0 0 0,1-1-13 0 0,21-80 132 0 0,-1 22-53 0 0,5-13 10 0 0,-16 50-39 0 0,-7 7 103 0 0,-3 16-130 0 0</inkml:trace>
  <inkml:trace contextRef="#ctx0" brushRef="#br0" timeOffset="18736.75">7541 4887 9848 0 0,'40'44'1048'0'0,"-37"-37"-1066"0"0,60 171 1517 0 0,-33-59-692 0 0,-26-96-617 0 0,-1 0 1 0 0,-2 1-1 0 0,0-1 1 0 0,-2 0-1 0 0,0 1 1 0 0,-2-1-1 0 0,0 0 1 0 0,-2 0-1 0 0,-6 19-190 0 0,4-18 67 0 0,-1 0 0 0 0,-1 0 0 0 0,-1-1-1 0 0,-1 0 1 0 0,-1-1 0 0 0,-1 0 0 0 0,-1-1 0 0 0,0 0-1 0 0,-2-1 1 0 0,-1-1 0 0 0,-8 8-67 0 0,14-17 24 0 0,-1 0 0 0 0,0 0-1 0 0,0-1 1 0 0,-1-1 0 0 0,0 0 0 0 0,-1 0 0 0 0,1-2 0 0 0,-11 4-24 0 0,12-8 16 0 0</inkml:trace>
  <inkml:trace contextRef="#ctx0" brushRef="#br1" timeOffset="42347.24">1500 4627 1296 0 0,'0'0'-8'0'0,"0"0"-1"0"0,0 0-5 0 0,0 0 4 0 0,0 0-4 0 0,0 0 5 0 0,0 0 1 0 0,0 0 0 0 0,0 0 0 0 0,0 0 52 0 0,0 0 209 0 0,0 0 57 0 0,0 0-2 0 0,0 0-26 0 0,0 0-132 0 0,0 0-25 0 0,0 0 2 0 0,0 0 43 0 0,0 0 197 0 0,0 0 48 0 0,0 0-3 0 0,0 0-39 0 0,0 0-189 0 0,0 0-48 0 0,0 0 1 0 0,0 0 9 0 0,0 0 12 0 0,3-2 8 0 0,26-14 517 0 0,18 0-31 0 0,62-18-192 0 0,-80 26-261 0 0,7 1-15 0 0,4-8 216 0 0,12 7 63 0 0,62-12 233 0 0,-72 9-422 0 0,47-12 164 0 0,-23 11 59 0 0,-18 6-154 0 0,7 3 107 0 0,-2-2 76 0 0,-13-3 18 0 0,32-4 81 0 0,-7-3-176 0 0,17-18 547 0 0,-23 22-97 0 0,9 2 2 0 0,-19-4-165 0 0,30 3-24 0 0,-32 3-375 0 0,31-13-89 0 0,-26 5-128 0 0,10-3-40 0 0,51-20-64 0 0,25 3-16 0 0,-84 15 32 0 0,-1-3 0 0 0,0-2-1 0 0,1-5-31 0 0,28-10 176 0 0,15-33 121 0 0,-18 7-135 0 0,-34 22-85 0 0,71-118-20 0 0,-73 107-49 0 0,13-9-8 0 0,77-166 8 0 0,-67 96 56 0 0,4-118 168 0 0,-12 49 183 0 0,-25 78-155 0 0,-6 19-73 0 0,1 1 18 0 0,-12 35-112 0 0,-1-50 61 0 0,-1 24-92 0 0,4-90-68 0 0,-11 64-12 0 0,7-38 34 0 0,12-13 74 0 0,-26-11 284 0 0,12 120-238 0 0,11-17-40 0 0,9-50 18 0 0,-32 21-37 0 0,3 75-45 0 0,5 7 1 0 0,-8-120 135 0 0,3 97-40 0 0,1-39 128 0 0,3 57-206 0 0,-7-67 198 0 0,0 100-242 0 0,0 0 2 0 0</inkml:trace>
  <inkml:trace contextRef="#ctx0" brushRef="#br2" timeOffset="48054.189">3933 3841 3616 0 0,'0'0'8'0'0,"0"0"0"0"0,0 0 25 0 0,0 0 105 0 0,0 0 32 0 0,0 0-6 0 0,0 0-12 0 0,0 0-56 0 0,0 0-8 0 0,0 0 6 0 0,0 0 23 0 0,0 0 114 0 0,0 0 37 0 0,0 0-3 0 0,0 0-27 0 0,0 0-100 0 0,0 0-25 0 0,0 0 6 0 0,0 0 2 0 0,0 0 7 0 0,0 0 7 0 0,0-3 2 0 0,-1-17 238 0 0,1 19-297 0 0,0 1-4 0 0,0 0-2 0 0,0 0 1 0 0,0 0 0 0 0,0 0-18 0 0,0 0-3 0 0,0 0-7 0 0,0 0 7 0 0,0 0-2 0 0,0 0-2 0 0,0 0 1 0 0,0 0 2 0 0,0 0-14 0 0,0 0 0 0 0,-1 1-5 0 0,0-1-1 0 0,0 1 0 0 0,0 0 0 0 0,0-1 1 0 0,0 1-1 0 0,0 0 0 0 0,0 0 1 0 0,0 0-1 0 0,0 0 0 0 0,0 0 0 0 0,0 0 1 0 0,0 0-1 0 0,1 0 0 0 0,-1 0 0 0 0,1 0 1 0 0,-1 1-1 0 0,0-1 0 0 0,1 0 0 0 0,0 0 1 0 0,-1 0-1 0 0,1 1 0 0 0,0-1 0 0 0,0 0 1 0 0,0 1-1 0 0,0-1 0 0 0,0 0 1 0 0,0 1-1 0 0,0-1 0 0 0,0 0 0 0 0,0 0 1 0 0,1 1-32 0 0,-3 13 496 0 0,-11 63 766 0 0,13-77-1146 0 0,0-1 0 0 0,0 0-34 0 0,0 0-10 0 0,0 0 0 0 0,0 0 2 0 0,0 0 14 0 0,0 0 11 0 0,0 0-8 0 0</inkml:trace>
  <inkml:trace contextRef="#ctx0" brushRef="#br2" timeOffset="48679.032">3929 4054 5224 0 0,'0'0'376'0'0,"0"0"0"0"0,0 0 0 0 0,0 0-40 0 0,0 0-160 0 0,0 0-40 0 0,0 0-2 0 0,0 0 36 0 0,0 0 158 0 0,0 0 41 0 0,0 0 6 0 0,0 0-42 0 0,0 0-168 0 0,0 0-31 0 0,0 0 2 0 0,0 0 12 0 0,0 0 49 0 0,0 0 15 0 0,0 0-7 0 0,0 0-10 0 0,0 0-74 0 0,0 0-23 0 0,0 0 0 0 0,0 0 9 0 0,0 0-6 0 0,3 0 7 0 0,29 5 456 0 0,-30 2-483 0 0,0 0-1 0 0,-1 1 1 0 0,0 0-1 0 0,-1-1 0 0 0,0 1 1 0 0,0-1-1 0 0,0 1 1 0 0,-1 0-1 0 0,0-1 1 0 0,-3 8-81 0 0,4-14 11 0 0,-20 67 441 0 0,-1-8 15 0 0,12-35-83 0 0,9-25-337 0 0</inkml:trace>
  <inkml:trace contextRef="#ctx0" brushRef="#br2" timeOffset="49506.962">3901 4401 5624 0 0,'0'0'296'0'0,"0"0"0"0"0,0 0 1 0 0,0 0-25 0 0,0 0-120 0 0,0 0-28 0 0,0 0-7 0 0,0 0 46 0 0,0 0 150 0 0,0 0 34 0 0,0 0 5 0 0,0 0-32 0 0,0 0-152 0 0,0 0-36 0 0,0 0-7 0 0,0 0 23 0 0,0 0 63 0 0,0 0 21 0 0,0 0 5 0 0,0 0-25 0 0,0 0-85 0 0,0 0-18 0 0,0 0-2 0 0,0 0 5 0 0,0 0 9 0 0,0 0 13 0 0,0 0 2 0 0,0 0-11 0 0,0 0-41 0 0,0 0-7 0 0,0 0-2 0 0,2 3 4 0 0,7 72 530 0 0,-9-9-202 0 0,4-58-337 0 0,0-4-36 0 0</inkml:trace>
  <inkml:trace contextRef="#ctx0" brushRef="#br2" timeOffset="50569.215">4053 4506 7024 0 0,'0'0'225'0'0,"0"0"7"0"0,0 0 5 0 0,0 0-25 0 0,0 0-85 0 0,0 0-18 0 0,3-2-2 0 0,69-55 1106 0 0,47-50-219 0 0,226-197 286 0 0,-311 277-1153 0 0,172-139 363 0 0,54-23-490 0 0,28 7 189 0 0,-164 110-24 0 0,5-4 320 0 0,101-41-485 0 0,280-120 1369 0 0,-347 174-753 0 0,-58 26 304 0 0,-70 21-42 0 0,-33 8 116 0 0,-2 7-908 0 0</inkml:trace>
  <inkml:trace contextRef="#ctx0" brushRef="#br2" timeOffset="51397.168">6941 2968 10152 0 0,'0'0'322'0'0,"0"0"10"0"0,0 0-1 0 0,3-3-32 0 0,127-67 1935 0 0,-18-5-784 0 0,-101 67-1375 0 0,-1 0 0 0 0,0-1 1 0 0,-1 0-1 0 0,0 0 1 0 0,0-1-1 0 0,-1 0 0 0 0,0 0 1 0 0,-1-1-1 0 0,6-11-75 0 0,6-40 382 0 0,-18 0-218 0 0,-3 54-125 0 0,1 8-27 0 0,1 0 1 0 0,0 0-1 0 0,0 0 1 0 0,0 0-1 0 0,0 1 0 0 0,0-1 1 0 0,-1 0-1 0 0,1 0 1 0 0,0 0-1 0 0,0 0 0 0 0,0 0 1 0 0,0 0-1 0 0,0 0 1 0 0,-1 0-1 0 0,1 0 0 0 0,0 0 1 0 0,0 0-1 0 0,0 0-12 0 0,7 129 131 0 0,4-22-18 0 0,0 80 47 0 0,-13-152-127 0 0,1 0 3 0 0,-2 0 0 0 0,-1-1-1 0 0,-1 1 1 0 0,-2-1 0 0 0,-2 0-36 0 0,-31 76 83 0 0,31-95-66 0 0,5-6-8 0 0,-1 0 0 0 0,0 0 1 0 0,0-1-1 0 0,-1 1 0 0 0,0-1 1 0 0,0-1-1 0 0,-1 1 1 0 0,0-1-1 0 0,0 0 0 0 0,-1-1 1 0 0,0 1-1 0 0,0-2 0 0 0,-1 1 1 0 0,1-1-1 0 0,-2 0-9 0 0,7-5 3 0 0,-1-1 0 0 0,1 0-1 0 0,-1 0 1 0 0,1 0 0 0 0,0 0 0 0 0,-1 0-1 0 0,1-1 1 0 0,0 1 0 0 0,0-1 0 0 0,0 0-1 0 0,0 0 1 0 0,0 0 0 0 0,0-1 0 0 0,1 1-1 0 0,-1 0 1 0 0,1-1 0 0 0,0 0 0 0 0,0 0-1 0 0,-1 0 1 0 0,2 0 0 0 0,-1 0 0 0 0,-1-2-3 0 0,0 0 3 0 0,-64-80 8 0 0,62 79-11 0 0,0-2 0 0 0,1 1-1 0 0,0 0 1 0 0,0-1 0 0 0,1 0 0 0 0,0 0 0 0 0,0 0 0 0 0,1 0 0 0 0,0 0 0 0 0,0 0-1 0 0,1-1 1 0 0,-3-15-7 0 0,3 19 5 0 0,-1 0-1 0 0,1 0 0 0 0,0 0 1 0 0,0 0-1 0 0,1 0 1 0 0,0 0-1 0 0,0 0 0 0 0,0 0 1 0 0,0 0-1 0 0,1 0 0 0 0,0 0 1 0 0,0 0-1 0 0,0 0 0 0 0,1 0 1 0 0,-1 0-1 0 0,1 0 0 0 0,0 0 1 0 0,1 1-1 0 0,-1-1 0 0 0,1 1 1 0 0,0 0 2 0 0,3-2-10 0 0</inkml:trace>
  <inkml:trace contextRef="#ctx0" brushRef="#br2" timeOffset="51850.159">7343 2308 11256 0 0,'0'0'0'0'0,"0"0"0"0"0,0 0 0 0 0,0 0 192 0 0,0 0 8 0 0,0 0 0 0 0,0 0 8 0 0,0 0-112 0 0,0 0 0 0 0,0 0 8 0 0,0 0-8 0 0,19-4 104 0 0,-16 4-8 0 0,1 4 8 0 0,-2 2 0 0 0,0 2-104 0 0,-2 4 0 0 0</inkml:trace>
  <inkml:trace contextRef="#ctx0" brushRef="#br2" timeOffset="52740.576">7568 2497 10152 0 0,'0'0'81'0'0,"0"0"4"0"0,0 0-2 0 0,0 0-2 0 0,0 0-19 0 0,0 0-6 0 0,0 0 0 0 0,0 0 13 0 0,0 0 55 0 0,0 0 17 0 0,0 0-2 0 0,0 0-7 0 0,0 0-41 0 0,0 0-11 0 0,0 0 0 0 0,0 0 17 0 0,-1 4 68 0 0,-9 135 758 0 0,5-28-92 0 0,4-110-822 0 0,1 0 0 0 0,0 0 0 0 0,0 0 0 0 0,0 0 0 0 0,0-1 0 0 0,0 1 0 0 0,0 0 0 0 0,0 0 0 0 0,0 0 0 0 0,1 0 1 0 0,-1 0-1 0 0,0-1 0 0 0,0 1 0 0 0,1 0 0 0 0,-1 0 0 0 0,0 0 0 0 0,1-1 0 0 0,-1 1 0 0 0,1 0 0 0 0,-1-1 0 0 0,1 1 1 0 0,-1 0-1 0 0,1-1 0 0 0,0 1 0 0 0,-1 0 0 0 0,1-1 0 0 0,0 1 0 0 0,-1-1 0 0 0,1 1 0 0 0,0-1 0 0 0,0 0 0 0 0,-1 1 1 0 0,1-1-1 0 0,0 0 0 0 0,0 0 0 0 0,0 1 0 0 0,0-1 0 0 0,-1 0 0 0 0,1 0 0 0 0,0 0 0 0 0,0 0 0 0 0,0 0 0 0 0,0 0 1 0 0,0 0-1 0 0,0 0 0 0 0,-1 0 0 0 0,1-1 0 0 0,0 1 0 0 0,0 0 0 0 0,0-1 0 0 0,-1 1 0 0 0,1 0 0 0 0,0-1 0 0 0,0 1 1 0 0,-1-1-1 0 0,1 1 0 0 0,0-1 0 0 0,-1 1 0 0 0,1-1 0 0 0,0 1 0 0 0,-1-1 0 0 0,1 0 0 0 0,-1 0 0 0 0,1 1 0 0 0,-1-1 1 0 0,1 0-10 0 0,75-104 224 0 0,-22-36 126 0 0,-33 122 149 0 0,-21 37-183 0 0,0-5-200 0 0,-12 100 364 0 0,2-16 56 0 0,10-95-520 0 0,0 0 1 0 0,0 0-1 0 0,1 0 1 0 0,-1 0-1 0 0,1 0 1 0 0,-1 0-1 0 0,1 0 1 0 0,0 0-1 0 0,0-1 1 0 0,-1 1-1 0 0,1 0 1 0 0,0 0-1 0 0,1-1 1 0 0,-1 1-1 0 0,0-1 1 0 0,0 1-1 0 0,1-1 1 0 0,-1 1-1 0 0,1-1 1 0 0,-1 0-1 0 0,1 0 1 0 0,0 0-1 0 0,-1 0 1 0 0,2 0-17 0 0,7 3 79 0 0,14-8 156 0 0,-15-3-208 0 0,-1-1 0 0 0,0 0-1 0 0,-1 0 1 0 0,0-1-1 0 0,0 0 1 0 0,-1 0-1 0 0,0 0 1 0 0,-1-1-1 0 0,0 0 1 0 0,0 0-1 0 0,0-2-26 0 0,34-59 28 0 0,-18 44-60 0 0,-18 24-124 0 0,5 8-432 0 0,28 108-1362 0 0,-13-66 1149 0 0,-22-46 752 0 0,0-1 41 0 0,-1 0 0 0 0,0 1 0 0 0,1-1 0 0 0,-1 0 0 0 0,1 1 1 0 0,-1-1-1 0 0,0 0 0 0 0,1 1 0 0 0,-1-1 0 0 0,1 0 0 0 0,-1 0 0 0 0,0 0 0 0 0,1 0 1 0 0,-1 1-1 0 0,1-1 0 0 0,-1 0 0 0 0,1 0 0 0 0,-1 0 0 0 0,1 0 0 0 0,-1 0 0 0 0,1 0 1 0 0,-1 0-1 0 0,1 0 0 0 0,-1 0 0 0 0,1 0 0 0 0,-1-1 0 0 0,0 1 0 0 0,1 0 0 0 0,-1 0 1 0 0,1 0-1 0 0,-1 0 0 0 0,1-1 0 0 0,-1 1 0 0 0,0 0 0 0 0,1 0 0 0 0,-1-1 0 0 0,1 1 1 0 0,-1 0-1 0 0,0-1 0 0 0,1 1 0 0 0,-1-1 0 0 0,0 1 0 0 0,0 0 0 0 0,1-1 0 0 0,-1 1 1 0 0,0-1-1 0 0,0 1 0 0 0,0 0 0 0 0,0-1 0 0 0,1 1 0 0 0,-1-1 0 0 0,0 1 1 0 0,0-1-1 0 0,0 1 0 0 0,0-1 0 0 0,0 1 0 0 0,0-1 0 0 0,0 1 0 0 0,0-1 8 0 0,47-160-34 0 0,-42 149 82 0 0,0 1 1 0 0,1 0-1 0 0,0 0 1 0 0,1 0-1 0 0,1 1 1 0 0,-1-1 0 0 0,9-6-49 0 0,30 1 1546 0 0,-46 16-1454 0 0,0 8 95 0 0,-18 153 805 0 0,7-86-567 0 0,10-56-314 0 0,2-12-57 0 0</inkml:trace>
  <inkml:trace contextRef="#ctx0" brushRef="#br2" timeOffset="53146.721">8523 2520 9944 0 0,'0'0'106'0'0,"0"0"9"0"0,0 0-6 0 0,0-3-1 0 0,-3-15 38 0 0,-32 23 704 0 0,24-1-740 0 0,-77 45 804 0 0,83-44-832 0 0,1 0-1 0 0,0 0 1 0 0,0 0-1 0 0,0 1 0 0 0,1 0 1 0 0,0-1-1 0 0,0 1 1 0 0,0 0-1 0 0,1 0 0 0 0,0 1 1 0 0,0-1-1 0 0,0 0 1 0 0,1 1-1 0 0,0-1 1 0 0,0 2-82 0 0,1-1 38 0 0,1 1 1 0 0,0-1-1 0 0,1 0 1 0 0,-1 0-1 0 0,1 0 1 0 0,0 0 0 0 0,1 0-1 0 0,0 0 1 0 0,0 0-1 0 0,0-1 1 0 0,1 0-1 0 0,0 0 1 0 0,5 6-39 0 0,-7-8 12 0 0,1 0-1 0 0,0-1 1 0 0,0 1-1 0 0,0-1 1 0 0,0 0 0 0 0,1 0-1 0 0,-1 0 1 0 0,1 0-1 0 0,0-1 1 0 0,0 1 0 0 0,0-1-1 0 0,0 0 1 0 0,0 0 0 0 0,0-1-1 0 0,0 1 1 0 0,1-1-1 0 0,-1 0 1 0 0,1 0 0 0 0,-1 0-1 0 0,1-1 1 0 0,4 1-12 0 0,-1-4 47 0 0</inkml:trace>
  <inkml:trace contextRef="#ctx0" brushRef="#br2" timeOffset="53523.905">8718 1929 9144 0 0,'0'0'190'0'0,"0"0"-3"0"0,0 0 4 0 0,0 0-15 0 0,1 3-64 0 0,27 65 720 0 0,-13 11-426 0 0,2 50 141 0 0,-42 102-126 0 0,21-187-372 0 0,2-36-33 0 0,1 1 1 0 0,0-1 0 0 0,0 0 0 0 0,1 1 0 0 0,0-1-1 0 0,1 0 1 0 0,-1 1 0 0 0,2-1 0 0 0,-1 0 0 0 0,1 0-1 0 0,0 0 1 0 0,1 0 0 0 0,1 2-17 0 0,2 4 47 0 0,-5-13-40 0 0,-1 1 0 0 0,1 0 0 0 0,-1 0 0 0 0,1-1 0 0 0,0 1 0 0 0,0-1 1 0 0,-1 1-1 0 0,1-1 0 0 0,0 1 0 0 0,0-1 0 0 0,1 1 0 0 0,-1-1 0 0 0,0 0 0 0 0,0 1 0 0 0,1-1 0 0 0,-1 0 0 0 0,1 0 0 0 0,-1 0 1 0 0,1 0-1 0 0,-1 0 0 0 0,1-1 0 0 0,-1 1 0 0 0,1 0 0 0 0,0-1 0 0 0,0 1 0 0 0,-1-1 0 0 0,1 0 0 0 0,1 1-7 0 0,1-1 18 0 0</inkml:trace>
  <inkml:trace contextRef="#ctx0" brushRef="#br2" timeOffset="54008.166">8869 2321 6424 0 0,'0'0'0'0'0,"0"0"0"0"0,28-6 0 0 0,-6 0 208 0 0,-3 1 8 0 0,1-2-8 0 0,2 0 0 0 0,-5 5-104 0 0,-4 2 0 0 0,-2 0 0 0 0,-3-9 0 0 0,-1 0 128 0 0,-1 3 0 0 0,-2 4 8 0 0</inkml:trace>
  <inkml:trace contextRef="#ctx0" brushRef="#br2" timeOffset="54258.108">9179 2374 7632 0 0,'0'0'102'0'0,"0"0"-3"0"0,-1 3 4 0 0,-1 121 1041 0 0,12-32-268 0 0,-9-41-360 0 0,-1-48-436 0 0</inkml:trace>
  <inkml:trace contextRef="#ctx0" brushRef="#br2" timeOffset="54508.051">9441 2429 9144 0 0,'0'0'98'0'0,"0"0"9"0"0,-3 3-6 0 0,-9 7-11 0 0,-31 41 539 0 0,40-42-493 0 0,0 1 1 0 0,1-1-1 0 0,0 0 0 0 0,1 1 0 0 0,0-1 1 0 0,0 1-1 0 0,1-1 0 0 0,0 1 1 0 0,1 4-137 0 0,13 29 524 0 0,-10-40-498 0 0,-1-1 1 0 0,0 1-1 0 0,1-1 1 0 0,-1 0-1 0 0,1 0 1 0 0,0-1-1 0 0,-1 1 1 0 0,1-1-1 0 0,0 0 1 0 0,0 0-1 0 0,0 0 1 0 0,0 0-1 0 0,0-1 1 0 0,0 0-1 0 0,0 1 1 0 0,0-2-1 0 0,1 1 1 0 0,-1 0-1 0 0,0-1 1 0 0,0 0-1 0 0,0 0 1 0 0,-1 0-1 0 0,1 0 1 0 0,0 0 0 0 0,0-1-1 0 0,0 0 1 0 0,-1 0-1 0 0,1 0 1 0 0,-1 0-1 0 0,0 0 1 0 0,1-1-1 0 0,-1 0 1 0 0,0 1-1 0 0,-1-1 1 0 0,1 0-1 0 0,0-1 1 0 0,-1 1-1 0 0,0 0 1 0 0,1-1-1 0 0,-2 1 1 0 0,1-1-1 0 0,0 0 1 0 0,-1 1-1 0 0,1-2-26 0 0,0 1 12 0 0,0 0 0 0 0,0 0 0 0 0,-1 0 0 0 0,1 0 0 0 0,-1 0-1 0 0,0 0 1 0 0,0 0 0 0 0,-1 0 0 0 0,1 0 0 0 0,-1-1 0 0 0,0 1 0 0 0,0 0-1 0 0,0-1 1 0 0,0 1 0 0 0,-1 0 0 0 0,0 0 0 0 0,0 0 0 0 0,0 0 0 0 0,-1-2-12 0 0,-1-4 25 0 0,-17-25 127 0 0,-5 25 160 0 0,22 10-265 0 0</inkml:trace>
  <inkml:trace contextRef="#ctx0" brushRef="#br2" timeOffset="55242.252">9674 2436 9440 0 0,'0'0'112'0'0,"0"0"0"0"0,0 0 0 0 0,0 0-8 0 0,0 0-31 0 0,0 0-4 0 0,0 0-2 0 0,0 0 14 0 0,0 0 43 0 0,3 3 7 0 0,28 40 381 0 0,-9 19-8 0 0,-1-33 205 0 0,19-34 494 0 0,-31-3-1181 0 0,-1-1-1 0 0,0 0 1 0 0,0 0 0 0 0,0-1-1 0 0,-2 0 1 0 0,1 0-1 0 0,-1-1 1 0 0,2-6-22 0 0,25-37 178 0 0,-28 48-104 0 0,0 0 1 0 0,1 1 0 0 0,0 0 0 0 0,1 0 0 0 0,-1 0 0 0 0,1 1 0 0 0,0 0 0 0 0,0 0 0 0 0,0 0 0 0 0,0 1 0 0 0,6-1-75 0 0,-12 3 21 0 0,0 0 1 0 0,0 1-1 0 0,-1-1 1 0 0,1 1-1 0 0,0-1 1 0 0,0 1-1 0 0,0 0 1 0 0,0 0-1 0 0,0-1 1 0 0,0 1-1 0 0,0 0 1 0 0,0 0-1 0 0,0 0 1 0 0,0 0-1 0 0,1 0 1 0 0,-1 0 0 0 0,0 0-1 0 0,0 0 1 0 0,0 0-1 0 0,0 1 1 0 0,0-1-1 0 0,0 0 1 0 0,0 1-1 0 0,0-1 1 0 0,-1 1-1 0 0,1-1 1 0 0,0 1-1 0 0,0-1 1 0 0,0 1-1 0 0,0-1 1 0 0,-1 1-1 0 0,1 0 1 0 0,0 0-1 0 0,0-1 1 0 0,-1 1 0 0 0,1 0-1 0 0,-1 0 1 0 0,1 0-1 0 0,-1 0 1 0 0,1 0-1 0 0,-1 0 1 0 0,1 0-1 0 0,-1 0 1 0 0,0 0-1 0 0,1 0 1 0 0,-1 0-1 0 0,0 0 1 0 0,0 0-22 0 0,18 75 543 0 0,-12-33-391 0 0,-3-22-80 0 0</inkml:trace>
  <inkml:trace contextRef="#ctx0" brushRef="#br2" timeOffset="55710.893">7829 3430 10544 0 0,'7'-84'4117'0'0,"-7"84"-3906"0"0,0 0-67 0 0,0 0 0 0 0,0 0 28 0 0,0 0 112 0 0,0 0 29 0 0,0 0 4 0 0,0 0-34 0 0,0 0-126 0 0,0 0-34 0 0,7 11 283 0 0,6 8-231 0 0,-1 0-1 0 0,-2 1 0 0 0,0 1 1 0 0,0-1-1 0 0,-2 2 1 0 0,5 20-175 0 0,11 27 433 0 0,-21-63-411 0 0,-1 0 0 0 0,1 0 0 0 0,0 0 0 0 0,1-1 0 0 0,-1 1 0 0 0,1-1-1 0 0,0 1 1 0 0,1-1 0 0 0,-1-1 0 0 0,1 1 0 0 0,0-1 0 0 0,0 1-1 0 0,0-1 1 0 0,1-1 0 0 0,-1 1 0 0 0,1-1 0 0 0,0 0 0 0 0,1 0-22 0 0,-5-4 17 0 0,1 1 0 0 0,0-1 0 0 0,-1 0 1 0 0,1 0-1 0 0,-1 0 0 0 0,1 0 0 0 0,-1 0 0 0 0,0-1 1 0 0,1 1-1 0 0,-1-1 0 0 0,0 1 0 0 0,0-1 0 0 0,0 0 0 0 0,0 0 1 0 0,0 0-1 0 0,-1 0 0 0 0,1 0 0 0 0,-1-1 0 0 0,1 1 1 0 0,-1 0-1 0 0,0-1 0 0 0,0 1 0 0 0,0-1 0 0 0,0 1 1 0 0,0-1-1 0 0,0 1 0 0 0,-1-1 0 0 0,1 0 0 0 0,-1-1-17 0 0,11-158 619 0 0,-4 62 126 0 0,-7 94-577 0 0,0 5-120 0 0</inkml:trace>
  <inkml:trace contextRef="#ctx0" brushRef="#br2" timeOffset="56179.528">8253 3453 13560 0 0,'0'0'433'0'0,"0"0"6"0"0,0 0 1 0 0,0 0-51 0 0,0 0-201 0 0,0 0-47 0 0,0 0-2 0 0,0 0 26 0 0,0 0 95 0 0,0 0 32 0 0,0 0-1 0 0,0 0-26 0 0,0 0-114 0 0,0 0-27 0 0,0 0-7 0 0,-2 3 4 0 0,-2 2-82 0 0,0-1-1 0 0,1 1 0 0 0,0-1 0 0 0,0 1 0 0 0,0 0 1 0 0,1 0-1 0 0,0 0 0 0 0,0 1 0 0 0,0-1 0 0 0,0 0 0 0 0,1 1 1 0 0,0 0-1 0 0,0-1 0 0 0,1 1 0 0 0,-1-1 0 0 0,1 1 0 0 0,0 0 1 0 0,1-1-1 0 0,0 4-38 0 0,1-4 0 0 0,0-1 0 0 0,0 1 0 0 0,1-1 0 0 0,0 0 0 0 0,0 0 0 0 0,0 0 0 0 0,0 0 0 0 0,0 0-1 0 0,1-1 1 0 0,-1 0 0 0 0,1 0 0 0 0,0 0 0 0 0,0 0 0 0 0,0 0 0 0 0,1-1 0 0 0,-1 1 0 0 0,1-1 0 0 0,-1-1 0 0 0,1 1 0 0 0,0-1 0 0 0,-1 1 0 0 0,1-1 0 0 0,0 0 0 0 0,0-1 0 0 0,0 1 0 0 0,0-1 0 0 0,0 0 0 0 0,0-1 0 0 0,0 1 0 0 0,0-1 0 0 0,-1 0 0 0 0,1 0 0 0 0,0 0 0 0 0,0-1 0 0 0,-1 1 0 0 0,1-1 0 0 0,-1 0 0 0 0,1-1 0 0 0,-1 1 0 0 0,0-1-1 0 0,0 0 1 0 0,0 0 0 0 0,7-6-5 0 0,0 0-1 0 0,-1 0 0 0 0,-1-1 0 0 0,0 0 0 0 0,0-1 0 0 0,-1 0 0 0 0,0 0 0 0 0,-1-1 0 0 0,0 0 1 0 0,-1-1-1 0 0,0 1 0 0 0,3-12 6 0 0,-7 16-10 0 0,0 0 1 0 0,-1 0-1 0 0,0 0 1 0 0,0-1 0 0 0,-1 1-1 0 0,0 0 1 0 0,0-1-1 0 0,-1 1 1 0 0,0 0-1 0 0,0 0 1 0 0,-1 0-1 0 0,-2-6 10 0 0,3 12-3 0 0,0 0 0 0 0,1 1 0 0 0,-1-1 0 0 0,0 1 0 0 0,0-1 0 0 0,0 1 0 0 0,0-1 0 0 0,-1 1 0 0 0,1 0-1 0 0,0-1 1 0 0,-1 1 0 0 0,1 0 0 0 0,0 0 0 0 0,-1 0 0 0 0,0 0 0 0 0,1 0 0 0 0,-1 0 0 0 0,1 1 0 0 0,-1-1 0 0 0,0 0-1 0 0,0 1 1 0 0,1-1 0 0 0,-1 1 0 0 0,0 0 0 0 0,0 0 0 0 0,1-1 0 0 0,-1 1 0 0 0,0 0 0 0 0,0 1 0 0 0,0-1-1 0 0,-1 0 4 0 0,-4 1-6 0 0,1-1 4 0 0</inkml:trace>
  <inkml:trace contextRef="#ctx0" brushRef="#br2" timeOffset="56523.222">8703 3054 11448 0 0,'0'0'176'0'0,"0"0"1"0"0,0 0 4 0 0,0 0-18 0 0,0 0-59 0 0,0 0-11 0 0,0 0-2 0 0,0 0 20 0 0,0 0 63 0 0,3 4 13 0 0,-1 1-148 0 0,0 1 0 0 0,0-1 1 0 0,-1 0-1 0 0,0 1 0 0 0,0-1 0 0 0,0 1 0 0 0,0-1 1 0 0,-1 1-1 0 0,0 0 0 0 0,0-1 0 0 0,0 1 1 0 0,-2 2-40 0 0,-4 180 1030 0 0,9-87-531 0 0,4 44 302 0 0,-7-113-434 0 0,0-32-336 0 0</inkml:trace>
  <inkml:trace contextRef="#ctx0" brushRef="#br2" timeOffset="56851.248">8967 3002 8032 0 0,'0'0'297'0'0,"0"0"6"0"0,0 0 1 0 0,0 0-31 0 0,3-2-121 0 0,-1 1-104 0 0,-2 1-33 0 0,0 0 1 0 0,0 1 0 0 0,0-1-1 0 0,0 0 1 0 0,0 0 0 0 0,0 1-1 0 0,0-1 1 0 0,0 0 0 0 0,0 0-1 0 0,0 1 1 0 0,0-1 0 0 0,1 0-1 0 0,-1 0 1 0 0,0 1 0 0 0,0-1-1 0 0,0 0 1 0 0,0 0 0 0 0,1 0 0 0 0,-1 0-1 0 0,0 1 1 0 0,0-1 0 0 0,0 0-1 0 0,1 0 1 0 0,-1 0 0 0 0,0 0-1 0 0,0 0 1 0 0,1 0 0 0 0,-1 1-1 0 0,0-1 1 0 0,0 0 0 0 0,1 0-1 0 0,-1 0 1 0 0,0 0 0 0 0,0 0-1 0 0,1 0 1 0 0,-1 0 0 0 0,0 0-1 0 0,1 0 1 0 0,-1 0 0 0 0,0 0-1 0 0,0 0 1 0 0,1 0 0 0 0,-1-1 0 0 0,0 1-1 0 0,0 0 1 0 0,1 0 0 0 0,-1 0-1 0 0,0 0 1 0 0,0 0 0 0 0,0 0-1 0 0,1-1 1 0 0,-1 1 0 0 0,0 0-1 0 0,0 0 1 0 0,0 0 0 0 0,1-1-1 0 0,-1 1-15 0 0,3 25 682 0 0,-10 102-1 0 0,-1 24-2 0 0,12 21 2 0 0,10-79-226 0 0,3-32-206 0 0,6-84-20 0 0,-15 15-203 0 0</inkml:trace>
  <inkml:trace contextRef="#ctx0" brushRef="#br2" timeOffset="57132.559">8967 3263 12664 0 0,'0'0'169'0'0,"3"0"4"0"0,64 7 554 0 0,83 41 766 0 0,-134-42-1398 0 0,1-1 0 0 0</inkml:trace>
  <inkml:trace contextRef="#ctx0" brushRef="#br2" timeOffset="57554.24">9398 3325 9536 0 0,'0'0'81'0'0,"0"0"4"0"0,0 0-2 0 0,0 0-2 0 0,0 0-21 0 0,0 0-9 0 0,-3-2 4 0 0,1 0-9 0 0,-1 0 1 0 0,0 0-1 0 0,0 1 1 0 0,0 0 0 0 0,1-1-1 0 0,-2 1 1 0 0,1 0-1 0 0,0 0 1 0 0,0 1 0 0 0,0-1-1 0 0,0 0 1 0 0,-1 1-1 0 0,1 0 1 0 0,0 0-1 0 0,0 0 1 0 0,0 0 0 0 0,-1 1-1 0 0,1-1 1 0 0,0 1-1 0 0,0 0 1 0 0,0 0-1 0 0,0 0 1 0 0,0 0 0 0 0,0 0-1 0 0,0 1 1 0 0,0-1-1 0 0,0 1 1 0 0,1 0 0 0 0,-1 0-1 0 0,0 0 1 0 0,1 0-1 0 0,-2 2-46 0 0,-28 32 710 0 0,14 30-78 0 0,18-57-543 0 0,-1-8-75 0 0,1 1 0 0 0,0-1 0 0 0,0 1 0 0 0,-1-1 0 0 0,1 1 0 0 0,0-1 0 0 0,0 1 0 0 0,0-1 0 0 0,0 1 0 0 0,1-1 0 0 0,-1 0 0 0 0,0 1 1 0 0,1-1-1 0 0,-1 1 0 0 0,1-1 0 0 0,-1 1 0 0 0,1-1 0 0 0,0 0 0 0 0,-1 1 0 0 0,1-1 0 0 0,0 0 0 0 0,0 0 0 0 0,0 0 0 0 0,0 0 0 0 0,0 1 0 0 0,0-1 0 0 0,0-1 0 0 0,1 1 0 0 0,-1 0 0 0 0,0 0 0 0 0,0 0 0 0 0,1-1 0 0 0,-1 1 0 0 0,0 0 0 0 0,1-1 0 0 0,-1 1 0 0 0,1-1 0 0 0,-1 0-14 0 0,6 0 12 0 0,0 0 1 0 0,0-1-1 0 0,0 0 0 0 0,0 0 0 0 0,0 0 0 0 0,-1-1 0 0 0,1 0 0 0 0,-1-1 0 0 0,1 1 0 0 0,-1-1 1 0 0,0 0-1 0 0,1-1-12 0 0,4-1 25 0 0,-1 0-6 0 0,0 0-1 0 0,-1-1 1 0 0,1 0 0 0 0,-1 0-1 0 0,-1-1 1 0 0,1 0 0 0 0,-1-1-1 0 0,5-5-18 0 0,67-73 506 0 0,-65 66-21 0 0,-15 20-393 0 0,0 0 9 0 0,0 0-2 0 0,0 0-3 0 0,-4 9 280 0 0,-25 141 630 0 0,29-129-878 0 0,0-15-88 0 0</inkml:trace>
  <inkml:trace contextRef="#ctx0" brushRef="#br2" timeOffset="58259.441">9926 3312 10040 0 0,'0'0'145'0'0,"0"0"6"0"0,0 0 1 0 0,0 0-11 0 0,0 0-44 0 0,0 0-15 0 0,0 0-1 0 0,-4-1 34 0 0,0-1-45 0 0,0 1 1 0 0,-1 0 0 0 0,1 0 0 0 0,-1 0-1 0 0,1 0 1 0 0,0 1 0 0 0,-1 0 0 0 0,1 0-1 0 0,-1 0 1 0 0,1 0 0 0 0,-1 1 0 0 0,1 0-1 0 0,-1 0 1 0 0,1 0 0 0 0,0 0 0 0 0,-1 1-71 0 0,-5 2 122 0 0,0 1 1 0 0,1 0-1 0 0,0 1 1 0 0,0 0-1 0 0,0 1 1 0 0,1-1-1 0 0,0 2 1 0 0,0-1-1 0 0,1 1 0 0 0,0 0 1 0 0,0 1-1 0 0,1-1 1 0 0,0 2-1 0 0,0-1 1 0 0,0 3-123 0 0,1 59 620 0 0,6-68-598 0 0,1-1-1 0 0,-1 0 1 0 0,1 0 0 0 0,0 0 0 0 0,-1 0 0 0 0,1 0-1 0 0,0 0 1 0 0,0 0 0 0 0,0-1 0 0 0,1 1-1 0 0,-1-1 1 0 0,0 0 0 0 0,1 1 0 0 0,-1-1 0 0 0,1 0-1 0 0,-1 0 1 0 0,1-1 0 0 0,-1 1 0 0 0,1 0-1 0 0,0-1 1 0 0,-1 0 0 0 0,1 1 0 0 0,0-1 0 0 0,-1 0-1 0 0,1 0 1 0 0,0-1 0 0 0,-1 1 0 0 0,1-1-1 0 0,-1 1 1 0 0,1-1 0 0 0,0 0 0 0 0,-1 0 0 0 0,2 0-22 0 0,5-3 15 0 0,-1 0 1 0 0,1 0 0 0 0,-1-1 0 0 0,0 0 0 0 0,0 0 0 0 0,0-1 0 0 0,0 0 0 0 0,-1 0 0 0 0,0-1 0 0 0,-1 0-1 0 0,0 0 1 0 0,0 0 0 0 0,3-6-16 0 0,20-41 144 0 0,-13 6 154 0 0,-16 48-265 0 0,0 0 4 0 0,0 0 3 0 0,0 0 27 0 0,0 0 10 0 0,0 0-2 0 0,0 0-2 0 0,0 0-18 0 0,0 0-3 0 0,21 60 356 0 0,-17-40-364 0 0,54 164 365 0 0,-36-36-158 0 0,-21-131-210 0 0,-6 54 191 0 0,3-69-221 0 0,0 0-1 0 0,0 0 1 0 0,0 0-1 0 0,0-1 1 0 0,0 1-1 0 0,0-1 1 0 0,0 1-1 0 0,-1-1 0 0 0,1 0 1 0 0,0 0-1 0 0,-1 0 1 0 0,1 0-1 0 0,-1-1 1 0 0,1 1-1 0 0,-1 0 1 0 0,1-1-1 0 0,-1 0 1 0 0,0 0-1 0 0,1 0 1 0 0,-1 0-1 0 0,1 0 1 0 0,-3 0-11 0 0,-2-1 7 0 0,0 1 1 0 0,0-1-1 0 0,0 0 0 0 0,0 0 1 0 0,0-1-1 0 0,1 0 1 0 0,-1 0-1 0 0,0 0 1 0 0,1-1-1 0 0,0 0 0 0 0,-1 0 1 0 0,1-1-1 0 0,1 0 1 0 0,-1 0-1 0 0,0 0 1 0 0,1-1-1 0 0,0 0 0 0 0,0 0 1 0 0,0 0-1 0 0,1-1 1 0 0,-3-3-8 0 0,4 5 3 0 0,-6-7 4 0 0,0 0-1 0 0,1 0 1 0 0,1 0 0 0 0,0-1 0 0 0,0 0-1 0 0,2 0 1 0 0,-1-1 0 0 0,1 0 0 0 0,1 0-1 0 0,0-3-6 0 0,1-4 8 0 0</inkml:trace>
  <inkml:trace contextRef="#ctx0" brushRef="#br2" timeOffset="58634.38">10147 3384 11448 0 0,'0'0'384'0'0,"0"0"0"0"0,0 0 0 0 0,0 0-42 0 0,3 1-164 0 0,12 0 112 0 0,0 1 0 0 0,0-2 0 0 0,-1 0 0 0 0,1-1 0 0 0,0-1 1 0 0,-1 0-1 0 0,1-1 0 0 0,-1 0 0 0 0,1-1 0 0 0,-1-1 0 0 0,0 0 1 0 0,-1-1-1 0 0,0-1 0 0 0,0 0 0 0 0,0 0 0 0 0,5-6-290 0 0,21-41 708 0 0,-38 53-695 0 0,-1 0-1 0 0,0 0 1 0 0,0 0-1 0 0,1 0 1 0 0,-1 0-1 0 0,0 0 1 0 0,0 0-1 0 0,0 0 1 0 0,0-1-1 0 0,0 1 1 0 0,0 0-1 0 0,0 0 1 0 0,0 0-1 0 0,-1 0 1 0 0,1 0-1 0 0,0 0 1 0 0,-1 0 0 0 0,1 0-1 0 0,-1 0 1 0 0,1 0-1 0 0,-1 0 1 0 0,1 0-1 0 0,-1 0 1 0 0,0 1-1 0 0,1-1 1 0 0,-1 0-1 0 0,0 0 1 0 0,0 1-1 0 0,1-1 1 0 0,-1 0-1 0 0,0 1 1 0 0,0-1-1 0 0,0 0 1 0 0,0 1-1 0 0,0 0 1 0 0,0-1-1 0 0,0 1 1 0 0,0-1 0 0 0,0 1-1 0 0,0 0 1 0 0,0 0-1 0 0,0 0 1 0 0,0 0-1 0 0,0 0 1 0 0,0 0-1 0 0,-1 0 1 0 0,1 0-1 0 0,0 0 1 0 0,0 0-1 0 0,0 0 1 0 0,0 1-1 0 0,0-1 1 0 0,0 0-1 0 0,0 1 1 0 0,0-1-1 0 0,0 1-12 0 0,-24 12 53 0 0,0 2-1 0 0,2 0 1 0 0,0 1-1 0 0,1 1 1 0 0,0 1-1 0 0,-7 10-52 0 0,23-21 17 0 0,1 1 0 0 0,0-1 0 0 0,1 1 0 0 0,0 0 0 0 0,0 0-1 0 0,1 0 1 0 0,0 0 0 0 0,0 1 0 0 0,0-1 0 0 0,2 1 0 0 0,-1 0 0 0 0,1-1 0 0 0,0 1 0 0 0,1 0-1 0 0,0 0 1 0 0,0 0 0 0 0,1 0 0 0 0,0 2-17 0 0,3-3 10 0 0,0 0 1 0 0,0 0-1 0 0,0-1 0 0 0,1 0 0 0 0,0 0 1 0 0,0 0-1 0 0,1 0 0 0 0,0-1 0 0 0,0 0 1 0 0,1 0-1 0 0,0-1 0 0 0,0 0 0 0 0,0 0 1 0 0,0 0-1 0 0,1-1 0 0 0,1 1-10 0 0,118 51 116 0 0,-76-43-75 0 0</inkml:trace>
  <inkml:trace contextRef="#ctx0" brushRef="#br2" timeOffset="61102.52">10281 3501 8032 0 0,'0'0'114'0'0,"0"0"12"0"0,0 0 2 0 0,0 0-10 0 0,0 0-36 0 0,0 0-10 0 0,0 0-2 0 0,0 0 37 0 0,0 0 164 0 0,0 0 39 0 0,0 0-3 0 0,0 0-27 0 0,0 0-121 0 0,0 0-33 0 0,0 0-3 0 0,0 0 18 0 0,-2 3 62 0 0,-6 15 564 0 0,8-17-663 0 0,0-1 1 0 0,0 0 8 0 0,0 0 11 0 0,0 0-1 0 0,16 0 444 0 0,30 6-119 0 0,-35-9-405 0 0,0 0 0 0 0,0-1-1 0 0,-1 0 1 0 0,1 0 0 0 0,-1-1 0 0 0,0-1 0 0 0,-1 0 0 0 0,1 0 0 0 0,0-1-43 0 0,36-40 244 0 0,-28 20-74 0 0,-8 1-37 0 0,14-69 692 0 0,-21 27-95 0 0,-25 33 149 0 0,20 30-799 0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04T10:56:40.428"/>
    </inkml:context>
    <inkml:brush xml:id="br0">
      <inkml:brushProperty name="width" value="0.025" units="cm"/>
      <inkml:brushProperty name="height" value="0.025" units="cm"/>
      <inkml:brushProperty name="color" value="#333333"/>
      <inkml:brushProperty name="ignorePressure" value="1"/>
    </inkml:brush>
  </inkml:definitions>
  <inkml:trace contextRef="#ctx0" brushRef="#br0">1 1</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04T10:56:49.821"/>
    </inkml:context>
    <inkml:brush xml:id="br0">
      <inkml:brushProperty name="width" value="0.025" units="cm"/>
      <inkml:brushProperty name="height" value="0.025" units="cm"/>
      <inkml:brushProperty name="color" value="#333333"/>
      <inkml:brushProperty name="ignorePressure" value="1"/>
    </inkml:brush>
  </inkml:definitions>
  <inkml:trace contextRef="#ctx0" brushRef="#br0">0 0</inkml:trace>
  <inkml:trace contextRef="#ctx0" brushRef="#br0" timeOffset="184.748">0 0</inkml:trace>
  <inkml:trace contextRef="#ctx0" brushRef="#br0" timeOffset="369.382">0 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04T10:56:44.984"/>
    </inkml:context>
    <inkml:brush xml:id="br0">
      <inkml:brushProperty name="width" value="0.025" units="cm"/>
      <inkml:brushProperty name="height" value="0.025" units="cm"/>
      <inkml:brushProperty name="color" value="#333333"/>
      <inkml:brushProperty name="ignorePressure" value="1"/>
    </inkml:brush>
  </inkml:definitions>
  <inkml:trace contextRef="#ctx0" brushRef="#br0">1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CEFFAC40E5954F9A9E01A5E873C56A" ma:contentTypeVersion="14" ma:contentTypeDescription="Create a new document." ma:contentTypeScope="" ma:versionID="2a42c496c0f92f657bebb44c77e975b8">
  <xsd:schema xmlns:xsd="http://www.w3.org/2001/XMLSchema" xmlns:xs="http://www.w3.org/2001/XMLSchema" xmlns:p="http://schemas.microsoft.com/office/2006/metadata/properties" xmlns:ns3="11802992-a67b-4895-bf87-1ec05fd96432" xmlns:ns4="bbb143a9-e604-4eea-bcde-aa80cf463ef4" targetNamespace="http://schemas.microsoft.com/office/2006/metadata/properties" ma:root="true" ma:fieldsID="51f6621264e054d6851ff2ee9fe8e372" ns3:_="" ns4:_="">
    <xsd:import namespace="11802992-a67b-4895-bf87-1ec05fd96432"/>
    <xsd:import namespace="bbb143a9-e604-4eea-bcde-aa80cf463ef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802992-a67b-4895-bf87-1ec05fd964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bb143a9-e604-4eea-bcde-aa80cf463ef4"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E90BE67-7043-4CC1-8E27-D2DC3F94A3E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802992-a67b-4895-bf87-1ec05fd96432"/>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FAD2964-3884-47BE-BA2E-C7F1F4AC4629}">
  <ds:schemaRefs>
    <ds:schemaRef ds:uri="http://schemas.microsoft.com/sharepoint/v3/contenttype/forms"/>
  </ds:schemaRefs>
</ds:datastoreItem>
</file>

<file path=customXml/itemProps3.xml><?xml version="1.0" encoding="utf-8"?>
<ds:datastoreItem xmlns:ds="http://schemas.openxmlformats.org/officeDocument/2006/customXml" ds:itemID="{1F12C1CE-0183-4A60-A5C0-BEDF5ED7DC77}">
  <ds:schemaRefs>
    <ds:schemaRef ds:uri="http://purl.org/dc/terms/"/>
    <ds:schemaRef ds:uri="bbb143a9-e604-4eea-bcde-aa80cf463ef4"/>
    <ds:schemaRef ds:uri="http://schemas.microsoft.com/office/2006/documentManagement/types"/>
    <ds:schemaRef ds:uri="http://schemas.microsoft.com/office/infopath/2007/PartnerControls"/>
    <ds:schemaRef ds:uri="11802992-a67b-4895-bf87-1ec05fd96432"/>
    <ds:schemaRef ds:uri="http://purl.org/dc/elements/1.1/"/>
    <ds:schemaRef ds:uri="http://schemas.microsoft.com/office/2006/metadata/propertie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3719</Words>
  <Characters>21203</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 Tierney</dc:creator>
  <cp:keywords/>
  <dc:description/>
  <cp:lastModifiedBy>Tom Tierney</cp:lastModifiedBy>
  <cp:revision>3</cp:revision>
  <dcterms:created xsi:type="dcterms:W3CDTF">2022-09-21T14:00:00Z</dcterms:created>
  <dcterms:modified xsi:type="dcterms:W3CDTF">2022-09-21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CEFFAC40E5954F9A9E01A5E873C56A</vt:lpwstr>
  </property>
</Properties>
</file>